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5C4F" w:rsidRPr="008A33F2" w:rsidRDefault="00826678" w:rsidP="00A85C4F">
      <w:pPr>
        <w:jc w:val="center"/>
        <w:rPr>
          <w:rFonts w:ascii="DevLys 160 Wide" w:hAnsi="DevLys 160 Wide"/>
          <w:b/>
          <w:i/>
          <w:color w:val="1FBB23"/>
          <w:sz w:val="40"/>
          <w:szCs w:val="42"/>
        </w:rPr>
      </w:pPr>
      <w:r>
        <w:rPr>
          <w:rFonts w:ascii="DevLys 160 Wide" w:hAnsi="DevLys 160 Wide"/>
          <w:b/>
          <w:i/>
          <w:noProof/>
          <w:color w:val="1FBB23"/>
          <w:sz w:val="40"/>
          <w:szCs w:val="42"/>
          <w:lang w:bidi="hi-I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559538</wp:posOffset>
            </wp:positionH>
            <wp:positionV relativeFrom="paragraph">
              <wp:posOffset>-421315</wp:posOffset>
            </wp:positionV>
            <wp:extent cx="6228892" cy="9589578"/>
            <wp:effectExtent l="57150" t="57150" r="57608" b="49722"/>
            <wp:wrapNone/>
            <wp:docPr id="35" name="Picture 35" descr="ArtDeco-Border-6--Arvin61r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rtDeco-Border-6--Arvin61r5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8892" cy="9589578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FF0066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33F2" w:rsidRPr="008A33F2">
        <w:rPr>
          <w:rFonts w:ascii="DevLys 160 Wide" w:hAnsi="DevLys 160 Wide"/>
          <w:b/>
          <w:i/>
          <w:color w:val="1FBB23"/>
          <w:sz w:val="40"/>
          <w:szCs w:val="42"/>
        </w:rPr>
        <w:t>^^f'k{kd</w:t>
      </w:r>
      <w:r w:rsidR="00A85C4F" w:rsidRPr="008A33F2">
        <w:rPr>
          <w:rFonts w:ascii="DevLys 160 Wide" w:hAnsi="DevLys 160 Wide"/>
          <w:b/>
          <w:i/>
          <w:color w:val="1FBB23"/>
          <w:sz w:val="40"/>
          <w:szCs w:val="42"/>
        </w:rPr>
        <w:t xml:space="preserve"> izf'k{k.k egkfo|ky;ksa esa iqLrdky; izca/ku ds izfr izf'k{k.kkfFkZ;ksa dh vfHko`fÙk dk v/;;u**</w:t>
      </w:r>
    </w:p>
    <w:p w:rsidR="00A85C4F" w:rsidRPr="00982F7E" w:rsidRDefault="00A85C4F" w:rsidP="00A85C4F">
      <w:pPr>
        <w:spacing w:line="312" w:lineRule="auto"/>
        <w:jc w:val="center"/>
        <w:rPr>
          <w:rFonts w:ascii="DevLys 040" w:hAnsi="DevLys 040"/>
          <w:b/>
          <w:color w:val="002060"/>
          <w:spacing w:val="-8"/>
          <w:sz w:val="38"/>
          <w:szCs w:val="38"/>
        </w:rPr>
      </w:pPr>
      <w:r w:rsidRPr="00982F7E">
        <w:rPr>
          <w:rFonts w:ascii="DevLys 040" w:hAnsi="DevLys 040"/>
          <w:b/>
          <w:color w:val="002060"/>
          <w:spacing w:val="-8"/>
          <w:sz w:val="38"/>
          <w:szCs w:val="38"/>
        </w:rPr>
        <w:t>tSu</w:t>
      </w:r>
      <w:r w:rsidR="008A33F2">
        <w:rPr>
          <w:rFonts w:ascii="DevLys 040" w:hAnsi="DevLys 040"/>
          <w:b/>
          <w:color w:val="002060"/>
          <w:spacing w:val="-8"/>
          <w:sz w:val="38"/>
          <w:szCs w:val="38"/>
        </w:rPr>
        <w:t xml:space="preserve"> fo'oHkkjrh fo'ofo|ky;] ykMuw¡ </w:t>
      </w:r>
      <w:r w:rsidRPr="00982F7E">
        <w:rPr>
          <w:rFonts w:ascii="DevLys 040" w:hAnsi="DevLys 040"/>
          <w:b/>
          <w:color w:val="002060"/>
          <w:spacing w:val="-8"/>
          <w:sz w:val="38"/>
          <w:szCs w:val="38"/>
        </w:rPr>
        <w:t>ds</w:t>
      </w:r>
    </w:p>
    <w:p w:rsidR="00A85C4F" w:rsidRPr="00982F7E" w:rsidRDefault="00A85C4F" w:rsidP="00A85C4F">
      <w:pPr>
        <w:spacing w:line="312" w:lineRule="auto"/>
        <w:jc w:val="center"/>
        <w:rPr>
          <w:rFonts w:ascii="DevLys 040" w:hAnsi="DevLys 040"/>
          <w:b/>
          <w:color w:val="002060"/>
          <w:spacing w:val="-8"/>
          <w:sz w:val="38"/>
          <w:szCs w:val="38"/>
        </w:rPr>
      </w:pPr>
      <w:r w:rsidRPr="00982F7E">
        <w:rPr>
          <w:rFonts w:ascii="DevLys 040" w:hAnsi="DevLys 040"/>
          <w:b/>
          <w:color w:val="002060"/>
          <w:spacing w:val="-8"/>
          <w:sz w:val="38"/>
          <w:szCs w:val="38"/>
        </w:rPr>
        <w:t xml:space="preserve">f'k{kk vf/kLukrd ¼,e-,M-½ mikf/k dh </w:t>
      </w:r>
    </w:p>
    <w:p w:rsidR="00A85C4F" w:rsidRPr="00982F7E" w:rsidRDefault="00DD69B5" w:rsidP="00A85C4F">
      <w:pPr>
        <w:spacing w:line="312" w:lineRule="auto"/>
        <w:jc w:val="center"/>
        <w:rPr>
          <w:rFonts w:ascii="DevLys 040" w:hAnsi="DevLys 040"/>
          <w:b/>
          <w:color w:val="7030A0"/>
          <w:spacing w:val="-8"/>
          <w:sz w:val="38"/>
          <w:szCs w:val="38"/>
        </w:rPr>
      </w:pPr>
      <w:r w:rsidRPr="00DD69B5">
        <w:rPr>
          <w:rFonts w:ascii="DevLys 040" w:hAnsi="DevLys 040"/>
          <w:b/>
          <w:noProof/>
          <w:sz w:val="40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56" type="#_x0000_t98" style="position:absolute;left:0;text-align:left;margin-left:117.55pt;margin-top:31.6pt;width:170.45pt;height:44.6pt;z-index:-251651072" strokecolor="#090" strokeweight="2.25pt">
            <v:textbox style="layout-flow:vertical;mso-next-textbox:#_x0000_s1056" inset="0,0,0,0">
              <w:txbxContent>
                <w:p w:rsidR="0085056A" w:rsidRDefault="0085056A" w:rsidP="00A85C4F"/>
              </w:txbxContent>
            </v:textbox>
          </v:shape>
        </w:pict>
      </w:r>
      <w:r w:rsidR="008A33F2">
        <w:rPr>
          <w:rFonts w:ascii="DevLys 040" w:hAnsi="DevLys 040"/>
          <w:b/>
          <w:color w:val="7030A0"/>
          <w:spacing w:val="-8"/>
          <w:sz w:val="38"/>
          <w:szCs w:val="38"/>
        </w:rPr>
        <w:t xml:space="preserve">vkaf'kd iwfrZ gsrq </w:t>
      </w:r>
      <w:r w:rsidR="00A85C4F" w:rsidRPr="00982F7E">
        <w:rPr>
          <w:rFonts w:ascii="DevLys 040" w:hAnsi="DevLys 040"/>
          <w:b/>
          <w:color w:val="7030A0"/>
          <w:spacing w:val="-8"/>
          <w:sz w:val="38"/>
          <w:szCs w:val="38"/>
        </w:rPr>
        <w:t xml:space="preserve">izLrqr </w:t>
      </w:r>
    </w:p>
    <w:p w:rsidR="00A85C4F" w:rsidRPr="008A33F2" w:rsidRDefault="00A85C4F" w:rsidP="008A33F2">
      <w:pPr>
        <w:jc w:val="center"/>
        <w:rPr>
          <w:rFonts w:ascii="DevLys 040" w:hAnsi="DevLys 040"/>
          <w:b/>
          <w:szCs w:val="44"/>
        </w:rPr>
      </w:pPr>
      <w:r w:rsidRPr="00982F7E">
        <w:rPr>
          <w:rFonts w:ascii="DevLys 040" w:hAnsi="DevLys 040"/>
          <w:b/>
          <w:color w:val="FF0000"/>
          <w:sz w:val="50"/>
          <w:szCs w:val="56"/>
        </w:rPr>
        <w:t>y?kq'kks/k&amp;</w:t>
      </w:r>
      <w:r w:rsidRPr="00982F7E">
        <w:rPr>
          <w:rFonts w:ascii="DevLys 040" w:hAnsi="DevLys 040"/>
          <w:b/>
          <w:color w:val="FF0066"/>
          <w:sz w:val="50"/>
          <w:szCs w:val="56"/>
        </w:rPr>
        <w:t>izcU/k</w:t>
      </w:r>
    </w:p>
    <w:p w:rsidR="00A85C4F" w:rsidRPr="00F522DD" w:rsidRDefault="00A85C4F" w:rsidP="00A85C4F">
      <w:pPr>
        <w:rPr>
          <w:rFonts w:ascii="DevLys 040" w:hAnsi="DevLys 040"/>
          <w:sz w:val="60"/>
          <w:szCs w:val="56"/>
        </w:rPr>
      </w:pPr>
      <w:r>
        <w:rPr>
          <w:rFonts w:ascii="DevLys 040" w:hAnsi="DevLys 040"/>
          <w:i/>
          <w:noProof/>
          <w:sz w:val="60"/>
          <w:szCs w:val="56"/>
          <w:lang w:bidi="hi-I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116205</wp:posOffset>
            </wp:positionV>
            <wp:extent cx="1607185" cy="1605280"/>
            <wp:effectExtent l="19050" t="0" r="0" b="0"/>
            <wp:wrapSquare wrapText="bothSides"/>
            <wp:docPr id="31" name="Picture 31" descr="Pict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Pict00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185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5C4F" w:rsidRPr="00F522DD" w:rsidRDefault="00A85C4F" w:rsidP="00A85C4F">
      <w:pPr>
        <w:rPr>
          <w:rFonts w:ascii="DevLys 040" w:hAnsi="DevLys 040"/>
          <w:sz w:val="60"/>
          <w:szCs w:val="56"/>
        </w:rPr>
      </w:pPr>
    </w:p>
    <w:p w:rsidR="00A85C4F" w:rsidRPr="00F522DD" w:rsidRDefault="00A85C4F" w:rsidP="00A85C4F">
      <w:pPr>
        <w:rPr>
          <w:rFonts w:ascii="DevLys 040" w:hAnsi="DevLys 040"/>
          <w:sz w:val="60"/>
          <w:szCs w:val="56"/>
        </w:rPr>
      </w:pPr>
    </w:p>
    <w:p w:rsidR="00A85C4F" w:rsidRPr="00F522DD" w:rsidRDefault="00DD69B5" w:rsidP="00A85C4F">
      <w:pPr>
        <w:rPr>
          <w:rFonts w:ascii="DevLys 040" w:hAnsi="DevLys 040"/>
          <w:sz w:val="60"/>
          <w:szCs w:val="56"/>
        </w:rPr>
      </w:pPr>
      <w:r>
        <w:rPr>
          <w:rFonts w:ascii="DevLys 040" w:hAnsi="DevLys 040"/>
          <w:noProof/>
          <w:sz w:val="60"/>
          <w:szCs w:val="56"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57" type="#_x0000_t84" style="position:absolute;margin-left:2in;margin-top:18.6pt;width:2in;height:47.35pt;z-index:-251650048" strokecolor="#090">
            <v:textbox style="mso-next-textbox:#_x0000_s1057">
              <w:txbxContent>
                <w:p w:rsidR="0085056A" w:rsidRPr="00982F7E" w:rsidRDefault="0085056A" w:rsidP="00A85C4F">
                  <w:pPr>
                    <w:jc w:val="center"/>
                    <w:rPr>
                      <w:rFonts w:ascii="Kruti Dev 211" w:hAnsi="Kruti Dev 211"/>
                      <w:b/>
                      <w:color w:val="7030A0"/>
                      <w:sz w:val="58"/>
                      <w:szCs w:val="52"/>
                    </w:rPr>
                  </w:pPr>
                  <w:r w:rsidRPr="00982F7E">
                    <w:rPr>
                      <w:rFonts w:ascii="Kruti Dev 211" w:hAnsi="Kruti Dev 211"/>
                      <w:b/>
                      <w:color w:val="7030A0"/>
                      <w:sz w:val="58"/>
                      <w:szCs w:val="52"/>
                    </w:rPr>
                    <w:t>20016&amp;18</w:t>
                  </w:r>
                </w:p>
              </w:txbxContent>
            </v:textbox>
          </v:shape>
        </w:pict>
      </w:r>
    </w:p>
    <w:p w:rsidR="00A85C4F" w:rsidRPr="00F522DD" w:rsidRDefault="00A85C4F" w:rsidP="00A85C4F">
      <w:pPr>
        <w:tabs>
          <w:tab w:val="left" w:pos="3478"/>
        </w:tabs>
        <w:rPr>
          <w:rFonts w:ascii="DevLys 040" w:hAnsi="DevLys 040"/>
          <w:sz w:val="46"/>
          <w:szCs w:val="56"/>
        </w:rPr>
      </w:pPr>
      <w:r>
        <w:rPr>
          <w:rFonts w:ascii="DevLys 040" w:hAnsi="DevLys 040"/>
          <w:sz w:val="46"/>
          <w:szCs w:val="56"/>
        </w:rPr>
        <w:tab/>
      </w:r>
    </w:p>
    <w:p w:rsidR="00A85C4F" w:rsidRDefault="00A85C4F" w:rsidP="00A85C4F">
      <w:pPr>
        <w:rPr>
          <w:rFonts w:ascii="DevLys 040" w:hAnsi="DevLys 040"/>
          <w:b/>
          <w:sz w:val="36"/>
          <w:szCs w:val="44"/>
        </w:rPr>
      </w:pPr>
    </w:p>
    <w:p w:rsidR="00A85C4F" w:rsidRPr="00B86B27" w:rsidRDefault="00A85C4F" w:rsidP="00A85C4F">
      <w:pPr>
        <w:rPr>
          <w:rFonts w:ascii="DevLys 040" w:hAnsi="DevLys 040"/>
          <w:b/>
          <w:color w:val="002060"/>
          <w:sz w:val="32"/>
          <w:szCs w:val="36"/>
        </w:rPr>
      </w:pPr>
      <w:r w:rsidRPr="00B86B27">
        <w:rPr>
          <w:rFonts w:ascii="DevLys 040" w:hAnsi="DevLys 040"/>
          <w:b/>
          <w:color w:val="002060"/>
          <w:sz w:val="34"/>
          <w:szCs w:val="44"/>
        </w:rPr>
        <w:t xml:space="preserve">    funsZf'kdk</w:t>
      </w:r>
      <w:r w:rsidRPr="00B86B27">
        <w:rPr>
          <w:rFonts w:ascii="DevLys 040" w:hAnsi="DevLys 040"/>
          <w:b/>
          <w:color w:val="002060"/>
          <w:sz w:val="30"/>
          <w:szCs w:val="44"/>
        </w:rPr>
        <w:tab/>
      </w:r>
      <w:r w:rsidRPr="00B86B27">
        <w:rPr>
          <w:rFonts w:ascii="DevLys 040" w:hAnsi="DevLys 040"/>
          <w:b/>
          <w:color w:val="002060"/>
          <w:sz w:val="30"/>
          <w:szCs w:val="44"/>
        </w:rPr>
        <w:tab/>
      </w:r>
      <w:r w:rsidRPr="00B86B27">
        <w:rPr>
          <w:rFonts w:ascii="DevLys 040" w:hAnsi="DevLys 040"/>
          <w:b/>
          <w:color w:val="002060"/>
          <w:sz w:val="30"/>
          <w:szCs w:val="44"/>
        </w:rPr>
        <w:tab/>
        <w:t xml:space="preserve">           </w:t>
      </w:r>
      <w:r w:rsidRPr="00B86B27">
        <w:rPr>
          <w:rFonts w:ascii="DevLys 040" w:hAnsi="DevLys 040"/>
          <w:b/>
          <w:color w:val="002060"/>
          <w:sz w:val="30"/>
          <w:szCs w:val="44"/>
        </w:rPr>
        <w:tab/>
      </w:r>
      <w:r w:rsidR="00826678">
        <w:rPr>
          <w:rFonts w:ascii="DevLys 040" w:hAnsi="DevLys 040"/>
          <w:b/>
          <w:color w:val="002060"/>
          <w:sz w:val="30"/>
          <w:szCs w:val="44"/>
        </w:rPr>
        <w:t xml:space="preserve">  </w:t>
      </w:r>
      <w:r w:rsidR="00E1355A">
        <w:rPr>
          <w:rFonts w:ascii="DevLys 040" w:hAnsi="DevLys 040"/>
          <w:b/>
          <w:color w:val="002060"/>
          <w:sz w:val="30"/>
          <w:szCs w:val="44"/>
        </w:rPr>
        <w:t xml:space="preserve"> </w:t>
      </w:r>
      <w:r w:rsidRPr="00B86B27">
        <w:rPr>
          <w:rFonts w:ascii="DevLys 040" w:hAnsi="DevLys 040"/>
          <w:b/>
          <w:color w:val="002060"/>
          <w:sz w:val="34"/>
          <w:szCs w:val="36"/>
        </w:rPr>
        <w:t>'kks/kd=hZ</w:t>
      </w:r>
    </w:p>
    <w:p w:rsidR="00A85C4F" w:rsidRPr="00B86B27" w:rsidRDefault="00A85C4F" w:rsidP="00A85C4F">
      <w:pPr>
        <w:ind w:left="540" w:hanging="540"/>
        <w:rPr>
          <w:rFonts w:ascii="DevLys 040" w:hAnsi="DevLys 040"/>
          <w:b/>
          <w:bCs/>
          <w:color w:val="002060"/>
          <w:sz w:val="38"/>
          <w:szCs w:val="42"/>
        </w:rPr>
      </w:pPr>
      <w:r w:rsidRPr="00B86B27">
        <w:rPr>
          <w:rFonts w:ascii="DevLys 040" w:hAnsi="DevLys 040"/>
          <w:b/>
          <w:bCs/>
          <w:color w:val="002060"/>
          <w:sz w:val="38"/>
          <w:szCs w:val="42"/>
        </w:rPr>
        <w:t xml:space="preserve"> MkW- ljkst jk;</w:t>
      </w:r>
      <w:r w:rsidRPr="00B86B27">
        <w:rPr>
          <w:rFonts w:ascii="DevLys 040" w:hAnsi="DevLys 040"/>
          <w:b/>
          <w:bCs/>
          <w:color w:val="002060"/>
          <w:sz w:val="32"/>
          <w:szCs w:val="42"/>
        </w:rPr>
        <w:tab/>
      </w:r>
      <w:r w:rsidRPr="00B86B27">
        <w:rPr>
          <w:rFonts w:ascii="DevLys 040" w:hAnsi="DevLys 040"/>
          <w:b/>
          <w:bCs/>
          <w:color w:val="002060"/>
          <w:sz w:val="20"/>
          <w:szCs w:val="42"/>
        </w:rPr>
        <w:tab/>
      </w:r>
      <w:r w:rsidRPr="00B86B27">
        <w:rPr>
          <w:rFonts w:ascii="DevLys 040" w:hAnsi="DevLys 040"/>
          <w:b/>
          <w:bCs/>
          <w:color w:val="002060"/>
          <w:sz w:val="20"/>
          <w:szCs w:val="42"/>
        </w:rPr>
        <w:tab/>
      </w:r>
      <w:r w:rsidRPr="00B86B27">
        <w:rPr>
          <w:rFonts w:ascii="DevLys 040" w:hAnsi="DevLys 040"/>
          <w:b/>
          <w:bCs/>
          <w:color w:val="002060"/>
          <w:sz w:val="20"/>
          <w:szCs w:val="42"/>
        </w:rPr>
        <w:tab/>
      </w:r>
      <w:r w:rsidRPr="00B86B27">
        <w:rPr>
          <w:rFonts w:ascii="DevLys 040" w:hAnsi="DevLys 040"/>
          <w:b/>
          <w:bCs/>
          <w:color w:val="002060"/>
          <w:sz w:val="20"/>
          <w:szCs w:val="42"/>
        </w:rPr>
        <w:tab/>
        <w:t xml:space="preserve">      </w:t>
      </w:r>
      <w:r w:rsidRPr="00B86B27">
        <w:rPr>
          <w:rFonts w:ascii="DevLys 040" w:hAnsi="DevLys 040"/>
          <w:b/>
          <w:bCs/>
          <w:color w:val="002060"/>
          <w:sz w:val="38"/>
          <w:szCs w:val="42"/>
        </w:rPr>
        <w:t>lqeu dqekjh tk[kM+</w:t>
      </w:r>
    </w:p>
    <w:p w:rsidR="00A85C4F" w:rsidRPr="00B86B27" w:rsidRDefault="00A85C4F" w:rsidP="00A85C4F">
      <w:pPr>
        <w:ind w:left="540" w:hanging="540"/>
        <w:rPr>
          <w:rFonts w:ascii="DevLys 040" w:hAnsi="DevLys 040"/>
          <w:color w:val="002060"/>
          <w:sz w:val="30"/>
          <w:szCs w:val="28"/>
        </w:rPr>
      </w:pPr>
      <w:r w:rsidRPr="00B86B27">
        <w:rPr>
          <w:rFonts w:ascii="DevLys 040" w:hAnsi="DevLys 040"/>
          <w:bCs/>
          <w:color w:val="002060"/>
          <w:sz w:val="10"/>
          <w:szCs w:val="42"/>
        </w:rPr>
        <w:t xml:space="preserve">      </w:t>
      </w:r>
      <w:r w:rsidRPr="00B86B27">
        <w:rPr>
          <w:rFonts w:ascii="DevLys 040" w:hAnsi="DevLys 040"/>
          <w:bCs/>
          <w:color w:val="002060"/>
          <w:sz w:val="30"/>
          <w:szCs w:val="42"/>
        </w:rPr>
        <w:t>¼</w:t>
      </w:r>
      <w:r w:rsidRPr="00B86B27">
        <w:rPr>
          <w:rFonts w:ascii="DevLys 040" w:hAnsi="DevLys 040"/>
          <w:color w:val="002060"/>
          <w:sz w:val="30"/>
          <w:szCs w:val="28"/>
        </w:rPr>
        <w:t>lgk;d vkpk;kZ½</w:t>
      </w:r>
      <w:r w:rsidRPr="00B86B27">
        <w:rPr>
          <w:rFonts w:ascii="DevLys 040" w:hAnsi="DevLys 040"/>
          <w:color w:val="002060"/>
          <w:sz w:val="30"/>
          <w:szCs w:val="28"/>
        </w:rPr>
        <w:tab/>
      </w:r>
      <w:r w:rsidRPr="00B86B27">
        <w:rPr>
          <w:rFonts w:ascii="DevLys 040" w:hAnsi="DevLys 040"/>
          <w:color w:val="002060"/>
          <w:sz w:val="30"/>
          <w:szCs w:val="28"/>
        </w:rPr>
        <w:tab/>
      </w:r>
      <w:r w:rsidRPr="00B86B27">
        <w:rPr>
          <w:rFonts w:ascii="DevLys 040" w:hAnsi="DevLys 040"/>
          <w:color w:val="002060"/>
          <w:sz w:val="30"/>
          <w:szCs w:val="28"/>
        </w:rPr>
        <w:tab/>
      </w:r>
      <w:r w:rsidRPr="00B86B27">
        <w:rPr>
          <w:rFonts w:ascii="DevLys 040" w:hAnsi="DevLys 040"/>
          <w:color w:val="002060"/>
          <w:sz w:val="30"/>
          <w:szCs w:val="28"/>
        </w:rPr>
        <w:tab/>
      </w:r>
      <w:r w:rsidRPr="00B86B27">
        <w:rPr>
          <w:rFonts w:ascii="DevLys 040" w:hAnsi="DevLys 040"/>
          <w:color w:val="002060"/>
          <w:sz w:val="30"/>
          <w:szCs w:val="28"/>
        </w:rPr>
        <w:tab/>
      </w:r>
      <w:r w:rsidRPr="00B86B27">
        <w:rPr>
          <w:rFonts w:ascii="DevLys 040" w:hAnsi="DevLys 040"/>
          <w:color w:val="002060"/>
          <w:sz w:val="26"/>
          <w:szCs w:val="28"/>
        </w:rPr>
        <w:t xml:space="preserve"> </w:t>
      </w:r>
      <w:r w:rsidR="008A33F2">
        <w:rPr>
          <w:rFonts w:ascii="DevLys 040" w:hAnsi="DevLys 040"/>
          <w:color w:val="002060"/>
          <w:sz w:val="26"/>
          <w:szCs w:val="28"/>
        </w:rPr>
        <w:t xml:space="preserve">        </w:t>
      </w:r>
      <w:r w:rsidRPr="00B86B27">
        <w:rPr>
          <w:rFonts w:ascii="DevLys 040" w:hAnsi="DevLys 040"/>
          <w:color w:val="002060"/>
          <w:sz w:val="30"/>
          <w:szCs w:val="28"/>
        </w:rPr>
        <w:t>,e-,M- ¼Nk=k½</w:t>
      </w:r>
    </w:p>
    <w:p w:rsidR="00A85C4F" w:rsidRPr="00F522DD" w:rsidRDefault="00A85C4F" w:rsidP="008A33F2">
      <w:pPr>
        <w:jc w:val="both"/>
        <w:rPr>
          <w:rFonts w:ascii="DevLys 040" w:hAnsi="DevLys 040"/>
          <w:sz w:val="30"/>
          <w:szCs w:val="28"/>
        </w:rPr>
      </w:pPr>
    </w:p>
    <w:p w:rsidR="00A85C4F" w:rsidRPr="00982F7E" w:rsidRDefault="00A85C4F" w:rsidP="008A33F2">
      <w:pPr>
        <w:spacing w:after="0"/>
        <w:jc w:val="center"/>
        <w:rPr>
          <w:rFonts w:ascii="DevLys 160 Wide" w:hAnsi="DevLys 160 Wide"/>
          <w:b/>
          <w:color w:val="00B050"/>
          <w:sz w:val="64"/>
          <w:szCs w:val="28"/>
        </w:rPr>
      </w:pPr>
      <w:r w:rsidRPr="00982F7E">
        <w:rPr>
          <w:rFonts w:ascii="DevLys 160 Wide" w:hAnsi="DevLys 160 Wide"/>
          <w:b/>
          <w:color w:val="00B050"/>
          <w:sz w:val="64"/>
          <w:szCs w:val="28"/>
        </w:rPr>
        <w:t>f'k{kk foHkkx</w:t>
      </w:r>
    </w:p>
    <w:p w:rsidR="00A85C4F" w:rsidRPr="00B86B27" w:rsidRDefault="00A85C4F" w:rsidP="008A33F2">
      <w:pPr>
        <w:spacing w:after="0"/>
        <w:jc w:val="center"/>
        <w:rPr>
          <w:rFonts w:ascii="DevLys 160 Wide" w:hAnsi="DevLys 160 Wide"/>
          <w:b/>
          <w:color w:val="0070C0"/>
          <w:sz w:val="60"/>
          <w:szCs w:val="28"/>
        </w:rPr>
      </w:pPr>
      <w:r w:rsidRPr="00B86B27">
        <w:rPr>
          <w:rFonts w:ascii="DevLys 160 Wide" w:hAnsi="DevLys 160 Wide"/>
          <w:b/>
          <w:color w:val="0070C0"/>
          <w:sz w:val="60"/>
          <w:szCs w:val="28"/>
        </w:rPr>
        <w:t>tSu fo'oHkkjrh fo'ofo|ky;]</w:t>
      </w:r>
    </w:p>
    <w:p w:rsidR="00A85C4F" w:rsidRPr="00B86B27" w:rsidRDefault="00A85C4F" w:rsidP="008A33F2">
      <w:pPr>
        <w:spacing w:after="0"/>
        <w:jc w:val="center"/>
        <w:rPr>
          <w:rFonts w:ascii="DevLys 160 Wide" w:hAnsi="DevLys 160 Wide"/>
          <w:b/>
          <w:color w:val="0070C0"/>
          <w:sz w:val="48"/>
          <w:szCs w:val="28"/>
        </w:rPr>
      </w:pPr>
      <w:r w:rsidRPr="00B86B27">
        <w:rPr>
          <w:rFonts w:ascii="DevLys 160 Wide" w:hAnsi="DevLys 160 Wide"/>
          <w:b/>
          <w:color w:val="0070C0"/>
          <w:sz w:val="48"/>
          <w:szCs w:val="28"/>
        </w:rPr>
        <w:t>ykMuw¡ &amp; 341306 ¼jktLFkku½</w:t>
      </w:r>
    </w:p>
    <w:p w:rsidR="00826678" w:rsidRDefault="00826678" w:rsidP="00826678">
      <w:pPr>
        <w:ind w:left="360"/>
        <w:jc w:val="both"/>
      </w:pPr>
    </w:p>
    <w:p w:rsidR="00A2140C" w:rsidRDefault="00A2140C" w:rsidP="00826678">
      <w:pPr>
        <w:ind w:left="360"/>
        <w:jc w:val="both"/>
      </w:pPr>
    </w:p>
    <w:p w:rsidR="00A2140C" w:rsidRDefault="00A2140C" w:rsidP="00826678">
      <w:pPr>
        <w:ind w:left="360"/>
        <w:jc w:val="both"/>
      </w:pPr>
    </w:p>
    <w:p w:rsidR="00826678" w:rsidRDefault="00DD69B5" w:rsidP="00826678">
      <w:pPr>
        <w:spacing w:before="240" w:after="240" w:line="360" w:lineRule="auto"/>
        <w:ind w:left="360"/>
        <w:jc w:val="center"/>
        <w:rPr>
          <w:rFonts w:ascii="DevLys 100 Wide" w:hAnsi="DevLys 100 Wide"/>
          <w:b/>
          <w:sz w:val="52"/>
        </w:rPr>
      </w:pPr>
      <w:r>
        <w:rPr>
          <w:rFonts w:ascii="DevLys 100 Wide" w:hAnsi="DevLys 100 Wide"/>
          <w:b/>
          <w:noProof/>
          <w:sz w:val="5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position:absolute;left:0;text-align:left;margin-left:148pt;margin-top:.5pt;width:135pt;height:36pt;z-index:-251645952" strokeweight="4.5pt">
            <v:stroke linestyle="thickThin"/>
            <v:textbox>
              <w:txbxContent>
                <w:p w:rsidR="0085056A" w:rsidRDefault="0085056A" w:rsidP="00826678"/>
              </w:txbxContent>
            </v:textbox>
          </v:shape>
        </w:pict>
      </w:r>
      <w:r w:rsidR="00826678">
        <w:rPr>
          <w:rFonts w:ascii="DevLys 100 Wide" w:hAnsi="DevLys 100 Wide"/>
          <w:b/>
          <w:sz w:val="52"/>
        </w:rPr>
        <w:t>izek.k&amp;i=</w:t>
      </w:r>
    </w:p>
    <w:p w:rsidR="00826678" w:rsidRDefault="00826678" w:rsidP="00826678">
      <w:pPr>
        <w:spacing w:before="120" w:after="120" w:line="312" w:lineRule="auto"/>
        <w:ind w:firstLine="720"/>
        <w:jc w:val="both"/>
        <w:rPr>
          <w:rFonts w:ascii="DevLys 040" w:hAnsi="DevLys 040"/>
          <w:bCs/>
          <w:i/>
          <w:sz w:val="32"/>
          <w:szCs w:val="34"/>
        </w:rPr>
      </w:pPr>
    </w:p>
    <w:p w:rsidR="00826678" w:rsidRPr="00340635" w:rsidRDefault="00826678" w:rsidP="00826678">
      <w:pPr>
        <w:spacing w:before="120" w:after="120" w:line="360" w:lineRule="auto"/>
        <w:ind w:firstLine="720"/>
        <w:jc w:val="both"/>
        <w:rPr>
          <w:rFonts w:ascii="DevLys 040" w:hAnsi="DevLys 040"/>
          <w:b/>
          <w:bCs/>
          <w:i/>
          <w:sz w:val="32"/>
          <w:szCs w:val="34"/>
        </w:rPr>
      </w:pPr>
      <w:r w:rsidRPr="002E16E3">
        <w:rPr>
          <w:rFonts w:ascii="DevLys 040" w:hAnsi="DevLys 040"/>
          <w:bCs/>
          <w:i/>
          <w:sz w:val="32"/>
          <w:szCs w:val="34"/>
        </w:rPr>
        <w:t xml:space="preserve">izekf.kr fd;k tkrk gS fd </w:t>
      </w:r>
      <w:r>
        <w:rPr>
          <w:rFonts w:ascii="DevLys 040" w:hAnsi="DevLys 040"/>
          <w:b/>
          <w:bCs/>
          <w:i/>
          <w:sz w:val="32"/>
          <w:szCs w:val="34"/>
        </w:rPr>
        <w:t>lqeu dqekjh tk[kM+</w:t>
      </w:r>
      <w:r>
        <w:rPr>
          <w:rFonts w:ascii="DevLys 040" w:hAnsi="DevLys 040"/>
          <w:bCs/>
          <w:i/>
          <w:sz w:val="32"/>
          <w:szCs w:val="34"/>
        </w:rPr>
        <w:t xml:space="preserve"> ,e-,M- ¼Nk=k½]</w:t>
      </w:r>
      <w:r w:rsidRPr="002E16E3">
        <w:rPr>
          <w:rFonts w:ascii="DevLys 040" w:hAnsi="DevLys 040"/>
          <w:bCs/>
          <w:i/>
          <w:sz w:val="32"/>
          <w:szCs w:val="34"/>
        </w:rPr>
        <w:t xml:space="preserve"> </w:t>
      </w:r>
      <w:r>
        <w:rPr>
          <w:rFonts w:ascii="DevLys 040" w:hAnsi="DevLys 040"/>
          <w:bCs/>
          <w:i/>
          <w:sz w:val="32"/>
          <w:szCs w:val="34"/>
        </w:rPr>
        <w:t xml:space="preserve">f'k{kk foHkkx] tSu fo'oHkkjrh fo'ofo|ky;] ykMuw¡ us f'k{kk vf/kLukrd mikf/k dh vkaf'kd iwfrZ gsrq </w:t>
      </w:r>
      <w:r>
        <w:rPr>
          <w:rFonts w:ascii="DevLys 040" w:hAnsi="DevLys 040"/>
          <w:bCs/>
          <w:sz w:val="32"/>
          <w:szCs w:val="34"/>
        </w:rPr>
        <w:t xml:space="preserve">y?kq 'kks/k&amp;izcU/k </w:t>
      </w:r>
      <w:r w:rsidRPr="003D4062">
        <w:rPr>
          <w:rFonts w:ascii="DevLys 040" w:hAnsi="DevLys 040"/>
          <w:b/>
          <w:bCs/>
          <w:i/>
          <w:sz w:val="32"/>
          <w:szCs w:val="34"/>
        </w:rPr>
        <w:t>^^f'k{kd izf'k{k.k egkfo|ky;ksa esa iqLrdky; izca/ku ds izfr izf'k{k.kkfFkZ;ksa dh vfHko`fÙk dk v/;;u**</w:t>
      </w:r>
      <w:r>
        <w:rPr>
          <w:rFonts w:ascii="DevLys 040" w:hAnsi="DevLys 040"/>
          <w:b/>
          <w:bCs/>
          <w:i/>
          <w:sz w:val="32"/>
          <w:szCs w:val="34"/>
        </w:rPr>
        <w:t xml:space="preserve"> </w:t>
      </w:r>
      <w:r w:rsidRPr="002E16E3">
        <w:rPr>
          <w:rFonts w:ascii="DevLys 040" w:hAnsi="DevLys 040"/>
          <w:bCs/>
          <w:i/>
          <w:sz w:val="32"/>
          <w:szCs w:val="34"/>
        </w:rPr>
        <w:t>esjs funsZ'ku</w:t>
      </w:r>
      <w:r>
        <w:rPr>
          <w:rFonts w:ascii="DevLys 040" w:hAnsi="DevLys 040"/>
          <w:bCs/>
          <w:i/>
          <w:sz w:val="32"/>
          <w:szCs w:val="34"/>
        </w:rPr>
        <w:t xml:space="preserve"> ,oa ekxZn'kZu esa iwjk fd;k gS </w:t>
      </w:r>
      <w:r w:rsidRPr="002E16E3">
        <w:rPr>
          <w:rFonts w:ascii="DevLys 040" w:hAnsi="DevLys 040"/>
          <w:bCs/>
          <w:i/>
          <w:sz w:val="32"/>
          <w:szCs w:val="34"/>
        </w:rPr>
        <w:t xml:space="preserve">,oa Kkr tkudkjh ds vuqlkj fdlh vU; fo'ofo|ky; esa </w:t>
      </w:r>
      <w:r>
        <w:rPr>
          <w:rFonts w:ascii="DevLys 040" w:hAnsi="DevLys 040"/>
          <w:bCs/>
          <w:i/>
          <w:sz w:val="32"/>
          <w:szCs w:val="34"/>
        </w:rPr>
        <w:t xml:space="preserve">bl fo"k; ij y?kq 'kks/k&amp;izcU/k ds :i esa 'kks/k&amp;dk;Z </w:t>
      </w:r>
      <w:r w:rsidRPr="002E16E3">
        <w:rPr>
          <w:rFonts w:ascii="DevLys 040" w:hAnsi="DevLys 040"/>
          <w:bCs/>
          <w:i/>
          <w:sz w:val="32"/>
          <w:szCs w:val="34"/>
        </w:rPr>
        <w:t>izLrqr ugha fd;k x;k gSA</w:t>
      </w:r>
    </w:p>
    <w:p w:rsidR="00826678" w:rsidRPr="002E16E3" w:rsidRDefault="00826678" w:rsidP="00826678">
      <w:pPr>
        <w:spacing w:before="120" w:after="120" w:line="360" w:lineRule="auto"/>
        <w:ind w:firstLine="720"/>
        <w:jc w:val="both"/>
        <w:rPr>
          <w:rFonts w:ascii="DevLys 040" w:hAnsi="DevLys 040"/>
          <w:bCs/>
          <w:i/>
          <w:sz w:val="32"/>
          <w:szCs w:val="34"/>
        </w:rPr>
      </w:pPr>
      <w:r w:rsidRPr="002E16E3">
        <w:rPr>
          <w:rFonts w:ascii="DevLys 040" w:hAnsi="DevLys 040"/>
          <w:bCs/>
          <w:i/>
          <w:sz w:val="32"/>
          <w:szCs w:val="34"/>
        </w:rPr>
        <w:t xml:space="preserve">eSa bl </w:t>
      </w:r>
      <w:r>
        <w:rPr>
          <w:rFonts w:ascii="DevLys 040" w:hAnsi="DevLys 040"/>
          <w:bCs/>
          <w:i/>
          <w:sz w:val="32"/>
          <w:szCs w:val="34"/>
        </w:rPr>
        <w:t xml:space="preserve">y?kq </w:t>
      </w:r>
      <w:r w:rsidRPr="002E16E3">
        <w:rPr>
          <w:rFonts w:ascii="DevLys 040" w:hAnsi="DevLys 040"/>
          <w:bCs/>
          <w:i/>
          <w:sz w:val="32"/>
          <w:szCs w:val="34"/>
        </w:rPr>
        <w:t xml:space="preserve">'kks/k&amp;izcU/k dks tSu fo'oHkkjrh </w:t>
      </w:r>
      <w:r>
        <w:rPr>
          <w:rFonts w:ascii="DevLys 040" w:hAnsi="DevLys 040"/>
          <w:bCs/>
          <w:i/>
          <w:sz w:val="32"/>
          <w:szCs w:val="34"/>
        </w:rPr>
        <w:t>fo'ofo|ky;] ykMuw¡</w:t>
      </w:r>
      <w:r w:rsidRPr="002E16E3">
        <w:rPr>
          <w:rFonts w:ascii="DevLys 040" w:hAnsi="DevLys 040"/>
          <w:bCs/>
          <w:i/>
          <w:sz w:val="32"/>
          <w:szCs w:val="34"/>
        </w:rPr>
        <w:t xml:space="preserve"> </w:t>
      </w:r>
      <w:r>
        <w:rPr>
          <w:rFonts w:ascii="DevLys 040" w:hAnsi="DevLys 040"/>
          <w:bCs/>
          <w:i/>
          <w:sz w:val="32"/>
          <w:szCs w:val="34"/>
        </w:rPr>
        <w:t>esa ijh{k.kkFkZ vxzlkfjr djrh</w:t>
      </w:r>
      <w:r w:rsidRPr="002E16E3">
        <w:rPr>
          <w:rFonts w:ascii="DevLys 040" w:hAnsi="DevLys 040"/>
          <w:bCs/>
          <w:i/>
          <w:sz w:val="32"/>
          <w:szCs w:val="34"/>
        </w:rPr>
        <w:t xml:space="preserve"> gw¡A</w:t>
      </w:r>
    </w:p>
    <w:p w:rsidR="00826678" w:rsidRDefault="00826678" w:rsidP="00826678">
      <w:pPr>
        <w:spacing w:after="120"/>
        <w:ind w:left="4320" w:firstLine="720"/>
        <w:jc w:val="both"/>
        <w:rPr>
          <w:rFonts w:ascii="DevLys 040" w:hAnsi="DevLys 040"/>
          <w:b/>
          <w:i/>
          <w:sz w:val="32"/>
        </w:rPr>
      </w:pPr>
      <w:r>
        <w:rPr>
          <w:rFonts w:ascii="DevLys 040" w:hAnsi="DevLys 040"/>
          <w:b/>
          <w:i/>
          <w:sz w:val="32"/>
        </w:rPr>
        <w:t xml:space="preserve"> </w:t>
      </w:r>
      <w:r>
        <w:rPr>
          <w:rFonts w:ascii="DevLys 040" w:hAnsi="DevLys 040"/>
          <w:b/>
          <w:i/>
          <w:sz w:val="32"/>
        </w:rPr>
        <w:tab/>
      </w:r>
    </w:p>
    <w:p w:rsidR="00826678" w:rsidRDefault="00826678" w:rsidP="00826678">
      <w:pPr>
        <w:spacing w:after="120"/>
        <w:ind w:left="4320" w:firstLine="720"/>
        <w:jc w:val="both"/>
        <w:rPr>
          <w:rFonts w:ascii="DevLys 040" w:hAnsi="DevLys 040"/>
          <w:b/>
          <w:i/>
          <w:sz w:val="32"/>
        </w:rPr>
      </w:pPr>
      <w:r>
        <w:rPr>
          <w:rFonts w:ascii="DevLys 040" w:hAnsi="DevLys 040"/>
          <w:b/>
          <w:i/>
          <w:sz w:val="32"/>
        </w:rPr>
        <w:t xml:space="preserve">     'kks/k </w:t>
      </w:r>
      <w:r w:rsidRPr="002E16E3">
        <w:rPr>
          <w:rFonts w:ascii="DevLys 040" w:hAnsi="DevLys 040"/>
          <w:b/>
          <w:i/>
          <w:sz w:val="32"/>
        </w:rPr>
        <w:t>f</w:t>
      </w:r>
      <w:r>
        <w:rPr>
          <w:rFonts w:ascii="DevLys 040" w:hAnsi="DevLys 040"/>
          <w:b/>
          <w:i/>
          <w:sz w:val="32"/>
        </w:rPr>
        <w:t>unsZf’kdk</w:t>
      </w:r>
    </w:p>
    <w:p w:rsidR="00826678" w:rsidRDefault="00826678" w:rsidP="00826678">
      <w:pPr>
        <w:spacing w:after="120"/>
        <w:jc w:val="both"/>
        <w:rPr>
          <w:rFonts w:ascii="DevLys 040" w:hAnsi="DevLys 040"/>
          <w:b/>
          <w:i/>
          <w:sz w:val="32"/>
        </w:rPr>
      </w:pPr>
      <w:r>
        <w:rPr>
          <w:rFonts w:ascii="DevLys 040" w:hAnsi="DevLys 040"/>
          <w:b/>
          <w:i/>
          <w:sz w:val="32"/>
        </w:rPr>
        <w:t xml:space="preserve">LFkku %-------------                        </w:t>
      </w:r>
      <w:r w:rsidRPr="003D4062">
        <w:rPr>
          <w:rFonts w:ascii="DevLys 040" w:hAnsi="DevLys 040"/>
          <w:b/>
          <w:bCs/>
          <w:i/>
          <w:sz w:val="38"/>
          <w:szCs w:val="42"/>
        </w:rPr>
        <w:t>MkW- ljkst jk;</w:t>
      </w:r>
    </w:p>
    <w:p w:rsidR="00826678" w:rsidRPr="00826678" w:rsidRDefault="00826678" w:rsidP="00826678">
      <w:pPr>
        <w:spacing w:after="120"/>
        <w:rPr>
          <w:rFonts w:ascii="DevLys 040" w:hAnsi="DevLys 040"/>
          <w:b/>
          <w:i/>
          <w:sz w:val="32"/>
        </w:rPr>
      </w:pPr>
      <w:r>
        <w:rPr>
          <w:rFonts w:ascii="DevLys 040" w:hAnsi="DevLys 040"/>
          <w:b/>
          <w:i/>
          <w:sz w:val="32"/>
        </w:rPr>
        <w:t>fnukad</w:t>
      </w:r>
      <w:r>
        <w:rPr>
          <w:rFonts w:ascii="DevLys 040" w:hAnsi="DevLys 040"/>
          <w:b/>
          <w:i/>
          <w:sz w:val="32"/>
        </w:rPr>
        <w:tab/>
        <w:t xml:space="preserve">-------------                         </w:t>
      </w:r>
      <w:r w:rsidR="00E1355A">
        <w:rPr>
          <w:rFonts w:ascii="DevLys 040" w:hAnsi="DevLys 040"/>
          <w:b/>
          <w:i/>
          <w:sz w:val="32"/>
        </w:rPr>
        <w:t>lgk;d vkpk;kZ</w:t>
      </w:r>
    </w:p>
    <w:p w:rsidR="00826678" w:rsidRDefault="00826678" w:rsidP="00826678">
      <w:pPr>
        <w:spacing w:line="360" w:lineRule="auto"/>
        <w:jc w:val="both"/>
        <w:rPr>
          <w:rFonts w:ascii="DevLys 040" w:hAnsi="DevLys 040"/>
          <w:b/>
          <w:i/>
          <w:sz w:val="32"/>
        </w:rPr>
      </w:pPr>
      <w:r>
        <w:rPr>
          <w:rFonts w:ascii="DevLys 040" w:hAnsi="DevLys 040"/>
          <w:b/>
          <w:i/>
          <w:sz w:val="32"/>
        </w:rPr>
        <w:tab/>
      </w:r>
      <w:r>
        <w:rPr>
          <w:rFonts w:ascii="DevLys 040" w:hAnsi="DevLys 040"/>
          <w:b/>
          <w:i/>
          <w:sz w:val="32"/>
        </w:rPr>
        <w:tab/>
      </w:r>
      <w:r>
        <w:rPr>
          <w:rFonts w:ascii="DevLys 040" w:hAnsi="DevLys 040"/>
          <w:b/>
          <w:i/>
          <w:sz w:val="32"/>
        </w:rPr>
        <w:tab/>
      </w:r>
      <w:r>
        <w:rPr>
          <w:rFonts w:ascii="DevLys 040" w:hAnsi="DevLys 040"/>
          <w:b/>
          <w:i/>
          <w:sz w:val="32"/>
        </w:rPr>
        <w:tab/>
      </w:r>
      <w:r>
        <w:rPr>
          <w:rFonts w:ascii="DevLys 040" w:hAnsi="DevLys 040"/>
          <w:b/>
          <w:i/>
          <w:sz w:val="32"/>
        </w:rPr>
        <w:tab/>
      </w:r>
      <w:r>
        <w:rPr>
          <w:rFonts w:ascii="DevLys 040" w:hAnsi="DevLys 040"/>
          <w:b/>
          <w:i/>
          <w:sz w:val="32"/>
        </w:rPr>
        <w:tab/>
      </w:r>
    </w:p>
    <w:p w:rsidR="00826678" w:rsidRDefault="00826678" w:rsidP="00826678">
      <w:pPr>
        <w:spacing w:line="360" w:lineRule="auto"/>
        <w:ind w:left="5040"/>
        <w:rPr>
          <w:rFonts w:ascii="DevLys 040" w:hAnsi="DevLys 040"/>
          <w:b/>
          <w:i/>
          <w:sz w:val="32"/>
        </w:rPr>
      </w:pPr>
    </w:p>
    <w:p w:rsidR="00826678" w:rsidRDefault="00826678" w:rsidP="00826678">
      <w:pPr>
        <w:spacing w:before="240" w:after="240" w:line="360" w:lineRule="auto"/>
        <w:ind w:left="360"/>
        <w:jc w:val="center"/>
        <w:rPr>
          <w:rFonts w:ascii="DevLys 040" w:hAnsi="DevLys 040"/>
          <w:b/>
          <w:sz w:val="32"/>
        </w:rPr>
      </w:pPr>
    </w:p>
    <w:p w:rsidR="00826678" w:rsidRDefault="00826678" w:rsidP="00826678">
      <w:pPr>
        <w:spacing w:before="240" w:after="240" w:line="360" w:lineRule="auto"/>
        <w:ind w:left="360"/>
        <w:jc w:val="center"/>
        <w:rPr>
          <w:rFonts w:ascii="DevLys 040" w:hAnsi="DevLys 040"/>
          <w:b/>
          <w:sz w:val="32"/>
        </w:rPr>
      </w:pPr>
      <w:r>
        <w:rPr>
          <w:rFonts w:ascii="DevLys 040" w:hAnsi="DevLys 040"/>
          <w:b/>
          <w:sz w:val="32"/>
        </w:rPr>
        <w:br w:type="page"/>
      </w:r>
    </w:p>
    <w:p w:rsidR="00A2140C" w:rsidRDefault="00A2140C" w:rsidP="00826678">
      <w:pPr>
        <w:spacing w:before="240" w:after="240" w:line="360" w:lineRule="auto"/>
        <w:ind w:left="360"/>
        <w:jc w:val="center"/>
        <w:rPr>
          <w:rFonts w:ascii="DevLys 040" w:hAnsi="DevLys 040"/>
          <w:b/>
          <w:sz w:val="32"/>
        </w:rPr>
      </w:pPr>
    </w:p>
    <w:p w:rsidR="00A2140C" w:rsidRDefault="00A2140C" w:rsidP="00826678">
      <w:pPr>
        <w:spacing w:before="240" w:after="240" w:line="360" w:lineRule="auto"/>
        <w:ind w:left="360"/>
        <w:jc w:val="center"/>
        <w:rPr>
          <w:rFonts w:ascii="DevLys 040" w:hAnsi="DevLys 040"/>
          <w:b/>
          <w:sz w:val="32"/>
        </w:rPr>
      </w:pPr>
    </w:p>
    <w:p w:rsidR="00826678" w:rsidRDefault="00DD69B5" w:rsidP="00826678">
      <w:pPr>
        <w:spacing w:before="240" w:after="240" w:line="360" w:lineRule="auto"/>
        <w:ind w:left="360"/>
        <w:jc w:val="center"/>
        <w:rPr>
          <w:rFonts w:ascii="DevLys 040" w:hAnsi="DevLys 040"/>
          <w:b/>
          <w:sz w:val="32"/>
        </w:rPr>
      </w:pPr>
      <w:r w:rsidRPr="00DD69B5">
        <w:rPr>
          <w:rFonts w:ascii="DevLys 100 Wide" w:hAnsi="DevLys 100 Wide"/>
          <w:b/>
          <w:noProof/>
          <w:sz w:val="52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61" type="#_x0000_t176" style="position:absolute;left:0;text-align:left;margin-left:147.85pt;margin-top:28.45pt;width:135pt;height:54pt;z-index:-251644928" strokeweight="4.5pt">
            <v:stroke linestyle="thinThick"/>
            <v:textbox style="mso-next-textbox:#_x0000_s1061">
              <w:txbxContent>
                <w:p w:rsidR="0085056A" w:rsidRDefault="0085056A" w:rsidP="00826678"/>
              </w:txbxContent>
            </v:textbox>
          </v:shape>
        </w:pict>
      </w:r>
    </w:p>
    <w:p w:rsidR="00826678" w:rsidRDefault="00826678" w:rsidP="00826678">
      <w:pPr>
        <w:spacing w:before="240" w:after="240" w:line="360" w:lineRule="auto"/>
        <w:ind w:left="360"/>
        <w:jc w:val="center"/>
        <w:rPr>
          <w:rFonts w:ascii="DevLys 100 Wide" w:hAnsi="DevLys 100 Wide"/>
          <w:b/>
          <w:sz w:val="52"/>
        </w:rPr>
      </w:pPr>
      <w:r w:rsidRPr="0048153C">
        <w:rPr>
          <w:rFonts w:ascii="DevLys 100 Wide" w:hAnsi="DevLys 100 Wide"/>
          <w:b/>
          <w:sz w:val="52"/>
        </w:rPr>
        <w:t>?kks"k.kk&amp;i=</w:t>
      </w:r>
    </w:p>
    <w:p w:rsidR="00826678" w:rsidRDefault="00826678" w:rsidP="00826678">
      <w:pPr>
        <w:spacing w:before="240" w:after="240" w:line="480" w:lineRule="auto"/>
        <w:jc w:val="both"/>
        <w:rPr>
          <w:rFonts w:ascii="DevLys 040" w:hAnsi="DevLys 040"/>
          <w:sz w:val="32"/>
        </w:rPr>
      </w:pPr>
      <w:r>
        <w:rPr>
          <w:rFonts w:ascii="DevLys 040" w:hAnsi="DevLys 040"/>
          <w:sz w:val="32"/>
        </w:rPr>
        <w:tab/>
      </w:r>
    </w:p>
    <w:p w:rsidR="00826678" w:rsidRPr="00340635" w:rsidRDefault="00826678" w:rsidP="00826678">
      <w:pPr>
        <w:spacing w:before="240" w:after="240" w:line="480" w:lineRule="auto"/>
        <w:jc w:val="both"/>
        <w:rPr>
          <w:rFonts w:ascii="DevLys 040" w:hAnsi="DevLys 040"/>
          <w:b/>
          <w:bCs/>
          <w:i/>
          <w:sz w:val="32"/>
          <w:szCs w:val="34"/>
        </w:rPr>
      </w:pPr>
      <w:r>
        <w:rPr>
          <w:rFonts w:ascii="DevLys 040" w:hAnsi="DevLys 040"/>
          <w:sz w:val="32"/>
        </w:rPr>
        <w:t xml:space="preserve">    eSa </w:t>
      </w:r>
      <w:r>
        <w:rPr>
          <w:rFonts w:ascii="DevLys 040" w:hAnsi="DevLys 040"/>
          <w:b/>
          <w:sz w:val="32"/>
        </w:rPr>
        <w:t>lqeu dqekjh tk[kM+</w:t>
      </w:r>
      <w:r>
        <w:rPr>
          <w:rFonts w:ascii="DevLys 040" w:hAnsi="DevLys 040"/>
          <w:sz w:val="32"/>
        </w:rPr>
        <w:t xml:space="preserve"> ,e-,M- Nk=k] tSu fo'oHkkjrh fo'ofo|ky;] ykMuw¡ ¼ukxkSj½] ?kks"k.kk djrh gw¡ fd eSaus viuk y?kq 'kks/k&amp;izcU/k </w:t>
      </w:r>
      <w:r w:rsidRPr="003D4062">
        <w:rPr>
          <w:rFonts w:ascii="DevLys 040" w:hAnsi="DevLys 040"/>
          <w:b/>
          <w:bCs/>
          <w:i/>
          <w:sz w:val="32"/>
          <w:szCs w:val="34"/>
        </w:rPr>
        <w:t>^^f'k{kd izf'k{k.k egkfo|ky;ksa esa iqLrdky; izca/ku ds izfr izf'k{k.kkfFkZ;ksa dh vfHko`fÙk dk v/;;u**</w:t>
      </w:r>
      <w:r>
        <w:rPr>
          <w:rFonts w:ascii="DevLys 040" w:hAnsi="DevLys 040"/>
          <w:b/>
          <w:bCs/>
          <w:i/>
          <w:sz w:val="32"/>
          <w:szCs w:val="34"/>
        </w:rPr>
        <w:t xml:space="preserve">  </w:t>
      </w:r>
      <w:r>
        <w:rPr>
          <w:rFonts w:ascii="DevLys 040" w:hAnsi="DevLys 040"/>
          <w:bCs/>
          <w:sz w:val="32"/>
          <w:szCs w:val="34"/>
        </w:rPr>
        <w:t xml:space="preserve">funsZf’kdk MkW- ljkst jk; </w:t>
      </w:r>
      <w:r>
        <w:rPr>
          <w:rFonts w:ascii="DevLys 040" w:hAnsi="DevLys 040"/>
          <w:sz w:val="32"/>
        </w:rPr>
        <w:t>ds lg;ksx o ekxZn'kZu esa iw.kZ fd;k gSA ;g dk;Z esjh ekSfyd d`fr gSA</w:t>
      </w:r>
    </w:p>
    <w:p w:rsidR="00826678" w:rsidRDefault="00826678" w:rsidP="00826678">
      <w:pPr>
        <w:jc w:val="both"/>
        <w:rPr>
          <w:rFonts w:ascii="DevLys 040" w:hAnsi="DevLys 040"/>
          <w:sz w:val="32"/>
        </w:rPr>
      </w:pPr>
    </w:p>
    <w:p w:rsidR="00826678" w:rsidRDefault="00826678" w:rsidP="00826678">
      <w:pPr>
        <w:ind w:left="6480"/>
        <w:jc w:val="center"/>
        <w:rPr>
          <w:rFonts w:ascii="DevLys 040" w:hAnsi="DevLys 040"/>
          <w:sz w:val="32"/>
        </w:rPr>
      </w:pPr>
      <w:r>
        <w:rPr>
          <w:rFonts w:ascii="DevLys 040" w:hAnsi="DevLys 040"/>
          <w:sz w:val="32"/>
        </w:rPr>
        <w:t xml:space="preserve">'kks/kd=hZ </w:t>
      </w:r>
      <w:r>
        <w:rPr>
          <w:rFonts w:ascii="DevLys 040" w:hAnsi="DevLys 040"/>
          <w:b/>
          <w:sz w:val="32"/>
        </w:rPr>
        <w:t xml:space="preserve"> </w:t>
      </w:r>
    </w:p>
    <w:p w:rsidR="00826678" w:rsidRDefault="00826678" w:rsidP="00826678">
      <w:pPr>
        <w:rPr>
          <w:rFonts w:ascii="DevLys 040" w:hAnsi="DevLys 040"/>
          <w:b/>
          <w:sz w:val="32"/>
        </w:rPr>
      </w:pPr>
      <w:r>
        <w:rPr>
          <w:rFonts w:ascii="DevLys 040" w:hAnsi="DevLys 040"/>
          <w:b/>
          <w:sz w:val="32"/>
        </w:rPr>
        <w:t xml:space="preserve">   </w:t>
      </w:r>
      <w:r>
        <w:rPr>
          <w:rFonts w:ascii="DevLys 040" w:hAnsi="DevLys 040"/>
          <w:sz w:val="32"/>
        </w:rPr>
        <w:t>fnukad--------------</w:t>
      </w:r>
      <w:r>
        <w:rPr>
          <w:rFonts w:ascii="DevLys 040" w:hAnsi="DevLys 040"/>
          <w:b/>
          <w:sz w:val="32"/>
        </w:rPr>
        <w:t xml:space="preserve">                         lqeu dqekjh tk[kM+</w:t>
      </w:r>
    </w:p>
    <w:p w:rsidR="00826678" w:rsidRPr="001B0DE2" w:rsidRDefault="00826678" w:rsidP="00826678">
      <w:pPr>
        <w:rPr>
          <w:rFonts w:ascii="DevLys 040" w:hAnsi="DevLys 040"/>
          <w:b/>
          <w:sz w:val="32"/>
        </w:rPr>
      </w:pPr>
      <w:r>
        <w:rPr>
          <w:rFonts w:ascii="DevLys 040" w:hAnsi="DevLys 040"/>
          <w:b/>
          <w:sz w:val="32"/>
        </w:rPr>
        <w:t xml:space="preserve">   </w:t>
      </w:r>
      <w:r w:rsidRPr="00826678">
        <w:rPr>
          <w:rFonts w:ascii="DevLys 040" w:hAnsi="DevLys 040"/>
          <w:sz w:val="32"/>
        </w:rPr>
        <w:t>LFkku-----------</w:t>
      </w:r>
      <w:r>
        <w:rPr>
          <w:rFonts w:ascii="DevLys 040" w:hAnsi="DevLys 040"/>
          <w:b/>
          <w:sz w:val="32"/>
        </w:rPr>
        <w:t xml:space="preserve">                              </w:t>
      </w:r>
      <w:r>
        <w:rPr>
          <w:rFonts w:ascii="DevLys 040" w:hAnsi="DevLys 040"/>
          <w:sz w:val="32"/>
        </w:rPr>
        <w:t>¼,e-,M- Nk=k½</w:t>
      </w:r>
    </w:p>
    <w:p w:rsidR="00A85C4F" w:rsidRPr="00982F7E" w:rsidRDefault="00826678" w:rsidP="00826678">
      <w:pPr>
        <w:spacing w:after="0"/>
        <w:rPr>
          <w:rFonts w:ascii="DevLys 160 Wide" w:hAnsi="DevLys 160 Wide"/>
          <w:b/>
          <w:color w:val="002060"/>
          <w:sz w:val="32"/>
          <w:u w:val="single"/>
        </w:rPr>
      </w:pPr>
      <w:r>
        <w:rPr>
          <w:rFonts w:ascii="DevLys 040" w:hAnsi="DevLys 040"/>
          <w:sz w:val="32"/>
        </w:rPr>
        <w:br w:type="page"/>
      </w:r>
    </w:p>
    <w:p w:rsidR="00A85C4F" w:rsidRPr="00AE3569" w:rsidRDefault="00A85C4F" w:rsidP="00A85C4F">
      <w:pPr>
        <w:spacing w:line="360" w:lineRule="auto"/>
        <w:jc w:val="center"/>
        <w:rPr>
          <w:rFonts w:ascii="DevLys 160 Wide" w:hAnsi="DevLys 160 Wide"/>
          <w:b/>
          <w:sz w:val="32"/>
          <w:u w:val="single"/>
        </w:rPr>
      </w:pPr>
    </w:p>
    <w:p w:rsidR="00A85C4F" w:rsidRDefault="00A85C4F" w:rsidP="00A85C4F">
      <w:pPr>
        <w:spacing w:line="480" w:lineRule="auto"/>
        <w:jc w:val="center"/>
        <w:rPr>
          <w:rFonts w:ascii="DevLys 160 Wide" w:hAnsi="DevLys 160 Wide"/>
          <w:b/>
          <w:sz w:val="50"/>
          <w:u w:val="single"/>
        </w:rPr>
      </w:pPr>
      <w:r>
        <w:rPr>
          <w:rFonts w:ascii="DevLys 160 Wide" w:hAnsi="DevLys 160 Wide"/>
          <w:b/>
          <w:sz w:val="50"/>
          <w:u w:val="single"/>
        </w:rPr>
        <w:t>vkHkkj&amp;izlwu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>fdlh Hkh 'kks/k dks lEiw.kZrk iznku djus esa dbZ egkuqHkoksa dk izR;</w:t>
      </w:r>
      <w:r>
        <w:rPr>
          <w:rFonts w:ascii="DevLys 010" w:hAnsi="DevLys 010"/>
          <w:sz w:val="34"/>
        </w:rPr>
        <w:t>{</w:t>
      </w:r>
      <w:r w:rsidRPr="00B94743">
        <w:rPr>
          <w:rFonts w:ascii="DevLys 010" w:hAnsi="DevLys 010"/>
          <w:sz w:val="34"/>
        </w:rPr>
        <w:t>k ,oa vizR;{k</w:t>
      </w:r>
      <w:r>
        <w:rPr>
          <w:rFonts w:ascii="DevLys 010" w:hAnsi="DevLys 010"/>
          <w:sz w:val="34"/>
        </w:rPr>
        <w:t xml:space="preserve"> </w:t>
      </w:r>
      <w:r w:rsidRPr="00B94743">
        <w:rPr>
          <w:rFonts w:ascii="DevLys 010" w:hAnsi="DevLys 010"/>
          <w:sz w:val="34"/>
        </w:rPr>
        <w:t>:i ls lg;ksx gksrk gSA vr% vuqla/kkud=hZ mu lHkh fo}kuksa dk vkHkkj izdV djuk viuk ije dÙkZO; ekurh gS ftUgksaus ijks{k o vijks{k :i ls bl 'kks/k dk;Z dks iw.kZ djus esa lg;ksx iznku fd;kA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 xml:space="preserve">loZizFke vius b"V :i ije~ 'kfDr lEiUu ijekRek Lo:i ekrk&amp;firk] lkl&amp;llqj ,oa xq:tuksa ds izfr ureLrd gksrh gqbZ d`rKrk Kkfir djrh gw¡ </w:t>
      </w:r>
      <w:r>
        <w:rPr>
          <w:rFonts w:ascii="DevLys 010" w:hAnsi="DevLys 010"/>
          <w:sz w:val="34"/>
        </w:rPr>
        <w:t xml:space="preserve">fd </w:t>
      </w:r>
      <w:r w:rsidRPr="00B94743">
        <w:rPr>
          <w:rFonts w:ascii="DevLys 010" w:hAnsi="DevLys 010"/>
          <w:sz w:val="34"/>
        </w:rPr>
        <w:t>vki gh ds vk'khokZn ,oa vUr'psruk ls ;g 'kks/k dk;Z vfr nq:g gksrs gq, Hkh ljy gks x;kA ;g y?kq 'kks/k izcU/k vki gh ds vk'khokZn dk izfrQy gSA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>vc mu Kku&amp;euh"kh ,oa fo/kkvksa ls fu".kkr~ fi</w:t>
      </w:r>
      <w:r>
        <w:rPr>
          <w:rFonts w:ascii="DevLys 010" w:hAnsi="DevLys 010"/>
          <w:sz w:val="34"/>
        </w:rPr>
        <w:t>r</w:t>
      </w:r>
      <w:r w:rsidRPr="00B94743">
        <w:rPr>
          <w:rFonts w:ascii="DevLys 010" w:hAnsi="DevLys 010"/>
          <w:sz w:val="34"/>
        </w:rPr>
        <w:t>`</w:t>
      </w:r>
      <w:r>
        <w:rPr>
          <w:rFonts w:ascii="DevLys 010" w:hAnsi="DevLys 010"/>
          <w:sz w:val="34"/>
        </w:rPr>
        <w:t xml:space="preserve"> </w:t>
      </w:r>
      <w:r w:rsidRPr="00B94743">
        <w:rPr>
          <w:rFonts w:ascii="DevLys 010" w:hAnsi="DevLys 010"/>
          <w:sz w:val="34"/>
        </w:rPr>
        <w:t xml:space="preserve">:i xq# MkW- cuokjh yky tSu </w:t>
      </w:r>
      <w:r w:rsidRPr="009E5357">
        <w:rPr>
          <w:rFonts w:ascii="DevLys 010" w:hAnsi="DevLys 010"/>
          <w:sz w:val="34"/>
        </w:rPr>
        <w:t>¼</w:t>
      </w:r>
      <w:r>
        <w:rPr>
          <w:rFonts w:ascii="DevLys 010" w:hAnsi="DevLys 010"/>
          <w:sz w:val="34"/>
        </w:rPr>
        <w:t xml:space="preserve">,pvksMh½ </w:t>
      </w:r>
      <w:r w:rsidRPr="00B94743">
        <w:rPr>
          <w:rFonts w:ascii="DevLys 010" w:hAnsi="DevLys 010"/>
          <w:sz w:val="34"/>
        </w:rPr>
        <w:t xml:space="preserve">dks 'kr'k% iz.kke djrh gw¡ ftUgksus eq&gt; vKkuh dks Kku&amp;lkxj esa fueTtu djk;kA izLrqr y?kq 'kks/k dk;Z mPp fopkjksa] vkn'kZ O;ogkjksa] izsj.kkiw.kZ mi;qDr iFk&amp;izn'kZu djus okys ije~ J)s; </w:t>
      </w:r>
      <w:r w:rsidRPr="00340635">
        <w:rPr>
          <w:rFonts w:ascii="DevLys 010" w:hAnsi="DevLys 010"/>
          <w:bCs/>
          <w:sz w:val="34"/>
        </w:rPr>
        <w:t>MkW- ljkst jk;</w:t>
      </w:r>
      <w:r w:rsidRPr="00340635">
        <w:rPr>
          <w:rFonts w:ascii="DevLys 010" w:hAnsi="DevLys 010"/>
          <w:b/>
          <w:bCs/>
          <w:sz w:val="34"/>
        </w:rPr>
        <w:tab/>
      </w:r>
      <w:r w:rsidRPr="00B94743">
        <w:rPr>
          <w:rFonts w:ascii="DevLys 010" w:hAnsi="DevLys 010"/>
          <w:sz w:val="34"/>
        </w:rPr>
        <w:t>dh lân;rk ,oa vlhe vuqdEik dh Nk;k esa iYyfor o iqf"ir gqvkA vkius eq&gt;s bl dk;Z dks lQY</w:t>
      </w:r>
      <w:r>
        <w:rPr>
          <w:rFonts w:ascii="DevLys 010" w:hAnsi="DevLys 010"/>
          <w:sz w:val="34"/>
        </w:rPr>
        <w:t>k</w:t>
      </w:r>
      <w:r w:rsidRPr="00B94743">
        <w:rPr>
          <w:rFonts w:ascii="DevLys 010" w:hAnsi="DevLys 010"/>
          <w:sz w:val="34"/>
        </w:rPr>
        <w:t>rkiwoZd lEikfnr djus esa ix&amp;ix ij vkus okyh dfBukb;ksa] leL;kvksa dk lek;ksftr lek/kku lq&gt;kdj fujUrj esjk ekxZ n'kZu fd</w:t>
      </w:r>
      <w:r>
        <w:rPr>
          <w:rFonts w:ascii="DevLys 010" w:hAnsi="DevLys 010"/>
          <w:sz w:val="34"/>
        </w:rPr>
        <w:t xml:space="preserve">;k gSA bl dk;Z gsrq eSa mudh fpj </w:t>
      </w:r>
      <w:r w:rsidRPr="00B94743">
        <w:rPr>
          <w:rFonts w:ascii="DevLys 010" w:hAnsi="DevLys 010"/>
          <w:sz w:val="34"/>
        </w:rPr>
        <w:t>_.kh  gw¡ rFkk gkfnZd vkHkkj izdV djrh gw¡A</w:t>
      </w:r>
    </w:p>
    <w:p w:rsidR="00A85C4F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 xml:space="preserve">fo'ofo|ky; ds vU; xq#tuksa dk lgk;ksx ,oa vk'khokZn Hkh eq&gt;s ges'kk izkIr gksrk jgk gS] ftlds dkj.k gh eSa fufpUr gksdj </w:t>
      </w:r>
      <w:r>
        <w:rPr>
          <w:rFonts w:ascii="DevLys 010" w:hAnsi="DevLys 010"/>
          <w:sz w:val="34"/>
        </w:rPr>
        <w:t>bl</w:t>
      </w:r>
      <w:r w:rsidRPr="00B94743">
        <w:rPr>
          <w:rFonts w:ascii="DevLys 010" w:hAnsi="DevLys 010"/>
          <w:sz w:val="34"/>
        </w:rPr>
        <w:t xml:space="preserve"> dk;Z esa rRij gks ldh gw¡A ,sls bu Kku</w:t>
      </w:r>
      <w:r>
        <w:rPr>
          <w:rFonts w:ascii="DevLys 010" w:hAnsi="DevLys 010"/>
          <w:sz w:val="34"/>
        </w:rPr>
        <w:t xml:space="preserve"> </w:t>
      </w:r>
      <w:r w:rsidRPr="00B94743">
        <w:rPr>
          <w:rFonts w:ascii="DevLys 010" w:hAnsi="DevLys 010"/>
          <w:sz w:val="34"/>
        </w:rPr>
        <w:t xml:space="preserve">euhf"k;ksa esa izoDrk </w:t>
      </w:r>
      <w:r>
        <w:rPr>
          <w:rFonts w:ascii="DevLys 010" w:hAnsi="DevLys 010"/>
          <w:sz w:val="34"/>
        </w:rPr>
        <w:t xml:space="preserve">MkW- </w:t>
      </w:r>
      <w:r w:rsidRPr="00B94743">
        <w:rPr>
          <w:rFonts w:ascii="DevLys 010" w:hAnsi="DevLys 010"/>
          <w:sz w:val="34"/>
        </w:rPr>
        <w:t xml:space="preserve">euh"k HkVukxj] </w:t>
      </w:r>
      <w:r>
        <w:rPr>
          <w:rFonts w:ascii="DevLys 010" w:hAnsi="DevLys 010"/>
          <w:sz w:val="34"/>
        </w:rPr>
        <w:t>MkW-</w:t>
      </w:r>
      <w:r w:rsidRPr="00B94743">
        <w:rPr>
          <w:rFonts w:ascii="DevLys 010" w:hAnsi="DevLys 010"/>
          <w:sz w:val="34"/>
        </w:rPr>
        <w:t xml:space="preserve"> </w:t>
      </w:r>
      <w:r w:rsidRPr="00B94743">
        <w:rPr>
          <w:rFonts w:ascii="DevLys 010" w:hAnsi="DevLys 010"/>
          <w:sz w:val="34"/>
        </w:rPr>
        <w:lastRenderedPageBreak/>
        <w:t xml:space="preserve">Hkkckxzkgh iz/kku] </w:t>
      </w:r>
      <w:r>
        <w:rPr>
          <w:rFonts w:ascii="DevLys 010" w:hAnsi="DevLys 010"/>
          <w:sz w:val="34"/>
        </w:rPr>
        <w:t xml:space="preserve"> MkW-</w:t>
      </w:r>
      <w:r w:rsidRPr="00B94743">
        <w:rPr>
          <w:rFonts w:ascii="DevLys 010" w:hAnsi="DevLys 010"/>
          <w:sz w:val="34"/>
        </w:rPr>
        <w:t xml:space="preserve"> fxfjjkt Hkkstd] MkW- vferk tSu]</w:t>
      </w:r>
      <w:r>
        <w:rPr>
          <w:rFonts w:ascii="DevLys 010" w:hAnsi="DevLys 010"/>
          <w:sz w:val="34"/>
        </w:rPr>
        <w:t xml:space="preserve"> Jherh ljkst jk;]</w:t>
      </w:r>
      <w:r w:rsidRPr="00B94743">
        <w:rPr>
          <w:rFonts w:ascii="DevLys 010" w:hAnsi="DevLys 010"/>
          <w:sz w:val="34"/>
        </w:rPr>
        <w:t xml:space="preserve"> </w:t>
      </w:r>
      <w:r>
        <w:rPr>
          <w:rFonts w:ascii="DevLys 010" w:hAnsi="DevLys 010"/>
          <w:sz w:val="34"/>
        </w:rPr>
        <w:t xml:space="preserve">MkW- </w:t>
      </w:r>
      <w:r w:rsidRPr="00B94743">
        <w:rPr>
          <w:rFonts w:ascii="DevLys 010" w:hAnsi="DevLys 010"/>
          <w:sz w:val="34"/>
        </w:rPr>
        <w:t>vkHkkflag</w:t>
      </w:r>
      <w:r>
        <w:rPr>
          <w:rFonts w:ascii="DevLys 010" w:hAnsi="DevLys 010"/>
          <w:sz w:val="34"/>
        </w:rPr>
        <w:t>]</w:t>
      </w:r>
      <w:r w:rsidRPr="00340635">
        <w:rPr>
          <w:rFonts w:ascii="DevLys 040" w:hAnsi="DevLys 040"/>
          <w:b/>
          <w:i/>
          <w:sz w:val="32"/>
        </w:rPr>
        <w:t xml:space="preserve"> </w:t>
      </w:r>
      <w:r w:rsidRPr="00340635">
        <w:rPr>
          <w:rFonts w:ascii="DevLys 010" w:hAnsi="DevLys 010"/>
          <w:sz w:val="34"/>
        </w:rPr>
        <w:t xml:space="preserve">MkW- fo".kq dqekj </w:t>
      </w:r>
      <w:r w:rsidRPr="00B94743">
        <w:rPr>
          <w:rFonts w:ascii="DevLys 010" w:hAnsi="DevLys 010"/>
          <w:sz w:val="34"/>
        </w:rPr>
        <w:t>ftuds vk'khokZn ls eSa bl dk;Z dks djus esa lQy gks ldh gw¡A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>
        <w:rPr>
          <w:rFonts w:ascii="DevLys 010" w:hAnsi="DevLys 010"/>
          <w:sz w:val="34"/>
        </w:rPr>
        <w:t xml:space="preserve">      </w:t>
      </w:r>
      <w:r w:rsidRPr="009E5357">
        <w:rPr>
          <w:rFonts w:ascii="DevLys 010" w:hAnsi="DevLys 010"/>
          <w:sz w:val="34"/>
        </w:rPr>
        <w:t xml:space="preserve">eSa fo'ks"k vkHkkjh gwa] O;ogkj'khy] lTtu ije~ J)s; </w:t>
      </w:r>
      <w:r>
        <w:rPr>
          <w:rFonts w:ascii="DevLys 010" w:hAnsi="DevLys 010"/>
          <w:sz w:val="34"/>
        </w:rPr>
        <w:t xml:space="preserve">MkW- jktsUnz izlkn </w:t>
      </w:r>
      <w:r w:rsidRPr="009E5357">
        <w:rPr>
          <w:rFonts w:ascii="DevLys 010" w:hAnsi="DevLys 010"/>
          <w:sz w:val="34"/>
        </w:rPr>
        <w:t>¼</w:t>
      </w:r>
      <w:r>
        <w:rPr>
          <w:rFonts w:ascii="DevLys 010" w:hAnsi="DevLys 010"/>
          <w:sz w:val="34"/>
        </w:rPr>
        <w:t>izoDrk&amp;,-,u-,e-,M-dkWyst]lhdj</w:t>
      </w:r>
      <w:r w:rsidRPr="009E5357">
        <w:rPr>
          <w:rFonts w:ascii="DevLys 010" w:hAnsi="DevLys 010"/>
          <w:sz w:val="34"/>
        </w:rPr>
        <w:t xml:space="preserve">½ ,oa </w:t>
      </w:r>
      <w:r>
        <w:rPr>
          <w:rFonts w:ascii="DevLys 010" w:hAnsi="DevLys 010"/>
          <w:sz w:val="34"/>
        </w:rPr>
        <w:t xml:space="preserve">MkW- iq"ik lSuh </w:t>
      </w:r>
      <w:r w:rsidRPr="009E5357">
        <w:rPr>
          <w:rFonts w:ascii="DevLys 010" w:hAnsi="DevLys 010"/>
          <w:sz w:val="34"/>
        </w:rPr>
        <w:t>¼</w:t>
      </w:r>
      <w:r>
        <w:rPr>
          <w:rFonts w:ascii="DevLys 010" w:hAnsi="DevLys 010"/>
          <w:sz w:val="34"/>
        </w:rPr>
        <w:t>,pvksMh&amp;</w:t>
      </w:r>
      <w:r w:rsidR="00175C1B">
        <w:rPr>
          <w:rFonts w:ascii="DevLys 010" w:hAnsi="DevLys 010"/>
          <w:sz w:val="34"/>
        </w:rPr>
        <w:t xml:space="preserve">   </w:t>
      </w:r>
      <w:r>
        <w:rPr>
          <w:rFonts w:ascii="DevLys 010" w:hAnsi="DevLys 010"/>
          <w:sz w:val="34"/>
        </w:rPr>
        <w:t xml:space="preserve">,-,u-,e-,M-dkWyst]lhdj½ </w:t>
      </w:r>
      <w:r w:rsidRPr="009E5357">
        <w:rPr>
          <w:rFonts w:ascii="DevLys 010" w:hAnsi="DevLys 010"/>
          <w:sz w:val="34"/>
        </w:rPr>
        <w:t xml:space="preserve">dh ftUgksaus bl dk;Z dks lQYkrkiwoZd lEikfnr djus esa ix&amp;ix ij vkus okyh dfBukb;ksa] leL;kvksa dk lek;ksftr lek/kku lq&gt;kdj fujUrj esjk ekxZ n'kZu fd;k gSA bl dk;Z gsrq eSa àn; ls fpj _.kh jgwaxhA </w:t>
      </w:r>
    </w:p>
    <w:p w:rsidR="00A85C4F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 xml:space="preserve">eSa ,e-,M- </w:t>
      </w:r>
      <w:r>
        <w:rPr>
          <w:rFonts w:ascii="DevLys 010" w:hAnsi="DevLys 010"/>
          <w:sz w:val="34"/>
        </w:rPr>
        <w:t>ds mu lHkh lgikfB;ksa ,oa fe=</w:t>
      </w:r>
      <w:r w:rsidRPr="00B94743">
        <w:rPr>
          <w:rFonts w:ascii="DevLys 010" w:hAnsi="DevLys 010"/>
          <w:sz w:val="34"/>
        </w:rPr>
        <w:t xml:space="preserve"> </w:t>
      </w:r>
      <w:r>
        <w:rPr>
          <w:rFonts w:ascii="DevLys 010" w:hAnsi="DevLys 010"/>
          <w:sz w:val="34"/>
        </w:rPr>
        <w:t xml:space="preserve">lqfurk lkj.k o iqtk of’k"V </w:t>
      </w:r>
      <w:r w:rsidRPr="00B94743">
        <w:rPr>
          <w:rFonts w:ascii="DevLys 010" w:hAnsi="DevLys 010"/>
          <w:sz w:val="34"/>
        </w:rPr>
        <w:t>dk Hkh vkHkkj O;Dr djrh gw¡ ftUgksaus izR;{k ,oa vizR;{k :i ls izLrqr 'kks/k izcU/k dks iw.kZ djus esa viuk lg;ksx iznku fd;k</w:t>
      </w:r>
      <w:r>
        <w:rPr>
          <w:rFonts w:ascii="DevLys 010" w:hAnsi="DevLys 010"/>
          <w:sz w:val="34"/>
        </w:rPr>
        <w:t>A</w:t>
      </w:r>
      <w:r w:rsidRPr="00B94743">
        <w:rPr>
          <w:rFonts w:ascii="DevLys 010" w:hAnsi="DevLys 010"/>
          <w:sz w:val="34"/>
        </w:rPr>
        <w:tab/>
      </w:r>
    </w:p>
    <w:p w:rsidR="00A85C4F" w:rsidRPr="00B94743" w:rsidRDefault="00A85C4F" w:rsidP="00A85C4F">
      <w:pPr>
        <w:spacing w:before="240" w:after="240" w:line="360" w:lineRule="auto"/>
        <w:ind w:firstLine="720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 xml:space="preserve">eSa vius ije iwtuh; firk </w:t>
      </w:r>
      <w:r>
        <w:rPr>
          <w:rFonts w:ascii="DevLys 010" w:hAnsi="DevLys 010"/>
          <w:sz w:val="34"/>
        </w:rPr>
        <w:t>Mkyw jke tk[kM+</w:t>
      </w:r>
      <w:r w:rsidRPr="00B94743">
        <w:rPr>
          <w:rFonts w:ascii="DevLys 010" w:hAnsi="DevLys 010"/>
          <w:sz w:val="34"/>
        </w:rPr>
        <w:t xml:space="preserve">] ekrk Jherh </w:t>
      </w:r>
      <w:r>
        <w:rPr>
          <w:rFonts w:ascii="DevLys 010" w:hAnsi="DevLys 010"/>
          <w:sz w:val="34"/>
        </w:rPr>
        <w:t>ikoZrh nsoh</w:t>
      </w:r>
      <w:r w:rsidRPr="00B94743">
        <w:rPr>
          <w:rFonts w:ascii="DevLys 010" w:hAnsi="DevLys 010"/>
          <w:sz w:val="34"/>
        </w:rPr>
        <w:t xml:space="preserve"> o vius Hkkb;ksa o cguksa dk lân; ls vkHkkj O;Dr djuk pkgrh gw¡ ftuds vk'khokZn ls eSa ;g vuqla/kku dk;Z lEiUu dj ldhA</w:t>
      </w:r>
    </w:p>
    <w:p w:rsidR="00A85C4F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 xml:space="preserve">dksbZ Hkh O;fDr fdlh Hkh dk;Z dks ifjokj ds lg;ksx ds fcuk iw.kZ ugha dj ldrk vkSj ;fn eq&gt;s Hkh esjs ifjokj dk lg;ksx ugha feyrk rks ;g nq:g dk;Z esjs fy;s Hkh vlaHko gks tkrkA ysfdu eq&gt;s esjs ifjokjtuksa dk izHkwr lg;ksx bl dk;Z esa izkIr gqvkA ftlesa esjs llqj Jh </w:t>
      </w:r>
      <w:r>
        <w:rPr>
          <w:rFonts w:ascii="DevLys 010" w:hAnsi="DevLys 010"/>
          <w:sz w:val="34"/>
        </w:rPr>
        <w:t xml:space="preserve">fo|k/kj </w:t>
      </w:r>
      <w:r w:rsidRPr="00B94743">
        <w:rPr>
          <w:rFonts w:ascii="DevLys 010" w:hAnsi="DevLys 010"/>
          <w:sz w:val="34"/>
        </w:rPr>
        <w:t xml:space="preserve">th] lkl Jherh </w:t>
      </w:r>
      <w:r>
        <w:rPr>
          <w:rFonts w:ascii="DevLys 010" w:hAnsi="DevLys 010"/>
          <w:sz w:val="34"/>
        </w:rPr>
        <w:t xml:space="preserve">eUtw nsoh </w:t>
      </w:r>
      <w:r w:rsidRPr="00B94743">
        <w:rPr>
          <w:rFonts w:ascii="DevLys 010" w:hAnsi="DevLys 010"/>
          <w:sz w:val="34"/>
        </w:rPr>
        <w:t xml:space="preserve">dk vikj Lusg ,oa vk'khokZn bl dk;Z dh fl)h esa ve`r rqY; fl) gqvk gSA </w:t>
      </w:r>
    </w:p>
    <w:p w:rsidR="00A85C4F" w:rsidRPr="00B94743" w:rsidRDefault="00A85C4F" w:rsidP="00A85C4F">
      <w:pPr>
        <w:spacing w:before="240" w:after="240" w:line="360" w:lineRule="auto"/>
        <w:ind w:firstLine="720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 xml:space="preserve">bl dk;Z dks djus esa eSa vius thoulkFkh Jh </w:t>
      </w:r>
      <w:r>
        <w:rPr>
          <w:rFonts w:ascii="DevLys 010" w:hAnsi="DevLys 010"/>
          <w:sz w:val="34"/>
        </w:rPr>
        <w:t>fodkl dqekj</w:t>
      </w:r>
      <w:r w:rsidRPr="00B94743">
        <w:rPr>
          <w:rFonts w:ascii="DevLys 010" w:hAnsi="DevLys 010"/>
          <w:sz w:val="34"/>
        </w:rPr>
        <w:t xml:space="preserve"> ds izfr ân; dh varfje xgjkb;ksa ls vkHkkj izdV djrh gw¡ ftUgksaus bl dk;Z dks djus esa lg;ksx iznku fd;k rFkk vkHkkj izdV djrh gw¡</w:t>
      </w:r>
      <w:r>
        <w:rPr>
          <w:rFonts w:ascii="DevLys 010" w:hAnsi="DevLys 010"/>
          <w:sz w:val="34"/>
        </w:rPr>
        <w:t>A</w:t>
      </w:r>
      <w:r w:rsidRPr="00B94743">
        <w:rPr>
          <w:rFonts w:ascii="DevLys 010" w:hAnsi="DevLys 010"/>
          <w:sz w:val="34"/>
        </w:rPr>
        <w:t xml:space="preserve"> viuh iq=h o</w:t>
      </w:r>
      <w:r>
        <w:rPr>
          <w:rFonts w:ascii="DevLys 010" w:hAnsi="DevLys 010"/>
          <w:sz w:val="34"/>
        </w:rPr>
        <w:t>U;k</w:t>
      </w:r>
      <w:r w:rsidRPr="00B94743">
        <w:rPr>
          <w:rFonts w:ascii="DevLys 010" w:hAnsi="DevLys 010"/>
          <w:sz w:val="34"/>
        </w:rPr>
        <w:t xml:space="preserve"> </w:t>
      </w:r>
      <w:r w:rsidRPr="00B94743">
        <w:rPr>
          <w:rFonts w:ascii="DevLys 010" w:hAnsi="DevLys 010"/>
          <w:sz w:val="34"/>
        </w:rPr>
        <w:lastRenderedPageBreak/>
        <w:t xml:space="preserve">iq= </w:t>
      </w:r>
      <w:r>
        <w:rPr>
          <w:rFonts w:ascii="DevLys 010" w:hAnsi="DevLys 010"/>
          <w:sz w:val="34"/>
        </w:rPr>
        <w:t>u;u</w:t>
      </w:r>
      <w:r w:rsidRPr="00B94743">
        <w:rPr>
          <w:rFonts w:ascii="DevLys 010" w:hAnsi="DevLys 010"/>
          <w:sz w:val="34"/>
        </w:rPr>
        <w:t xml:space="preserve"> dk ftldh papy eqLdku us Hkh bl nq:g dk;Z dks ljyrkiwoZd djus esa eq&gt;s iw.kZ lg;ksx iznku fd;k ,ao eqf'dy {k.kksa esa Hkh viuh e/kqj eqLdku ls ;g 'kks/kdk;Z iw.kZ djus ds fy, izksRlkfgr fd;k gSA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 xml:space="preserve">vkHkkj izdV djrh gw¡ Jh </w:t>
      </w:r>
      <w:r>
        <w:rPr>
          <w:rFonts w:ascii="DevLys 010" w:hAnsi="DevLys 010"/>
          <w:sz w:val="34"/>
        </w:rPr>
        <w:t>fufru</w:t>
      </w:r>
      <w:r w:rsidRPr="00B94743">
        <w:rPr>
          <w:rFonts w:ascii="DevLys 010" w:hAnsi="DevLys 010"/>
          <w:sz w:val="34"/>
        </w:rPr>
        <w:t xml:space="preserve"> th dk ftUgksaus bl 'kks/k izcU/k dks vYi le; esa dEI;wVjkTM djds bldh lqUnjrk esa vfHko`f) iznku djus esa vgfuZ'k ifjJe fd;kA</w:t>
      </w:r>
    </w:p>
    <w:p w:rsidR="00A85C4F" w:rsidRPr="00B94743" w:rsidRDefault="00A85C4F" w:rsidP="00A85C4F">
      <w:pPr>
        <w:spacing w:before="240" w:after="240" w:line="360" w:lineRule="auto"/>
        <w:jc w:val="both"/>
        <w:rPr>
          <w:rFonts w:ascii="DevLys 010" w:hAnsi="DevLys 010"/>
          <w:sz w:val="34"/>
        </w:rPr>
      </w:pPr>
      <w:r w:rsidRPr="00B94743">
        <w:rPr>
          <w:rFonts w:ascii="DevLys 010" w:hAnsi="DevLys 010"/>
          <w:sz w:val="34"/>
        </w:rPr>
        <w:tab/>
        <w:t>dk;Z izfrfuf"Br gksrs gq, Hkh blesa =qfV;ka gks ldrh gSA vr% =qfV;ksa ds izfr {kek ;kpuk ds lkFk viuh o"kZ Hkj dh esgur tSu fo'oHkkjrh fo'ofo|ky</w:t>
      </w:r>
      <w:r>
        <w:rPr>
          <w:rFonts w:ascii="DevLys 010" w:hAnsi="DevLys 010"/>
          <w:sz w:val="34"/>
        </w:rPr>
        <w:t>;</w:t>
      </w:r>
      <w:r w:rsidRPr="00B94743">
        <w:rPr>
          <w:rFonts w:ascii="DevLys 010" w:hAnsi="DevLys 010"/>
          <w:sz w:val="34"/>
        </w:rPr>
        <w:t>] ykMuw¡ dks vfiZr dj jgh gw¡A</w:t>
      </w:r>
    </w:p>
    <w:p w:rsidR="00A85C4F" w:rsidRPr="00B94743" w:rsidRDefault="00A85C4F" w:rsidP="00A85C4F">
      <w:pPr>
        <w:spacing w:line="360" w:lineRule="auto"/>
        <w:jc w:val="both"/>
        <w:rPr>
          <w:rFonts w:ascii="DevLys 010" w:hAnsi="DevLys 010"/>
          <w:sz w:val="34"/>
        </w:rPr>
      </w:pPr>
    </w:p>
    <w:p w:rsidR="00A85C4F" w:rsidRPr="00B94743" w:rsidRDefault="00A85C4F" w:rsidP="00A85C4F">
      <w:pPr>
        <w:spacing w:before="120" w:after="120"/>
        <w:ind w:left="5040"/>
        <w:jc w:val="center"/>
        <w:rPr>
          <w:rFonts w:ascii="DevLys 040" w:hAnsi="DevLys 040"/>
          <w:sz w:val="32"/>
        </w:rPr>
      </w:pPr>
      <w:r w:rsidRPr="00B94743">
        <w:rPr>
          <w:rFonts w:ascii="DevLys 040" w:hAnsi="DevLys 040"/>
          <w:sz w:val="32"/>
        </w:rPr>
        <w:t>'kks/kd=hZ</w:t>
      </w:r>
    </w:p>
    <w:p w:rsidR="00A85C4F" w:rsidRPr="00B94743" w:rsidRDefault="00A85C4F" w:rsidP="00A85C4F">
      <w:pPr>
        <w:spacing w:before="120" w:after="120"/>
        <w:ind w:left="10800"/>
        <w:jc w:val="center"/>
        <w:rPr>
          <w:rFonts w:ascii="DevLys 040" w:hAnsi="DevLys 040"/>
          <w:sz w:val="32"/>
        </w:rPr>
      </w:pPr>
    </w:p>
    <w:p w:rsidR="00A85C4F" w:rsidRPr="00B94743" w:rsidRDefault="00A85C4F" w:rsidP="00A85C4F">
      <w:pPr>
        <w:spacing w:before="120" w:after="120"/>
        <w:ind w:left="5040"/>
        <w:jc w:val="center"/>
        <w:rPr>
          <w:rFonts w:ascii="DevLys 040" w:hAnsi="DevLys 040"/>
          <w:b/>
          <w:sz w:val="32"/>
        </w:rPr>
      </w:pPr>
      <w:r w:rsidRPr="00B94743">
        <w:rPr>
          <w:rFonts w:ascii="DevLys 040" w:hAnsi="DevLys 040"/>
          <w:b/>
          <w:sz w:val="32"/>
        </w:rPr>
        <w:t xml:space="preserve"> ¼</w:t>
      </w:r>
      <w:r>
        <w:rPr>
          <w:rFonts w:ascii="DevLys 040" w:hAnsi="DevLys 040"/>
          <w:b/>
          <w:sz w:val="32"/>
        </w:rPr>
        <w:t>lqeu dqekjh tk[kM+</w:t>
      </w:r>
      <w:r w:rsidRPr="00B94743">
        <w:rPr>
          <w:rFonts w:ascii="DevLys 040" w:hAnsi="DevLys 040"/>
          <w:b/>
          <w:sz w:val="32"/>
        </w:rPr>
        <w:t>½</w:t>
      </w:r>
    </w:p>
    <w:p w:rsidR="00A85C4F" w:rsidRPr="00B94743" w:rsidRDefault="00A85C4F" w:rsidP="00A85C4F">
      <w:pPr>
        <w:spacing w:before="120" w:after="120"/>
        <w:ind w:left="5040"/>
        <w:jc w:val="center"/>
        <w:rPr>
          <w:rFonts w:ascii="DevLys 040" w:hAnsi="DevLys 040"/>
          <w:sz w:val="32"/>
        </w:rPr>
      </w:pPr>
      <w:r w:rsidRPr="00B94743">
        <w:rPr>
          <w:rFonts w:ascii="DevLys 040" w:hAnsi="DevLys 040"/>
          <w:sz w:val="32"/>
        </w:rPr>
        <w:t xml:space="preserve">  ,e-,M- Nk=k</w:t>
      </w:r>
    </w:p>
    <w:p w:rsidR="00A85C4F" w:rsidRPr="00B94743" w:rsidRDefault="00A85C4F" w:rsidP="00A85C4F">
      <w:pPr>
        <w:spacing w:before="120" w:after="120"/>
        <w:ind w:left="5040"/>
        <w:jc w:val="center"/>
        <w:rPr>
          <w:rFonts w:ascii="DevLys 040" w:hAnsi="DevLys 040"/>
          <w:sz w:val="32"/>
        </w:rPr>
      </w:pPr>
      <w:r w:rsidRPr="00B94743">
        <w:rPr>
          <w:rFonts w:ascii="DevLys 040" w:hAnsi="DevLys 040"/>
          <w:sz w:val="32"/>
        </w:rPr>
        <w:t>tSu fo'oHkkjrh fo'ofo|ky;</w:t>
      </w:r>
    </w:p>
    <w:p w:rsidR="00A85C4F" w:rsidRPr="00B94743" w:rsidRDefault="00A85C4F" w:rsidP="00A85C4F">
      <w:pPr>
        <w:spacing w:before="120" w:after="120"/>
        <w:ind w:left="5040"/>
        <w:jc w:val="center"/>
        <w:rPr>
          <w:rFonts w:ascii="DevLys 040" w:hAnsi="DevLys 040"/>
          <w:sz w:val="32"/>
        </w:rPr>
      </w:pPr>
      <w:r w:rsidRPr="00B94743">
        <w:rPr>
          <w:rFonts w:ascii="DevLys 040" w:hAnsi="DevLys 040"/>
          <w:sz w:val="32"/>
        </w:rPr>
        <w:t>ykMuwa&amp;341306 ¼jkt-½</w:t>
      </w:r>
    </w:p>
    <w:p w:rsidR="00A85C4F" w:rsidRDefault="00A85C4F" w:rsidP="00A85C4F">
      <w:pPr>
        <w:spacing w:line="360" w:lineRule="auto"/>
        <w:jc w:val="both"/>
        <w:rPr>
          <w:rFonts w:ascii="DevLys 010" w:hAnsi="DevLys 010"/>
          <w:sz w:val="32"/>
        </w:rPr>
      </w:pPr>
      <w:r>
        <w:rPr>
          <w:rFonts w:ascii="DevLys 010" w:hAnsi="DevLys 010"/>
          <w:sz w:val="32"/>
        </w:rPr>
        <w:br w:type="page"/>
      </w:r>
    </w:p>
    <w:p w:rsidR="00A85C4F" w:rsidRPr="00D550B3" w:rsidRDefault="00DD69B5" w:rsidP="00A85C4F">
      <w:pPr>
        <w:spacing w:line="480" w:lineRule="auto"/>
        <w:jc w:val="center"/>
        <w:rPr>
          <w:rFonts w:ascii="DevLys 160 Wide" w:hAnsi="DevLys 160 Wide"/>
          <w:b/>
          <w:sz w:val="50"/>
        </w:rPr>
      </w:pPr>
      <w:r w:rsidRPr="00DD69B5">
        <w:rPr>
          <w:rFonts w:ascii="DevLys 010" w:hAnsi="DevLys 010"/>
          <w:noProof/>
          <w:sz w:val="32"/>
        </w:rPr>
        <w:lastRenderedPageBreak/>
        <w:pict>
          <v:shape id="_x0000_s1058" type="#_x0000_t84" style="position:absolute;left:0;text-align:left;margin-left:121pt;margin-top:-13.5pt;width:180pt;height:63pt;z-index:-251649024">
            <v:textbox style="mso-next-textbox:#_x0000_s1058">
              <w:txbxContent>
                <w:p w:rsidR="0085056A" w:rsidRDefault="0085056A" w:rsidP="00A85C4F"/>
              </w:txbxContent>
            </v:textbox>
          </v:shape>
        </w:pict>
      </w:r>
      <w:r w:rsidR="00A85C4F">
        <w:rPr>
          <w:rFonts w:ascii="DevLys 160 Wide" w:hAnsi="DevLys 160 Wide"/>
          <w:b/>
          <w:sz w:val="50"/>
        </w:rPr>
        <w:t>izkDdFku</w:t>
      </w:r>
    </w:p>
    <w:p w:rsidR="00A85C4F" w:rsidRPr="00BA247A" w:rsidRDefault="00A85C4F" w:rsidP="00A85C4F">
      <w:pPr>
        <w:spacing w:before="240" w:after="240" w:line="360" w:lineRule="auto"/>
        <w:jc w:val="both"/>
        <w:rPr>
          <w:rFonts w:ascii="DevLys 010" w:hAnsi="DevLys 010"/>
          <w:spacing w:val="-6"/>
          <w:sz w:val="10"/>
          <w:szCs w:val="34"/>
        </w:rPr>
      </w:pPr>
      <w:r w:rsidRPr="00D471B4">
        <w:rPr>
          <w:rFonts w:ascii="DevLys 010" w:hAnsi="DevLys 010"/>
          <w:spacing w:val="-6"/>
          <w:sz w:val="34"/>
          <w:szCs w:val="34"/>
        </w:rPr>
        <w:tab/>
      </w:r>
    </w:p>
    <w:p w:rsidR="00A85C4F" w:rsidRPr="00805E6D" w:rsidRDefault="00A85C4F" w:rsidP="00A85C4F">
      <w:pPr>
        <w:spacing w:line="360" w:lineRule="auto"/>
        <w:jc w:val="both"/>
        <w:rPr>
          <w:rFonts w:ascii="DevLys 010" w:hAnsi="DevLys 010"/>
          <w:sz w:val="32"/>
          <w:szCs w:val="32"/>
        </w:rPr>
      </w:pPr>
      <w:r w:rsidRPr="00805E6D">
        <w:rPr>
          <w:rFonts w:ascii="DevLys 010" w:hAnsi="DevLys 010"/>
          <w:sz w:val="32"/>
          <w:szCs w:val="32"/>
        </w:rPr>
        <w:tab/>
        <w:t>iqLrdsa euq"; dh vko';drk gh ugha] Hkkoh ihf&lt;+;ksa ds fy, izsj.kk iw¡t Hkh gksrh gSa fdUrq lu~ 1990 ds ckn Hkkjr esa gq, oSf'od&amp;vkfFkZd lq/kkjksa ,oa vkfFkZd mnkjrk ds Qyh&amp;Hkwr vkSj lwpuk Økafr ds fodkl ds dkj.k Vsyhfotu] dscy usVodZ] fM'k Vh-oh-] eksckbZy yfuZax] bZ&amp;yfuZax] fMthVy&amp;flusek] bUVjusV vkfn ek/;eksa us ijEijkxr Kku ds lzksr iqLrdky; dk Hkfo"; pqukSrhiw.kZ cuk fn;k gSA Hkk"kk dk lalxZ djkus dk ek/;e vFkok Hkk"kk dh fofHkUu fo/kkvksa dk ifjp; djkus dk ek/;e dsoy iqLrdsa gh le&gt;h tkrh FkhA ogk¡ vkt lSdM+ksa midj.k vkSj mudh pdkpkSa/k fo|kFkhZ dk vo/kku vkdf"kZd dj jgh gSA orZeku esa Kku dk foLQksV vR;Ur rhozrk ls gqvk gS ftlesa izf'k{k.kkfFkZ;ksa ds uohure Kku dh izkfIr gsrq vis{kk,¡ rsth ls fodflr gqbZ gSA fdUrq Kku dh rhozrk esa Kku dh izekf.kdrk gksuk t:jh gSA vr% Kku ds laxzg ,oa lzksr LFky iqLrkdky; ls mudh D;k vis{kk,¡ gS rFkk mudk n`f"Vdks.k ekStwnk iqLrdky; izca/ku ds fy, fdl Lrj dk gS] vkfn dk Kku bl y?kq'kks/k ds ek/;e ls gksus ij Hkfo"; esa mudh vis{kkvksa ds vuq:i iqLrdky; esa izca/ku O;oLFkk dh tk ldrh gSA bldk v/;;u djuk gh 'kks/kd=hZ dk izeq[k /;s; Fkk ftldh iwfrZ izLrqr 'kks/k dk;Z }kjk dh xbZ gSA</w:t>
      </w:r>
    </w:p>
    <w:p w:rsidR="00A85C4F" w:rsidRPr="00C711DE" w:rsidRDefault="00A85C4F" w:rsidP="00A85C4F">
      <w:pPr>
        <w:spacing w:before="120" w:after="120" w:line="360" w:lineRule="auto"/>
        <w:jc w:val="both"/>
        <w:rPr>
          <w:rFonts w:ascii="DevLys 010" w:hAnsi="DevLys 010"/>
          <w:sz w:val="32"/>
        </w:rPr>
      </w:pPr>
      <w:r w:rsidRPr="00C711DE">
        <w:rPr>
          <w:rFonts w:ascii="DevLys 010" w:hAnsi="DevLys 010"/>
          <w:spacing w:val="-6"/>
          <w:sz w:val="32"/>
          <w:szCs w:val="34"/>
        </w:rPr>
        <w:tab/>
        <w:t>izLrqr 'kks/k dks fuEukafdr v/;k;ksa esa izLrqr fd;k tk;sxk &amp;</w:t>
      </w:r>
    </w:p>
    <w:p w:rsidR="00A85C4F" w:rsidRPr="00C711DE" w:rsidRDefault="00A85C4F" w:rsidP="00A85C4F">
      <w:pPr>
        <w:spacing w:before="120" w:after="120" w:line="360" w:lineRule="auto"/>
        <w:jc w:val="both"/>
        <w:rPr>
          <w:rFonts w:ascii="DevLys 160 Wide" w:hAnsi="DevLys 160 Wide"/>
          <w:b/>
          <w:sz w:val="38"/>
        </w:rPr>
      </w:pPr>
      <w:r w:rsidRPr="00C711DE">
        <w:rPr>
          <w:rFonts w:ascii="DevLys 160 Wide" w:hAnsi="DevLys 160 Wide"/>
          <w:b/>
          <w:sz w:val="38"/>
        </w:rPr>
        <w:t>izFke v/;k; &amp; 'kks/k ifjp;</w:t>
      </w:r>
    </w:p>
    <w:p w:rsidR="00A85C4F" w:rsidRDefault="00A85C4F" w:rsidP="00A85C4F">
      <w:pPr>
        <w:spacing w:before="120" w:after="120" w:line="360" w:lineRule="auto"/>
        <w:ind w:firstLine="720"/>
        <w:jc w:val="both"/>
        <w:rPr>
          <w:rFonts w:ascii="DevLys 010" w:hAnsi="DevLys 010"/>
          <w:sz w:val="32"/>
        </w:rPr>
      </w:pPr>
      <w:r w:rsidRPr="00C711DE">
        <w:rPr>
          <w:rFonts w:ascii="DevLys 010" w:hAnsi="DevLys 010"/>
          <w:sz w:val="32"/>
        </w:rPr>
        <w:t>izLrqr v/;k; y?kq 'kks/k dk ifjp;</w:t>
      </w:r>
      <w:r>
        <w:rPr>
          <w:rFonts w:ascii="DevLys 010" w:hAnsi="DevLys 010"/>
          <w:sz w:val="32"/>
        </w:rPr>
        <w:t xml:space="preserve"> iznku djrk gSA bl v/;k;</w:t>
      </w:r>
      <w:r w:rsidRPr="00C711DE">
        <w:rPr>
          <w:rFonts w:ascii="DevLys 010" w:hAnsi="DevLys 010"/>
          <w:sz w:val="32"/>
        </w:rPr>
        <w:t xml:space="preserve"> ds vUrxZr  izLrkouk] </w:t>
      </w:r>
      <w:r>
        <w:rPr>
          <w:rFonts w:ascii="DevLys 010" w:hAnsi="DevLys 010"/>
          <w:sz w:val="32"/>
        </w:rPr>
        <w:t xml:space="preserve">leL;k dk vkSfpR;] </w:t>
      </w:r>
      <w:r w:rsidRPr="00C711DE">
        <w:rPr>
          <w:rFonts w:ascii="DevLys 010" w:hAnsi="DevLys 010"/>
          <w:sz w:val="32"/>
        </w:rPr>
        <w:t xml:space="preserve">leL;k dFku] leL;k ls mHkjus okys iz'u] leL;k ds mís';] 'kks/k dk </w:t>
      </w:r>
      <w:r>
        <w:rPr>
          <w:rFonts w:ascii="DevLys 010" w:hAnsi="DevLys 010"/>
          <w:sz w:val="32"/>
        </w:rPr>
        <w:t xml:space="preserve">mís';] 'kks/k dh ifjdYiuk,a </w:t>
      </w:r>
      <w:r w:rsidRPr="00C711DE">
        <w:rPr>
          <w:rFonts w:ascii="DevLys 010" w:hAnsi="DevLys 010"/>
          <w:sz w:val="32"/>
        </w:rPr>
        <w:t xml:space="preserve">vkfn fcUnqvksa dk o.kZu fd;k tk;sxkA </w:t>
      </w:r>
    </w:p>
    <w:p w:rsidR="00A85C4F" w:rsidRPr="00C711DE" w:rsidRDefault="00A85C4F" w:rsidP="00A85C4F">
      <w:pPr>
        <w:spacing w:before="120" w:after="120" w:line="360" w:lineRule="auto"/>
        <w:jc w:val="both"/>
        <w:rPr>
          <w:rFonts w:ascii="DevLys 160 Wide" w:hAnsi="DevLys 160 Wide"/>
          <w:sz w:val="36"/>
        </w:rPr>
      </w:pPr>
      <w:r w:rsidRPr="00C711DE">
        <w:rPr>
          <w:rFonts w:ascii="DevLys 160 Wide" w:hAnsi="DevLys 160 Wide"/>
          <w:b/>
          <w:sz w:val="38"/>
        </w:rPr>
        <w:t>f}rh; v/;k; &amp; lEcfU/kr lkfgR; dk v/;;u %</w:t>
      </w:r>
    </w:p>
    <w:p w:rsidR="00A85C4F" w:rsidRPr="00805E6D" w:rsidRDefault="00A85C4F" w:rsidP="00A85C4F">
      <w:pPr>
        <w:spacing w:before="120" w:after="120" w:line="360" w:lineRule="auto"/>
        <w:ind w:firstLine="720"/>
        <w:jc w:val="both"/>
        <w:rPr>
          <w:rFonts w:ascii="DevLys 010" w:hAnsi="DevLys 010"/>
          <w:spacing w:val="-6"/>
          <w:sz w:val="32"/>
          <w:szCs w:val="34"/>
        </w:rPr>
      </w:pPr>
      <w:r w:rsidRPr="00805E6D">
        <w:rPr>
          <w:rFonts w:ascii="DevLys 010" w:hAnsi="DevLys 010"/>
          <w:spacing w:val="-6"/>
          <w:sz w:val="32"/>
          <w:szCs w:val="34"/>
        </w:rPr>
        <w:lastRenderedPageBreak/>
        <w:t xml:space="preserve">izLrqr leL;k dk xgu v/;;u rFkk uohu ?kVdksa dh izkfIr gsrq 'kks/kd=hZ us lEcfU/kr lkfgR; dk v/;;u fd;k x;k gSA bl ifjPNsn esa f'k{kd izf'k{k.k egkfo|ky;ksa ds izf'k{k.kkfFkZ;ksa esa iqLrdky; izca/ku ds izfr mudh vfHko`fÙk dk v/;;u ij ns'k rFkk fons'kksa esa mijksDr pjksa ij fd;s x;s dk;Z dk 'kks/k lkfgR; izLrqr fd;k tk;sxkA </w:t>
      </w:r>
    </w:p>
    <w:p w:rsidR="00A85C4F" w:rsidRPr="00C711DE" w:rsidRDefault="00A85C4F" w:rsidP="00A85C4F">
      <w:pPr>
        <w:spacing w:before="120" w:after="120" w:line="360" w:lineRule="auto"/>
        <w:jc w:val="both"/>
        <w:rPr>
          <w:rFonts w:ascii="DevLys 160 Wide" w:hAnsi="DevLys 160 Wide"/>
          <w:sz w:val="36"/>
        </w:rPr>
      </w:pPr>
      <w:r w:rsidRPr="00C711DE">
        <w:rPr>
          <w:rFonts w:ascii="DevLys 160 Wide" w:hAnsi="DevLys 160 Wide"/>
          <w:b/>
          <w:sz w:val="38"/>
        </w:rPr>
        <w:t xml:space="preserve">r`rh; v/;k; &amp; </w:t>
      </w:r>
      <w:r>
        <w:rPr>
          <w:rFonts w:ascii="DevLys 160 Wide" w:hAnsi="DevLys 160 Wide"/>
          <w:b/>
          <w:sz w:val="38"/>
        </w:rPr>
        <w:t xml:space="preserve">'kks/k </w:t>
      </w:r>
      <w:r w:rsidRPr="00C711DE">
        <w:rPr>
          <w:rFonts w:ascii="DevLys 160 Wide" w:hAnsi="DevLys 160 Wide"/>
          <w:b/>
          <w:sz w:val="38"/>
        </w:rPr>
        <w:t xml:space="preserve">fof/k </w:t>
      </w:r>
      <w:r>
        <w:rPr>
          <w:rFonts w:ascii="DevLys 160 Wide" w:hAnsi="DevLys 160 Wide"/>
          <w:b/>
          <w:sz w:val="38"/>
        </w:rPr>
        <w:t>,o izfØ;k</w:t>
      </w:r>
      <w:r w:rsidRPr="00C711DE">
        <w:rPr>
          <w:rFonts w:ascii="DevLys 160 Wide" w:hAnsi="DevLys 160 Wide"/>
          <w:b/>
          <w:sz w:val="38"/>
        </w:rPr>
        <w:t xml:space="preserve"> %</w:t>
      </w:r>
    </w:p>
    <w:p w:rsidR="00A85C4F" w:rsidRPr="00C711DE" w:rsidRDefault="00A85C4F" w:rsidP="00A85C4F">
      <w:pPr>
        <w:spacing w:before="120" w:after="120" w:line="360" w:lineRule="auto"/>
        <w:ind w:firstLine="720"/>
        <w:jc w:val="both"/>
        <w:rPr>
          <w:rFonts w:ascii="DevLys 010" w:hAnsi="DevLys 010"/>
          <w:sz w:val="32"/>
        </w:rPr>
      </w:pPr>
      <w:r w:rsidRPr="00C711DE">
        <w:rPr>
          <w:rFonts w:ascii="DevLys 010" w:hAnsi="DevLys 010"/>
          <w:sz w:val="32"/>
        </w:rPr>
        <w:t>bl v/;k; esa izLrkouk]</w:t>
      </w:r>
      <w:r>
        <w:rPr>
          <w:rFonts w:ascii="DevLys 010" w:hAnsi="DevLys 010"/>
          <w:sz w:val="32"/>
        </w:rPr>
        <w:t xml:space="preserve"> ifjdYiuk] </w:t>
      </w:r>
      <w:r w:rsidRPr="00C711DE">
        <w:rPr>
          <w:rFonts w:ascii="DevLys 010" w:hAnsi="DevLys 010"/>
          <w:sz w:val="32"/>
        </w:rPr>
        <w:t>vuqla/kku fof/k ¼losZ{k.k fof/k½ losZ{k.k fof/k]</w:t>
      </w:r>
      <w:r>
        <w:rPr>
          <w:rFonts w:ascii="DevLys 010" w:hAnsi="DevLys 010"/>
          <w:sz w:val="32"/>
        </w:rPr>
        <w:t xml:space="preserve"> </w:t>
      </w:r>
      <w:r w:rsidRPr="00C711DE">
        <w:rPr>
          <w:rFonts w:ascii="DevLys 010" w:hAnsi="DevLys 010"/>
          <w:sz w:val="32"/>
        </w:rPr>
        <w:t xml:space="preserve">midj.kksa] U;kn'kZ dk </w:t>
      </w:r>
      <w:r>
        <w:rPr>
          <w:rFonts w:ascii="DevLys 010" w:hAnsi="DevLys 010"/>
          <w:sz w:val="32"/>
        </w:rPr>
        <w:t>p;u</w:t>
      </w:r>
      <w:r w:rsidRPr="00C711DE">
        <w:rPr>
          <w:rFonts w:ascii="DevLys 010" w:hAnsi="DevLys 010"/>
          <w:sz w:val="32"/>
        </w:rPr>
        <w:t>] izLrqr] U;kn'kZ ds p;u ds vk/kkj] midj.k dk iz'kklu vkfn fcUnqvksa dk o.kZu fd;k tk;sxkA</w:t>
      </w:r>
    </w:p>
    <w:p w:rsidR="00A85C4F" w:rsidRPr="00C711DE" w:rsidRDefault="0098493D" w:rsidP="00A85C4F">
      <w:pPr>
        <w:spacing w:before="120" w:after="120" w:line="360" w:lineRule="auto"/>
        <w:jc w:val="both"/>
        <w:rPr>
          <w:rFonts w:ascii="DevLys 160 Wide" w:hAnsi="DevLys 160 Wide"/>
          <w:sz w:val="34"/>
        </w:rPr>
      </w:pPr>
      <w:r>
        <w:rPr>
          <w:rFonts w:ascii="DevLys 160 Wide" w:hAnsi="DevLys 160 Wide"/>
          <w:b/>
          <w:sz w:val="36"/>
        </w:rPr>
        <w:t>prqFkZ v/;k;</w:t>
      </w:r>
      <w:r w:rsidR="00A85C4F" w:rsidRPr="00C711DE">
        <w:rPr>
          <w:rFonts w:ascii="DevLys 160 Wide" w:hAnsi="DevLys 160 Wide"/>
          <w:b/>
          <w:sz w:val="36"/>
        </w:rPr>
        <w:t xml:space="preserve">&amp; </w:t>
      </w:r>
      <w:r w:rsidR="00A85C4F">
        <w:rPr>
          <w:rFonts w:ascii="DevLys 160 Wide" w:hAnsi="DevLys 160 Wide"/>
          <w:b/>
          <w:sz w:val="36"/>
        </w:rPr>
        <w:t xml:space="preserve">rF;ksa dk oxhZdj.k] </w:t>
      </w:r>
      <w:r w:rsidR="00A85C4F" w:rsidRPr="00C711DE">
        <w:rPr>
          <w:rFonts w:ascii="DevLys 160 Wide" w:hAnsi="DevLys 160 Wide"/>
          <w:b/>
          <w:sz w:val="36"/>
        </w:rPr>
        <w:t>fo'ys"k.k ,oa O;k[;k %</w:t>
      </w:r>
    </w:p>
    <w:p w:rsidR="00A85C4F" w:rsidRPr="00C711DE" w:rsidRDefault="00A85C4F" w:rsidP="00A85C4F">
      <w:pPr>
        <w:spacing w:before="120" w:after="120" w:line="360" w:lineRule="auto"/>
        <w:ind w:firstLine="720"/>
        <w:jc w:val="both"/>
        <w:rPr>
          <w:rFonts w:ascii="DevLys 010" w:hAnsi="DevLys 010"/>
          <w:sz w:val="32"/>
        </w:rPr>
      </w:pPr>
      <w:r w:rsidRPr="00C711DE">
        <w:rPr>
          <w:rFonts w:ascii="DevLys 010" w:hAnsi="DevLys 010"/>
          <w:sz w:val="32"/>
        </w:rPr>
        <w:t xml:space="preserve">bl v/;k; esa </w:t>
      </w:r>
      <w:r w:rsidRPr="00805E6D">
        <w:rPr>
          <w:rFonts w:ascii="DevLys 010" w:hAnsi="DevLys 010"/>
          <w:spacing w:val="-6"/>
          <w:sz w:val="32"/>
          <w:szCs w:val="34"/>
        </w:rPr>
        <w:t xml:space="preserve">bl ifjPNsn esa f'k{kd izf'k{k.k egkfo|ky;ksa ds izf'k{k.kkfFkZ;ksa esa iqLrdky; izca/ku ds izfr mudh vfHko`fÙk dk v/;;u </w:t>
      </w:r>
      <w:r w:rsidRPr="00C711DE">
        <w:rPr>
          <w:rFonts w:ascii="DevLys 010" w:hAnsi="DevLys 010"/>
          <w:sz w:val="32"/>
        </w:rPr>
        <w:t>dk izkIr iznÙkksa ds fo'ys"k.k ,oa oxhZdj.k] O;k[;k] lkj.kh;u ,oa rqyuk }kjk v/;;u fd;k tk;sxkA</w:t>
      </w:r>
    </w:p>
    <w:p w:rsidR="00A85C4F" w:rsidRPr="00C711DE" w:rsidRDefault="00A85C4F" w:rsidP="00A85C4F">
      <w:pPr>
        <w:spacing w:before="120" w:after="120" w:line="360" w:lineRule="auto"/>
        <w:jc w:val="both"/>
        <w:rPr>
          <w:rFonts w:ascii="DevLys 160 Wide" w:hAnsi="DevLys 160 Wide"/>
          <w:b/>
          <w:sz w:val="38"/>
        </w:rPr>
      </w:pPr>
      <w:r w:rsidRPr="00C711DE">
        <w:rPr>
          <w:rFonts w:ascii="DevLys 160 Wide" w:hAnsi="DevLys 160 Wide"/>
          <w:b/>
          <w:sz w:val="38"/>
        </w:rPr>
        <w:t xml:space="preserve">iape v/;k;  &amp; fu"d"kZ ,oa lq&gt;ko % </w:t>
      </w:r>
    </w:p>
    <w:p w:rsidR="00A85C4F" w:rsidRPr="00C711DE" w:rsidRDefault="00A85C4F" w:rsidP="00A85C4F">
      <w:pPr>
        <w:spacing w:before="120" w:after="120" w:line="360" w:lineRule="auto"/>
        <w:ind w:firstLine="720"/>
        <w:jc w:val="both"/>
        <w:rPr>
          <w:rFonts w:ascii="DevLys 010" w:hAnsi="DevLys 010"/>
          <w:sz w:val="32"/>
        </w:rPr>
      </w:pPr>
      <w:r w:rsidRPr="00C711DE">
        <w:rPr>
          <w:rFonts w:ascii="DevLys 010" w:hAnsi="DevLys 010"/>
          <w:sz w:val="32"/>
        </w:rPr>
        <w:t xml:space="preserve">izLrkfor 'kks/k esa iape v/;k; esa y?kq 'kks/k dk lkjka'k] fu"d"kZ] lq&gt;ko ds fo'ys"k.k ds vk/kkj ij leL;k ds fu"d"kks± dks izfrikfnr fd;k tk,xkA </w:t>
      </w:r>
    </w:p>
    <w:p w:rsidR="00A85C4F" w:rsidRPr="00C711DE" w:rsidRDefault="00A85C4F" w:rsidP="00A85C4F">
      <w:pPr>
        <w:spacing w:before="120" w:after="120"/>
        <w:ind w:left="5040"/>
        <w:jc w:val="center"/>
        <w:rPr>
          <w:rFonts w:ascii="DevLys 040" w:hAnsi="DevLys 040"/>
          <w:sz w:val="30"/>
        </w:rPr>
      </w:pPr>
      <w:r w:rsidRPr="00C711DE">
        <w:rPr>
          <w:rFonts w:ascii="DevLys 040" w:hAnsi="DevLys 040"/>
          <w:sz w:val="30"/>
        </w:rPr>
        <w:t>'kks/kd=hZ</w:t>
      </w:r>
    </w:p>
    <w:p w:rsidR="00A85C4F" w:rsidRPr="00C711DE" w:rsidRDefault="00A85C4F" w:rsidP="00A85C4F">
      <w:pPr>
        <w:spacing w:before="120" w:after="120"/>
        <w:ind w:left="10800"/>
        <w:jc w:val="center"/>
        <w:rPr>
          <w:rFonts w:ascii="DevLys 040" w:hAnsi="DevLys 040"/>
          <w:sz w:val="30"/>
        </w:rPr>
      </w:pPr>
    </w:p>
    <w:p w:rsidR="00A85C4F" w:rsidRPr="00C711DE" w:rsidRDefault="00A85C4F" w:rsidP="00A85C4F">
      <w:pPr>
        <w:spacing w:before="120" w:after="120"/>
        <w:ind w:left="5040"/>
        <w:jc w:val="center"/>
        <w:rPr>
          <w:rFonts w:ascii="DevLys 040" w:hAnsi="DevLys 040"/>
          <w:b/>
          <w:sz w:val="30"/>
        </w:rPr>
      </w:pPr>
      <w:r w:rsidRPr="00C711DE">
        <w:rPr>
          <w:rFonts w:ascii="DevLys 040" w:hAnsi="DevLys 040"/>
          <w:b/>
          <w:sz w:val="30"/>
        </w:rPr>
        <w:t xml:space="preserve"> ¼</w:t>
      </w:r>
      <w:r>
        <w:rPr>
          <w:rFonts w:ascii="DevLys 040" w:hAnsi="DevLys 040"/>
          <w:b/>
          <w:sz w:val="30"/>
        </w:rPr>
        <w:t>lqeu dqekjh tk[kM+</w:t>
      </w:r>
      <w:r w:rsidRPr="00C711DE">
        <w:rPr>
          <w:rFonts w:ascii="DevLys 040" w:hAnsi="DevLys 040"/>
          <w:b/>
          <w:sz w:val="30"/>
        </w:rPr>
        <w:t>½</w:t>
      </w:r>
    </w:p>
    <w:p w:rsidR="00A85C4F" w:rsidRPr="00C711DE" w:rsidRDefault="00A85C4F" w:rsidP="00A85C4F">
      <w:pPr>
        <w:spacing w:before="120" w:after="120"/>
        <w:ind w:left="5040"/>
        <w:jc w:val="center"/>
        <w:rPr>
          <w:rFonts w:ascii="DevLys 040" w:hAnsi="DevLys 040"/>
          <w:sz w:val="30"/>
        </w:rPr>
      </w:pPr>
      <w:r w:rsidRPr="00C711DE">
        <w:rPr>
          <w:rFonts w:ascii="DevLys 040" w:hAnsi="DevLys 040"/>
          <w:sz w:val="30"/>
        </w:rPr>
        <w:t xml:space="preserve">  ,e-,M- Nk=k</w:t>
      </w:r>
    </w:p>
    <w:p w:rsidR="00A85C4F" w:rsidRDefault="00A85C4F" w:rsidP="00A85C4F">
      <w:pPr>
        <w:spacing w:before="120" w:after="120"/>
        <w:ind w:left="5040"/>
        <w:jc w:val="center"/>
        <w:rPr>
          <w:rFonts w:ascii="DevLys 040" w:hAnsi="DevLys 040"/>
          <w:sz w:val="30"/>
        </w:rPr>
      </w:pPr>
      <w:r w:rsidRPr="00C711DE">
        <w:rPr>
          <w:rFonts w:ascii="DevLys 040" w:hAnsi="DevLys 040"/>
          <w:sz w:val="30"/>
        </w:rPr>
        <w:t>tSu fo'oHkkjrh fo'ofo|ky;</w:t>
      </w:r>
    </w:p>
    <w:p w:rsidR="00A85C4F" w:rsidRPr="00C711DE" w:rsidRDefault="00A85C4F" w:rsidP="00A85C4F">
      <w:pPr>
        <w:spacing w:before="120" w:after="120"/>
        <w:ind w:left="5040"/>
        <w:jc w:val="center"/>
        <w:rPr>
          <w:rFonts w:ascii="DevLys 040" w:hAnsi="DevLys 040"/>
          <w:sz w:val="30"/>
        </w:rPr>
      </w:pPr>
      <w:r>
        <w:rPr>
          <w:rFonts w:ascii="DevLys 040" w:hAnsi="DevLys 040"/>
          <w:sz w:val="30"/>
        </w:rPr>
        <w:t>ykMuwa&amp;341306 ¼jkt-½</w:t>
      </w:r>
    </w:p>
    <w:p w:rsidR="00A85C4F" w:rsidRPr="00EC47B5" w:rsidRDefault="00A85C4F" w:rsidP="00EC47B5">
      <w:pPr>
        <w:spacing w:before="80" w:after="80" w:line="480" w:lineRule="auto"/>
        <w:rPr>
          <w:rFonts w:ascii="DevLys 040" w:hAnsi="DevLys 040"/>
          <w:sz w:val="32"/>
        </w:rPr>
      </w:pPr>
    </w:p>
    <w:p w:rsidR="00A85C4F" w:rsidRPr="00A85C4F" w:rsidRDefault="00A85C4F" w:rsidP="00A85C4F">
      <w:pPr>
        <w:jc w:val="center"/>
        <w:rPr>
          <w:rFonts w:ascii="DevLys 160 Wide" w:hAnsi="DevLys 160 Wide"/>
          <w:b/>
          <w:i/>
          <w:color w:val="FF0000"/>
          <w:sz w:val="40"/>
          <w:szCs w:val="42"/>
        </w:rPr>
      </w:pPr>
      <w:r w:rsidRPr="00A85C4F">
        <w:rPr>
          <w:rFonts w:ascii="DevLys 160 Wide" w:hAnsi="DevLys 160 Wide"/>
          <w:b/>
          <w:i/>
          <w:color w:val="FF0000"/>
          <w:sz w:val="40"/>
          <w:szCs w:val="42"/>
        </w:rPr>
        <w:lastRenderedPageBreak/>
        <w:t>^^f'k{kd izf'k{k.k egkfo|ky;ksa esa iqLrdky; izca/ku ds izfr izf'k{k.kkfFkZ;ksa dh vfHko`fÙk dk v/;;u**</w:t>
      </w:r>
    </w:p>
    <w:p w:rsidR="00A85C4F" w:rsidRPr="00B72AF3" w:rsidRDefault="00A85C4F" w:rsidP="00A85C4F">
      <w:pPr>
        <w:spacing w:before="120" w:after="120"/>
        <w:jc w:val="center"/>
        <w:rPr>
          <w:rFonts w:ascii="DevLys 040" w:hAnsi="DevLys 040"/>
          <w:b/>
          <w:color w:val="FFFFFF"/>
          <w:sz w:val="48"/>
          <w:szCs w:val="32"/>
        </w:rPr>
      </w:pPr>
      <w:r w:rsidRPr="00244338">
        <w:rPr>
          <w:rFonts w:ascii="DevLys 040" w:hAnsi="DevLys 040"/>
          <w:b/>
          <w:color w:val="FFFFFF"/>
          <w:sz w:val="48"/>
          <w:szCs w:val="32"/>
          <w:highlight w:val="black"/>
        </w:rPr>
        <w:sym w:font="Wingdings" w:char="F053"/>
      </w:r>
      <w:r w:rsidRPr="00244338">
        <w:rPr>
          <w:rFonts w:ascii="DevLys 040" w:hAnsi="DevLys 040"/>
          <w:b/>
          <w:color w:val="FFFFFF"/>
          <w:sz w:val="48"/>
          <w:szCs w:val="32"/>
          <w:highlight w:val="black"/>
        </w:rPr>
        <w:t xml:space="preserve"> </w:t>
      </w:r>
      <w:r w:rsidRPr="00244338">
        <w:rPr>
          <w:rFonts w:ascii="DevLys 060" w:hAnsi="DevLys 060"/>
          <w:b/>
          <w:color w:val="FFFFFF"/>
          <w:sz w:val="52"/>
          <w:szCs w:val="48"/>
          <w:highlight w:val="black"/>
        </w:rPr>
        <w:t>fo"k;kuqØef.</w:t>
      </w:r>
      <w:r w:rsidRPr="00244338">
        <w:rPr>
          <w:rFonts w:ascii="DevLys 060" w:hAnsi="DevLys 060"/>
          <w:b/>
          <w:color w:val="FFFFFF"/>
          <w:sz w:val="52"/>
          <w:szCs w:val="52"/>
          <w:highlight w:val="black"/>
        </w:rPr>
        <w:t>kdk</w:t>
      </w:r>
      <w:r w:rsidRPr="00244338">
        <w:rPr>
          <w:rFonts w:ascii="DevLys 040" w:hAnsi="DevLys 040"/>
          <w:b/>
          <w:color w:val="FFFFFF"/>
          <w:sz w:val="48"/>
          <w:szCs w:val="32"/>
          <w:highlight w:val="black"/>
        </w:rPr>
        <w:t xml:space="preserve"> </w:t>
      </w:r>
      <w:r w:rsidRPr="00244338">
        <w:rPr>
          <w:rFonts w:ascii="DevLys 040" w:hAnsi="DevLys 040"/>
          <w:b/>
          <w:color w:val="FFFFFF"/>
          <w:sz w:val="48"/>
          <w:szCs w:val="32"/>
          <w:highlight w:val="black"/>
        </w:rPr>
        <w:sym w:font="Wingdings" w:char="F053"/>
      </w:r>
    </w:p>
    <w:tbl>
      <w:tblPr>
        <w:tblW w:w="9180" w:type="dxa"/>
        <w:tblInd w:w="-3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90"/>
        <w:gridCol w:w="1181"/>
        <w:gridCol w:w="5479"/>
        <w:gridCol w:w="1530"/>
      </w:tblGrid>
      <w:tr w:rsidR="00A85C4F" w:rsidRPr="006A1156" w:rsidTr="0098493D">
        <w:tc>
          <w:tcPr>
            <w:tcW w:w="990" w:type="dxa"/>
          </w:tcPr>
          <w:p w:rsidR="00A85C4F" w:rsidRPr="0009240B" w:rsidRDefault="00A85C4F" w:rsidP="0098493D">
            <w:pPr>
              <w:jc w:val="center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09240B">
              <w:rPr>
                <w:rFonts w:ascii="DevLys 160" w:hAnsi="DevLys 160"/>
                <w:b/>
                <w:bCs/>
                <w:sz w:val="40"/>
                <w:szCs w:val="32"/>
              </w:rPr>
              <w:t>Ø-la-</w:t>
            </w:r>
          </w:p>
        </w:tc>
        <w:tc>
          <w:tcPr>
            <w:tcW w:w="1181" w:type="dxa"/>
          </w:tcPr>
          <w:p w:rsidR="00A85C4F" w:rsidRPr="0009240B" w:rsidRDefault="00A85C4F" w:rsidP="0098493D">
            <w:pPr>
              <w:jc w:val="center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09240B">
              <w:rPr>
                <w:rFonts w:ascii="DevLys 160" w:hAnsi="DevLys 160"/>
                <w:b/>
                <w:bCs/>
                <w:sz w:val="40"/>
                <w:szCs w:val="32"/>
              </w:rPr>
              <w:t>v/;k;</w:t>
            </w:r>
          </w:p>
        </w:tc>
        <w:tc>
          <w:tcPr>
            <w:tcW w:w="5479" w:type="dxa"/>
          </w:tcPr>
          <w:p w:rsidR="00A85C4F" w:rsidRPr="0009240B" w:rsidRDefault="00A85C4F" w:rsidP="0098493D">
            <w:pPr>
              <w:jc w:val="center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09240B">
              <w:rPr>
                <w:rFonts w:ascii="DevLys 160" w:hAnsi="DevLys 160"/>
                <w:b/>
                <w:bCs/>
                <w:sz w:val="40"/>
                <w:szCs w:val="32"/>
              </w:rPr>
              <w:t>fo"k; oLrq</w:t>
            </w:r>
          </w:p>
        </w:tc>
        <w:tc>
          <w:tcPr>
            <w:tcW w:w="1530" w:type="dxa"/>
          </w:tcPr>
          <w:p w:rsidR="00A85C4F" w:rsidRPr="0009240B" w:rsidRDefault="00A85C4F" w:rsidP="0098493D">
            <w:pPr>
              <w:jc w:val="center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09240B">
              <w:rPr>
                <w:rFonts w:ascii="DevLys 160" w:hAnsi="DevLys 160"/>
                <w:b/>
                <w:bCs/>
                <w:sz w:val="40"/>
                <w:szCs w:val="32"/>
              </w:rPr>
              <w:t>i`- la-</w:t>
            </w:r>
          </w:p>
        </w:tc>
      </w:tr>
      <w:tr w:rsidR="00A85C4F" w:rsidRPr="006A1156" w:rsidTr="00EC47B5">
        <w:trPr>
          <w:trHeight w:val="3968"/>
        </w:trPr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 w:rsidRPr="00D51F41">
              <w:rPr>
                <w:rFonts w:ascii="DevLys 010" w:hAnsi="DevLys 010"/>
                <w:b/>
                <w:sz w:val="40"/>
              </w:rPr>
              <w:t>1-</w:t>
            </w:r>
          </w:p>
        </w:tc>
        <w:tc>
          <w:tcPr>
            <w:tcW w:w="1181" w:type="dxa"/>
          </w:tcPr>
          <w:p w:rsidR="00A85C4F" w:rsidRPr="00835D9E" w:rsidRDefault="00A85C4F" w:rsidP="0098493D">
            <w:pPr>
              <w:jc w:val="both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835D9E">
              <w:rPr>
                <w:rFonts w:ascii="DevLys 160" w:hAnsi="DevLys 160"/>
                <w:b/>
                <w:bCs/>
                <w:sz w:val="40"/>
                <w:szCs w:val="32"/>
              </w:rPr>
              <w:t>çFke v/;k;</w:t>
            </w:r>
          </w:p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</w:p>
        </w:tc>
        <w:tc>
          <w:tcPr>
            <w:tcW w:w="5479" w:type="dxa"/>
          </w:tcPr>
          <w:p w:rsidR="00A85C4F" w:rsidRPr="000B3F7C" w:rsidRDefault="00A85C4F" w:rsidP="0098493D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b/>
                <w:bCs/>
                <w:sz w:val="40"/>
                <w:szCs w:val="32"/>
              </w:rPr>
            </w:pPr>
            <w:r w:rsidRPr="000B3F7C">
              <w:rPr>
                <w:rFonts w:ascii="Kruti Dev 010" w:hAnsi="Kruti Dev 010"/>
                <w:b/>
                <w:bCs/>
                <w:sz w:val="40"/>
                <w:szCs w:val="32"/>
              </w:rPr>
              <w:t>'kks/k ifjp;</w:t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izLrkouk</w:t>
            </w:r>
            <w:r>
              <w:rPr>
                <w:rFonts w:ascii="Kruti Dev 010" w:hAnsi="Kruti Dev 010"/>
                <w:sz w:val="32"/>
              </w:rPr>
              <w:tab/>
            </w:r>
            <w:r>
              <w:rPr>
                <w:rFonts w:ascii="Kruti Dev 010" w:hAnsi="Kruti Dev 010"/>
                <w:sz w:val="32"/>
              </w:rPr>
              <w:tab/>
            </w:r>
            <w:r>
              <w:rPr>
                <w:rFonts w:ascii="Kruti Dev 010" w:hAnsi="Kruti Dev 010"/>
                <w:sz w:val="32"/>
              </w:rPr>
              <w:tab/>
            </w:r>
            <w:r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leL;k dk vkSfpR;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leL;k vfHkdFku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leL;k ls mHkjus okys iz'u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v/;;u ds mn~ns';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ifjdYiuk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pj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>
              <w:rPr>
                <w:rFonts w:ascii="Kruti Dev 010" w:hAnsi="Kruti Dev 010"/>
                <w:sz w:val="32"/>
              </w:rPr>
              <w:t xml:space="preserve">'kks/k </w:t>
            </w:r>
            <w:r w:rsidRPr="000B3F7C">
              <w:rPr>
                <w:rFonts w:ascii="Kruti Dev 010" w:hAnsi="Kruti Dev 010"/>
                <w:sz w:val="32"/>
              </w:rPr>
              <w:t>esa iz;qDr pjksa dh O;k[;k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>
              <w:rPr>
                <w:rFonts w:ascii="Kruti Dev 010" w:hAnsi="Kruti Dev 010"/>
                <w:sz w:val="32"/>
              </w:rPr>
              <w:t xml:space="preserve">'kks/k dk </w:t>
            </w:r>
            <w:r w:rsidRPr="000B3F7C">
              <w:rPr>
                <w:rFonts w:ascii="Kruti Dev 010" w:hAnsi="Kruti Dev 010"/>
                <w:sz w:val="32"/>
              </w:rPr>
              <w:t>ifjlhe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'kks/k v/;;u esa iz;qDr midj.k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 w:rsidRPr="000B3F7C">
              <w:rPr>
                <w:rFonts w:ascii="Kruti Dev 010" w:hAnsi="Kruti Dev 010"/>
                <w:sz w:val="32"/>
              </w:rPr>
              <w:t>'kks/k v/;;u esa iz;qDr fof/k</w:t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8"/>
              </w:numPr>
              <w:spacing w:after="0" w:line="240" w:lineRule="auto"/>
              <w:rPr>
                <w:rFonts w:ascii="Kruti Dev 010" w:hAnsi="Kruti Dev 010"/>
                <w:sz w:val="32"/>
              </w:rPr>
            </w:pPr>
            <w:r>
              <w:rPr>
                <w:rFonts w:ascii="Kruti Dev 010" w:hAnsi="Kruti Dev 010"/>
                <w:sz w:val="32"/>
              </w:rPr>
              <w:t>lkaf[;dh</w:t>
            </w:r>
            <w:r>
              <w:rPr>
                <w:rFonts w:ascii="Kruti Dev 010" w:hAnsi="Kruti Dev 010"/>
                <w:sz w:val="32"/>
              </w:rPr>
              <w:tab/>
            </w:r>
            <w:r>
              <w:rPr>
                <w:rFonts w:ascii="Kruti Dev 010" w:hAnsi="Kruti Dev 010"/>
                <w:sz w:val="32"/>
              </w:rPr>
              <w:tab/>
            </w:r>
            <w:r>
              <w:rPr>
                <w:rFonts w:ascii="Kruti Dev 010" w:hAnsi="Kruti Dev 010"/>
                <w:sz w:val="32"/>
              </w:rPr>
              <w:tab/>
            </w:r>
            <w:r w:rsidRPr="000B3F7C">
              <w:rPr>
                <w:rFonts w:ascii="Kruti Dev 010" w:hAnsi="Kruti Dev 010"/>
                <w:sz w:val="32"/>
              </w:rPr>
              <w:tab/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 w:rsidRPr="006675D7">
              <w:rPr>
                <w:rFonts w:ascii="DevLys 010" w:hAnsi="DevLys 010"/>
                <w:b/>
                <w:sz w:val="40"/>
              </w:rPr>
              <w:t>0</w:t>
            </w:r>
            <w:r>
              <w:rPr>
                <w:rFonts w:ascii="DevLys 010" w:hAnsi="DevLys 010"/>
                <w:b/>
                <w:sz w:val="40"/>
              </w:rPr>
              <w:t>9</w:t>
            </w:r>
            <w:r w:rsidRPr="006675D7">
              <w:rPr>
                <w:rFonts w:ascii="DevLys 010" w:hAnsi="DevLys 010"/>
                <w:b/>
                <w:sz w:val="40"/>
              </w:rPr>
              <w:t>&amp;3</w:t>
            </w:r>
            <w:r>
              <w:rPr>
                <w:rFonts w:ascii="DevLys 010" w:hAnsi="DevLys 010"/>
                <w:b/>
                <w:sz w:val="40"/>
              </w:rPr>
              <w:t>6</w:t>
            </w:r>
          </w:p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</w:p>
        </w:tc>
      </w:tr>
      <w:tr w:rsidR="00A85C4F" w:rsidRPr="006A1156" w:rsidTr="0098493D">
        <w:trPr>
          <w:trHeight w:val="2717"/>
        </w:trPr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 w:rsidRPr="00D51F41">
              <w:rPr>
                <w:rFonts w:ascii="DevLys 010" w:hAnsi="DevLys 010"/>
                <w:b/>
                <w:sz w:val="40"/>
              </w:rPr>
              <w:t>2-</w:t>
            </w:r>
          </w:p>
        </w:tc>
        <w:tc>
          <w:tcPr>
            <w:tcW w:w="1181" w:type="dxa"/>
          </w:tcPr>
          <w:p w:rsidR="00A85C4F" w:rsidRPr="00517B9D" w:rsidRDefault="00A85C4F" w:rsidP="0098493D">
            <w:pPr>
              <w:rPr>
                <w:rFonts w:ascii="DevLys 160" w:hAnsi="DevLys 160"/>
                <w:b/>
                <w:sz w:val="40"/>
              </w:rPr>
            </w:pPr>
            <w:r w:rsidRPr="00517B9D">
              <w:rPr>
                <w:rFonts w:ascii="DevLys 160" w:hAnsi="DevLys 160"/>
                <w:b/>
                <w:sz w:val="40"/>
              </w:rPr>
              <w:t>f}rh; v/;k;</w:t>
            </w:r>
          </w:p>
        </w:tc>
        <w:tc>
          <w:tcPr>
            <w:tcW w:w="5479" w:type="dxa"/>
          </w:tcPr>
          <w:p w:rsidR="00A85C4F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DevLys 160" w:hAnsi="DevLys 160"/>
                <w:b/>
                <w:sz w:val="44"/>
                <w:szCs w:val="32"/>
              </w:rPr>
            </w:pPr>
            <w:r w:rsidRPr="00835D9E">
              <w:rPr>
                <w:rFonts w:ascii="DevLys 160" w:hAnsi="DevLys 160"/>
                <w:b/>
                <w:sz w:val="44"/>
                <w:szCs w:val="32"/>
              </w:rPr>
              <w:t xml:space="preserve">lEcfU/kr lkfgR; dk </w:t>
            </w:r>
            <w:r w:rsidRPr="004D44BD">
              <w:rPr>
                <w:rFonts w:ascii="DevLys 160" w:hAnsi="DevLys 160"/>
                <w:b/>
                <w:sz w:val="44"/>
                <w:szCs w:val="32"/>
              </w:rPr>
              <w:t>losZ{k.k</w:t>
            </w:r>
          </w:p>
          <w:p w:rsidR="00A85C4F" w:rsidRPr="000B3F7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DevLys 160" w:hAnsi="DevLys 160"/>
                <w:b/>
                <w:sz w:val="44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lEcfU/kr lkfgR; dk vFkZ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>
              <w:rPr>
                <w:rFonts w:ascii="Kruti Dev 010" w:hAnsi="Kruti Dev 010"/>
                <w:sz w:val="32"/>
                <w:szCs w:val="32"/>
              </w:rPr>
              <w:t xml:space="preserve">lEcfU/kr lkfgR; ds iqujkoyksdu </w:t>
            </w:r>
            <w:r w:rsidRPr="00192621">
              <w:rPr>
                <w:rFonts w:ascii="Kruti Dev 010" w:hAnsi="Kruti Dev 010"/>
                <w:sz w:val="32"/>
                <w:szCs w:val="32"/>
              </w:rPr>
              <w:t xml:space="preserve">dh vko';drk </w:t>
            </w:r>
          </w:p>
          <w:p w:rsidR="00A85C4F" w:rsidRPr="00B72AF3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>lEcfU/kr lkfgR; ds iqujkoyksdu ds mÌs';</w:t>
            </w:r>
            <w:r w:rsidRPr="00B72AF3">
              <w:rPr>
                <w:rFonts w:ascii="Kruti Dev 010" w:hAnsi="Kruti Dev 010"/>
                <w:sz w:val="32"/>
                <w:szCs w:val="32"/>
              </w:rPr>
              <w:t xml:space="preserve">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lEcfU/kr lkfgR; ds iqujkoyksdu ls ykH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>lEcfU/kr lkfgR; ds iqujkoyksdu dh lhek,a</w:t>
            </w:r>
          </w:p>
          <w:p w:rsidR="00A85C4F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>
              <w:rPr>
                <w:rFonts w:ascii="Kruti Dev 010" w:hAnsi="Kruti Dev 010"/>
                <w:sz w:val="32"/>
                <w:szCs w:val="32"/>
              </w:rPr>
              <w:t xml:space="preserve">fons'k esa gq, 'kks/k </w:t>
            </w:r>
            <w:r w:rsidRPr="004D44BD">
              <w:rPr>
                <w:rFonts w:ascii="Kruti Dev 010" w:hAnsi="Kruti Dev 010"/>
                <w:sz w:val="32"/>
                <w:szCs w:val="32"/>
              </w:rPr>
              <w:t>ls</w:t>
            </w:r>
            <w:r>
              <w:rPr>
                <w:rFonts w:ascii="Kruti Dev 010" w:hAnsi="Kruti Dev 010"/>
                <w:sz w:val="32"/>
                <w:szCs w:val="32"/>
              </w:rPr>
              <w:t xml:space="preserve"> lEcfU/kr dk;Z</w:t>
            </w:r>
          </w:p>
          <w:p w:rsidR="00A85C4F" w:rsidRPr="00542BFB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>
              <w:rPr>
                <w:rFonts w:ascii="Kruti Dev 010" w:hAnsi="Kruti Dev 010"/>
                <w:sz w:val="32"/>
                <w:szCs w:val="32"/>
              </w:rPr>
              <w:t xml:space="preserve">Hkkjr esa gq, 'kks/kls lEcfU/kr </w:t>
            </w:r>
            <w:r w:rsidRPr="004D44BD">
              <w:rPr>
                <w:rFonts w:ascii="Kruti Dev 010" w:hAnsi="Kruti Dev 010"/>
                <w:sz w:val="32"/>
                <w:szCs w:val="32"/>
              </w:rPr>
              <w:t>dk;Z</w:t>
            </w:r>
            <w:r>
              <w:rPr>
                <w:rFonts w:ascii="Kruti Dev 010" w:hAnsi="Kruti Dev 010"/>
                <w:sz w:val="32"/>
                <w:szCs w:val="32"/>
              </w:rPr>
              <w:t xml:space="preserve"> </w:t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 w:rsidRPr="006675D7">
              <w:rPr>
                <w:rFonts w:ascii="DevLys 010" w:hAnsi="DevLys 010"/>
                <w:b/>
                <w:sz w:val="40"/>
              </w:rPr>
              <w:t>3</w:t>
            </w:r>
            <w:r>
              <w:rPr>
                <w:rFonts w:ascii="DevLys 010" w:hAnsi="DevLys 010"/>
                <w:b/>
                <w:sz w:val="40"/>
              </w:rPr>
              <w:t>7</w:t>
            </w:r>
            <w:r w:rsidRPr="006675D7">
              <w:rPr>
                <w:rFonts w:ascii="DevLys 010" w:hAnsi="DevLys 010"/>
                <w:b/>
                <w:sz w:val="40"/>
              </w:rPr>
              <w:t>&amp;</w:t>
            </w:r>
            <w:r>
              <w:rPr>
                <w:rFonts w:ascii="DevLys 010" w:hAnsi="DevLys 010"/>
                <w:b/>
                <w:sz w:val="40"/>
              </w:rPr>
              <w:t>50</w:t>
            </w:r>
          </w:p>
        </w:tc>
      </w:tr>
      <w:tr w:rsidR="00A85C4F" w:rsidRPr="006A1156" w:rsidTr="0098493D"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 w:rsidRPr="00D51F41">
              <w:rPr>
                <w:rFonts w:ascii="DevLys 010" w:hAnsi="DevLys 010"/>
                <w:b/>
                <w:sz w:val="40"/>
              </w:rPr>
              <w:t>3-</w:t>
            </w:r>
          </w:p>
        </w:tc>
        <w:tc>
          <w:tcPr>
            <w:tcW w:w="1181" w:type="dxa"/>
          </w:tcPr>
          <w:p w:rsidR="00A85C4F" w:rsidRPr="00517B9D" w:rsidRDefault="00A85C4F" w:rsidP="0098493D">
            <w:pPr>
              <w:rPr>
                <w:rFonts w:ascii="DevLys 160" w:hAnsi="DevLys 160"/>
                <w:b/>
                <w:sz w:val="40"/>
              </w:rPr>
            </w:pPr>
            <w:r w:rsidRPr="00517B9D">
              <w:rPr>
                <w:rFonts w:ascii="DevLys 160" w:hAnsi="DevLys 160"/>
                <w:b/>
                <w:sz w:val="40"/>
              </w:rPr>
              <w:t>r`rh; v/;k;</w:t>
            </w:r>
          </w:p>
        </w:tc>
        <w:tc>
          <w:tcPr>
            <w:tcW w:w="5479" w:type="dxa"/>
          </w:tcPr>
          <w:p w:rsidR="00A85C4F" w:rsidRPr="004D44BD" w:rsidRDefault="00A85C4F" w:rsidP="0098493D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DevLys 160" w:hAnsi="DevLys 160"/>
                <w:b/>
                <w:bCs/>
                <w:sz w:val="40"/>
                <w:szCs w:val="32"/>
              </w:rPr>
            </w:pPr>
            <w:r w:rsidRPr="004D44BD">
              <w:rPr>
                <w:rFonts w:ascii="DevLys 160" w:hAnsi="DevLys 160"/>
                <w:b/>
                <w:bCs/>
                <w:sz w:val="40"/>
                <w:szCs w:val="32"/>
              </w:rPr>
              <w:t>fof/k]</w:t>
            </w:r>
            <w:r w:rsidRPr="004D44BD">
              <w:rPr>
                <w:rFonts w:ascii="DevLys 160" w:hAnsi="DevLys 160"/>
                <w:b/>
                <w:bCs/>
                <w:sz w:val="40"/>
                <w:szCs w:val="32"/>
              </w:rPr>
              <w:tab/>
            </w:r>
            <w:r>
              <w:rPr>
                <w:rFonts w:ascii="DevLys 160" w:hAnsi="DevLys 160"/>
                <w:b/>
                <w:bCs/>
                <w:sz w:val="40"/>
                <w:szCs w:val="32"/>
              </w:rPr>
              <w:t xml:space="preserve"> </w:t>
            </w:r>
            <w:r w:rsidRPr="004D44BD">
              <w:rPr>
                <w:rFonts w:ascii="DevLys 160" w:hAnsi="DevLys 160"/>
                <w:b/>
                <w:bCs/>
                <w:sz w:val="40"/>
                <w:szCs w:val="32"/>
              </w:rPr>
              <w:t>U;kn'kZ midj.k</w:t>
            </w:r>
            <w:r w:rsidRPr="004D44BD">
              <w:rPr>
                <w:rFonts w:ascii="DevLys 160" w:hAnsi="DevLys 160"/>
                <w:b/>
                <w:bCs/>
                <w:sz w:val="40"/>
                <w:szCs w:val="32"/>
              </w:rPr>
              <w:tab/>
              <w:t>,oa</w:t>
            </w:r>
            <w:r>
              <w:rPr>
                <w:rFonts w:ascii="DevLys 160" w:hAnsi="DevLys 160"/>
                <w:b/>
                <w:bCs/>
                <w:sz w:val="40"/>
                <w:szCs w:val="32"/>
              </w:rPr>
              <w:t xml:space="preserve"> </w:t>
            </w:r>
            <w:r w:rsidRPr="004D44BD">
              <w:rPr>
                <w:rFonts w:ascii="DevLys 160" w:hAnsi="DevLys 160"/>
                <w:b/>
                <w:bCs/>
                <w:sz w:val="40"/>
                <w:szCs w:val="32"/>
              </w:rPr>
              <w:t>lkaf[;dh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izLrkou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'kks/k fof/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'kks/k esa iz;qDr fof/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losZ{k.k fof/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 w:cs="DevLys 010"/>
                <w:sz w:val="32"/>
                <w:szCs w:val="32"/>
              </w:rPr>
            </w:pPr>
            <w:r w:rsidRPr="00192621">
              <w:rPr>
                <w:rFonts w:ascii="Kruti Dev 010" w:hAnsi="Kruti Dev 010" w:cs="DevLys 010"/>
                <w:sz w:val="32"/>
                <w:szCs w:val="32"/>
              </w:rPr>
              <w:t xml:space="preserve">izLrqr v/;;u esa losZ{k.k fof/k ds p;u ds dkj.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 w:cs="DevLys 010"/>
                <w:sz w:val="32"/>
                <w:szCs w:val="32"/>
              </w:rPr>
            </w:pPr>
            <w:r w:rsidRPr="00192621">
              <w:rPr>
                <w:rFonts w:ascii="Kruti Dev 010" w:hAnsi="Kruti Dev 010" w:cs="DevLys 010"/>
                <w:sz w:val="32"/>
                <w:szCs w:val="32"/>
              </w:rPr>
              <w:t xml:space="preserve">losZ{k.k fof/k dh fo'ks"krk,¡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 w:cs="DevLys 010"/>
                <w:sz w:val="32"/>
                <w:szCs w:val="32"/>
              </w:rPr>
            </w:pPr>
            <w:r w:rsidRPr="00192621">
              <w:rPr>
                <w:rFonts w:ascii="Kruti Dev 010" w:hAnsi="Kruti Dev 010" w:cs="DevLys 010"/>
                <w:sz w:val="32"/>
                <w:szCs w:val="32"/>
              </w:rPr>
              <w:lastRenderedPageBreak/>
              <w:t xml:space="preserve">'kks/k midj.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 w:cs="DevLys 010"/>
                <w:sz w:val="32"/>
                <w:szCs w:val="32"/>
              </w:rPr>
            </w:pPr>
            <w:r w:rsidRPr="00192621">
              <w:rPr>
                <w:rFonts w:ascii="Kruti Dev 010" w:hAnsi="Kruti Dev 010" w:cs="DevLys 010"/>
                <w:sz w:val="32"/>
                <w:szCs w:val="32"/>
              </w:rPr>
              <w:t xml:space="preserve">midj.kksa dk egRo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 w:cs="DevLys 010"/>
                <w:sz w:val="32"/>
                <w:szCs w:val="32"/>
              </w:rPr>
            </w:pPr>
            <w:r w:rsidRPr="00192621">
              <w:rPr>
                <w:rFonts w:ascii="Kruti Dev 010" w:hAnsi="Kruti Dev 010" w:cs="DevLys 010"/>
                <w:sz w:val="32"/>
                <w:szCs w:val="32"/>
              </w:rPr>
              <w:t xml:space="preserve">izLrqr 'kks/k esa iz;qDr midj.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>U;kn'kZ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U;kn'kZ p;u dh vko';dr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U;kn'kZ ds ykH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>U;kn'kZ p;u esa lko/kkfu;k¡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U;kn'kZ dh lhek,a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izLrqr v/;;u esa U;kn'kZ p;u dh fof/k </w:t>
            </w:r>
          </w:p>
          <w:p w:rsidR="00A85C4F" w:rsidRPr="000B3F7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eastAsia="Arial Unicode MS" w:hAnsi="Kruti Dev 010" w:cs="Arial Unicode MS"/>
                <w:sz w:val="32"/>
                <w:szCs w:val="32"/>
              </w:rPr>
            </w:pPr>
            <w:r w:rsidRPr="00192621">
              <w:rPr>
                <w:rFonts w:ascii="Kruti Dev 010" w:eastAsia="Arial Unicode MS" w:hAnsi="Kruti Dev 010" w:cs="Arial Unicode MS"/>
                <w:sz w:val="32"/>
                <w:szCs w:val="32"/>
              </w:rPr>
              <w:t xml:space="preserve">'kks/k esa iz;qDr lakf[;dh izfof/k;k¡ </w:t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>
              <w:rPr>
                <w:rFonts w:ascii="DevLys 010" w:hAnsi="DevLys 010"/>
                <w:b/>
                <w:sz w:val="40"/>
              </w:rPr>
              <w:lastRenderedPageBreak/>
              <w:t>51</w:t>
            </w:r>
            <w:r w:rsidRPr="006675D7">
              <w:rPr>
                <w:rFonts w:ascii="DevLys 010" w:hAnsi="DevLys 010"/>
                <w:b/>
                <w:sz w:val="40"/>
              </w:rPr>
              <w:t>&amp;</w:t>
            </w:r>
            <w:r>
              <w:rPr>
                <w:rFonts w:ascii="DevLys 010" w:hAnsi="DevLys 010"/>
                <w:b/>
                <w:sz w:val="40"/>
              </w:rPr>
              <w:t>66</w:t>
            </w:r>
          </w:p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</w:p>
        </w:tc>
      </w:tr>
      <w:tr w:rsidR="00A85C4F" w:rsidRPr="006A1156" w:rsidTr="0098493D"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 w:rsidRPr="00D51F41">
              <w:rPr>
                <w:rFonts w:ascii="DevLys 010" w:hAnsi="DevLys 010"/>
                <w:b/>
                <w:sz w:val="40"/>
              </w:rPr>
              <w:lastRenderedPageBreak/>
              <w:t>4-</w:t>
            </w:r>
          </w:p>
        </w:tc>
        <w:tc>
          <w:tcPr>
            <w:tcW w:w="1181" w:type="dxa"/>
          </w:tcPr>
          <w:p w:rsidR="00A85C4F" w:rsidRPr="00517B9D" w:rsidRDefault="00A85C4F" w:rsidP="0098493D">
            <w:pPr>
              <w:rPr>
                <w:rFonts w:ascii="DevLys 160" w:hAnsi="DevLys 160"/>
                <w:b/>
                <w:sz w:val="40"/>
              </w:rPr>
            </w:pPr>
            <w:r w:rsidRPr="00517B9D">
              <w:rPr>
                <w:rFonts w:ascii="DevLys 160" w:hAnsi="DevLys 160"/>
                <w:b/>
                <w:sz w:val="40"/>
              </w:rPr>
              <w:t>prqFkZ v/;;u</w:t>
            </w:r>
          </w:p>
        </w:tc>
        <w:tc>
          <w:tcPr>
            <w:tcW w:w="5479" w:type="dxa"/>
          </w:tcPr>
          <w:p w:rsidR="00A85C4F" w:rsidRPr="00835D9E" w:rsidRDefault="00A85C4F" w:rsidP="0098493D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6"/>
                <w:szCs w:val="32"/>
              </w:rPr>
            </w:pPr>
            <w:r w:rsidRPr="00835D9E">
              <w:rPr>
                <w:rFonts w:ascii="DevLys 160 Wide" w:hAnsi="DevLys 160 Wide"/>
                <w:b/>
                <w:sz w:val="36"/>
              </w:rPr>
              <w:t>iznÙkksa dk fo'ys"k.k ,oa oxhZdj.k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192621">
              <w:rPr>
                <w:rFonts w:ascii="Kruti Dev 010" w:hAnsi="Kruti Dev 010"/>
                <w:sz w:val="32"/>
                <w:szCs w:val="32"/>
              </w:rPr>
              <w:t xml:space="preserve">izLrkou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eastAsia="Arial Unicode MS" w:hAnsi="Kruti Dev 010" w:cs="Arial Unicode MS"/>
                <w:sz w:val="32"/>
                <w:szCs w:val="32"/>
              </w:rPr>
            </w:pPr>
            <w:r w:rsidRPr="00192621">
              <w:rPr>
                <w:rFonts w:ascii="Kruti Dev 010" w:eastAsia="Arial Unicode MS" w:hAnsi="Kruti Dev 010" w:cs="Arial Unicode MS"/>
                <w:sz w:val="32"/>
                <w:szCs w:val="32"/>
              </w:rPr>
              <w:t xml:space="preserve">rF;ksa dk oxhZdj.k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eastAsia="Arial Unicode MS" w:hAnsi="Kruti Dev 010" w:cs="Arial Unicode MS"/>
                <w:sz w:val="32"/>
                <w:szCs w:val="32"/>
              </w:rPr>
            </w:pPr>
            <w:r w:rsidRPr="00192621">
              <w:rPr>
                <w:rFonts w:ascii="Kruti Dev 010" w:eastAsia="Arial Unicode MS" w:hAnsi="Kruti Dev 010" w:cs="Arial Unicode MS"/>
                <w:sz w:val="32"/>
                <w:szCs w:val="32"/>
              </w:rPr>
              <w:t xml:space="preserve">oxhZdj.k ds mÌs'; </w:t>
            </w:r>
          </w:p>
          <w:p w:rsidR="00A85C4F" w:rsidRPr="0019262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eastAsia="Arial Unicode MS" w:hAnsi="Kruti Dev 010" w:cs="Arial Unicode MS"/>
                <w:sz w:val="32"/>
                <w:szCs w:val="32"/>
              </w:rPr>
            </w:pPr>
            <w:r w:rsidRPr="00192621">
              <w:rPr>
                <w:rFonts w:ascii="Kruti Dev 010" w:eastAsia="Arial Unicode MS" w:hAnsi="Kruti Dev 010" w:cs="Arial Unicode MS"/>
                <w:sz w:val="32"/>
                <w:szCs w:val="32"/>
              </w:rPr>
              <w:t>rF;ksa dk lkj.kh;u</w:t>
            </w:r>
          </w:p>
          <w:p w:rsidR="00A85C4F" w:rsidRPr="00627E4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eastAsia="Arial Unicode MS" w:hAnsi="Kruti Dev 010" w:cs="Arial Unicode MS"/>
                <w:sz w:val="32"/>
                <w:szCs w:val="32"/>
              </w:rPr>
            </w:pPr>
            <w:r w:rsidRPr="00192621">
              <w:rPr>
                <w:rFonts w:ascii="Kruti Dev 010" w:eastAsia="Arial Unicode MS" w:hAnsi="Kruti Dev 010" w:cs="Arial Unicode MS"/>
                <w:sz w:val="32"/>
                <w:szCs w:val="32"/>
              </w:rPr>
              <w:t xml:space="preserve">rF;ksa dk fo'ys"k.k </w:t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>
              <w:rPr>
                <w:rFonts w:ascii="DevLys 010" w:hAnsi="DevLys 010"/>
                <w:b/>
                <w:sz w:val="40"/>
              </w:rPr>
              <w:t>67</w:t>
            </w:r>
            <w:r w:rsidRPr="006675D7">
              <w:rPr>
                <w:rFonts w:ascii="DevLys 010" w:hAnsi="DevLys 010"/>
                <w:b/>
                <w:sz w:val="40"/>
              </w:rPr>
              <w:t>&amp;</w:t>
            </w:r>
            <w:r>
              <w:rPr>
                <w:rFonts w:ascii="DevLys 010" w:hAnsi="DevLys 010"/>
                <w:b/>
                <w:sz w:val="40"/>
              </w:rPr>
              <w:t>86</w:t>
            </w:r>
          </w:p>
        </w:tc>
      </w:tr>
      <w:tr w:rsidR="00A85C4F" w:rsidRPr="006A1156" w:rsidTr="0098493D"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 w:rsidRPr="00D51F41">
              <w:rPr>
                <w:rFonts w:ascii="DevLys 010" w:hAnsi="DevLys 010"/>
                <w:b/>
                <w:sz w:val="40"/>
              </w:rPr>
              <w:t>5-</w:t>
            </w:r>
          </w:p>
        </w:tc>
        <w:tc>
          <w:tcPr>
            <w:tcW w:w="1181" w:type="dxa"/>
          </w:tcPr>
          <w:p w:rsidR="00A85C4F" w:rsidRPr="00517B9D" w:rsidRDefault="00A85C4F" w:rsidP="0098493D">
            <w:pPr>
              <w:rPr>
                <w:rFonts w:ascii="DevLys 160" w:hAnsi="DevLys 160"/>
                <w:b/>
                <w:sz w:val="40"/>
              </w:rPr>
            </w:pPr>
            <w:r w:rsidRPr="00517B9D">
              <w:rPr>
                <w:rFonts w:ascii="DevLys 160" w:hAnsi="DevLys 160"/>
                <w:b/>
                <w:sz w:val="40"/>
              </w:rPr>
              <w:t>iape v/;k;</w:t>
            </w:r>
          </w:p>
        </w:tc>
        <w:tc>
          <w:tcPr>
            <w:tcW w:w="5479" w:type="dxa"/>
          </w:tcPr>
          <w:p w:rsidR="00A85C4F" w:rsidRPr="00835D9E" w:rsidRDefault="00A85C4F" w:rsidP="0098493D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6"/>
                <w:szCs w:val="32"/>
              </w:rPr>
            </w:pPr>
            <w:r w:rsidRPr="00835D9E">
              <w:rPr>
                <w:rFonts w:ascii="DevLys 160 Wide" w:hAnsi="DevLys 160 Wide"/>
                <w:b/>
                <w:sz w:val="36"/>
              </w:rPr>
              <w:t>'kks/k&amp;lkjka'k] fu"d"kZ ,oa Hkkoh 'kks/k gsrq lq&gt;ko</w:t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izLrkouk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leL;k dk vkSfpR;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leL;k dFku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v/;;u ds mn~ns';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ifjdYiuk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pj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v/;;u fof/k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U;kn'kZ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v/;;u esa iz;qDr midj.k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4D44BD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'kks/k dh lhek,a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v/;;u esa iz;qDr lkaf[;dh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izLrqr 'kks/k ds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  <w:t>lUnHkZ esa lq&gt;ko</w:t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0B3F7C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Hkkoh 'kks/k gsrq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  <w:t>lq&gt;ko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  <w:r w:rsidRPr="000B3F7C">
              <w:rPr>
                <w:rFonts w:ascii="Kruti Dev 010" w:hAnsi="Kruti Dev 010"/>
                <w:sz w:val="32"/>
                <w:szCs w:val="32"/>
              </w:rPr>
              <w:tab/>
            </w:r>
          </w:p>
          <w:p w:rsidR="00A85C4F" w:rsidRPr="00D51F41" w:rsidRDefault="00A85C4F" w:rsidP="009D4864">
            <w:pPr>
              <w:numPr>
                <w:ilvl w:val="0"/>
                <w:numId w:val="67"/>
              </w:numPr>
              <w:tabs>
                <w:tab w:val="left" w:pos="252"/>
              </w:tabs>
              <w:spacing w:after="0" w:line="240" w:lineRule="auto"/>
              <w:jc w:val="both"/>
              <w:rPr>
                <w:rFonts w:ascii="DevLys 010" w:hAnsi="DevLys 010"/>
                <w:sz w:val="32"/>
                <w:szCs w:val="32"/>
              </w:rPr>
            </w:pPr>
            <w:r w:rsidRPr="004D44BD">
              <w:rPr>
                <w:rFonts w:ascii="Kruti Dev 010" w:hAnsi="Kruti Dev 010"/>
                <w:sz w:val="32"/>
                <w:szCs w:val="32"/>
              </w:rPr>
              <w:t>milagkj</w:t>
            </w:r>
            <w:r w:rsidRPr="004D44BD">
              <w:rPr>
                <w:rFonts w:ascii="Kruti Dev 010" w:hAnsi="Kruti Dev 010"/>
                <w:sz w:val="32"/>
                <w:szCs w:val="32"/>
              </w:rPr>
              <w:tab/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>
              <w:rPr>
                <w:rFonts w:ascii="DevLys 010" w:hAnsi="DevLys 010"/>
                <w:b/>
                <w:sz w:val="40"/>
              </w:rPr>
              <w:t>87</w:t>
            </w:r>
            <w:r w:rsidRPr="006675D7">
              <w:rPr>
                <w:rFonts w:ascii="DevLys 010" w:hAnsi="DevLys 010"/>
                <w:b/>
                <w:sz w:val="40"/>
              </w:rPr>
              <w:t>&amp;10</w:t>
            </w:r>
            <w:r>
              <w:rPr>
                <w:rFonts w:ascii="DevLys 010" w:hAnsi="DevLys 010"/>
                <w:b/>
                <w:sz w:val="40"/>
              </w:rPr>
              <w:t>1</w:t>
            </w:r>
          </w:p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</w:p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</w:p>
        </w:tc>
      </w:tr>
      <w:tr w:rsidR="00A85C4F" w:rsidRPr="006A1156" w:rsidTr="0098493D"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>
              <w:rPr>
                <w:rFonts w:ascii="DevLys 010" w:hAnsi="DevLys 010"/>
                <w:b/>
                <w:sz w:val="40"/>
              </w:rPr>
              <w:t>8</w:t>
            </w:r>
          </w:p>
        </w:tc>
        <w:tc>
          <w:tcPr>
            <w:tcW w:w="1181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</w:p>
        </w:tc>
        <w:tc>
          <w:tcPr>
            <w:tcW w:w="5479" w:type="dxa"/>
          </w:tcPr>
          <w:p w:rsidR="00A85C4F" w:rsidRPr="00835D9E" w:rsidRDefault="00A85C4F" w:rsidP="0098493D">
            <w:pPr>
              <w:rPr>
                <w:rFonts w:ascii="DevLys 160" w:hAnsi="DevLys 160"/>
                <w:b/>
                <w:sz w:val="40"/>
              </w:rPr>
            </w:pPr>
            <w:r w:rsidRPr="00835D9E">
              <w:rPr>
                <w:rFonts w:ascii="DevLys 160" w:hAnsi="DevLys 160"/>
                <w:b/>
                <w:sz w:val="40"/>
              </w:rPr>
              <w:t>lUnHkZ xzUFk lwph</w:t>
            </w:r>
          </w:p>
        </w:tc>
        <w:tc>
          <w:tcPr>
            <w:tcW w:w="1530" w:type="dxa"/>
          </w:tcPr>
          <w:p w:rsidR="00A85C4F" w:rsidRPr="006675D7" w:rsidRDefault="00A85C4F" w:rsidP="0098493D">
            <w:pPr>
              <w:rPr>
                <w:rFonts w:ascii="DevLys 010" w:hAnsi="DevLys 010"/>
                <w:b/>
                <w:sz w:val="40"/>
              </w:rPr>
            </w:pPr>
            <w:r w:rsidRPr="006675D7">
              <w:rPr>
                <w:rFonts w:ascii="DevLys 010" w:hAnsi="DevLys 010"/>
                <w:b/>
                <w:sz w:val="40"/>
              </w:rPr>
              <w:t>10</w:t>
            </w:r>
            <w:r>
              <w:rPr>
                <w:rFonts w:ascii="DevLys 010" w:hAnsi="DevLys 010"/>
                <w:b/>
                <w:sz w:val="40"/>
              </w:rPr>
              <w:t>2</w:t>
            </w:r>
            <w:r w:rsidRPr="006675D7">
              <w:rPr>
                <w:rFonts w:ascii="DevLys 010" w:hAnsi="DevLys 010"/>
                <w:b/>
                <w:sz w:val="40"/>
              </w:rPr>
              <w:t>&amp;1</w:t>
            </w:r>
            <w:r>
              <w:rPr>
                <w:rFonts w:ascii="DevLys 010" w:hAnsi="DevLys 010"/>
                <w:b/>
                <w:sz w:val="40"/>
              </w:rPr>
              <w:t>08</w:t>
            </w:r>
          </w:p>
        </w:tc>
      </w:tr>
      <w:tr w:rsidR="00A85C4F" w:rsidRPr="006A1156" w:rsidTr="0098493D">
        <w:tc>
          <w:tcPr>
            <w:tcW w:w="990" w:type="dxa"/>
          </w:tcPr>
          <w:p w:rsidR="00A85C4F" w:rsidRPr="00D51F41" w:rsidRDefault="00A85C4F" w:rsidP="0098493D">
            <w:pPr>
              <w:jc w:val="center"/>
              <w:rPr>
                <w:rFonts w:ascii="DevLys 010" w:hAnsi="DevLys 010"/>
                <w:b/>
                <w:sz w:val="40"/>
              </w:rPr>
            </w:pPr>
            <w:r>
              <w:rPr>
                <w:rFonts w:ascii="DevLys 010" w:hAnsi="DevLys 010"/>
                <w:b/>
                <w:sz w:val="40"/>
              </w:rPr>
              <w:t>9</w:t>
            </w:r>
          </w:p>
        </w:tc>
        <w:tc>
          <w:tcPr>
            <w:tcW w:w="1181" w:type="dxa"/>
          </w:tcPr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</w:p>
        </w:tc>
        <w:tc>
          <w:tcPr>
            <w:tcW w:w="5479" w:type="dxa"/>
          </w:tcPr>
          <w:p w:rsidR="00A85C4F" w:rsidRPr="00835D9E" w:rsidRDefault="00A85C4F" w:rsidP="0098493D">
            <w:pPr>
              <w:rPr>
                <w:rFonts w:ascii="DevLys 040" w:hAnsi="DevLys 040"/>
                <w:b/>
                <w:sz w:val="40"/>
              </w:rPr>
            </w:pPr>
            <w:r w:rsidRPr="00835D9E">
              <w:rPr>
                <w:rFonts w:ascii="DevLys 040" w:hAnsi="DevLys 040"/>
                <w:b/>
                <w:sz w:val="40"/>
              </w:rPr>
              <w:t>Ifjf’k"B</w:t>
            </w:r>
          </w:p>
        </w:tc>
        <w:tc>
          <w:tcPr>
            <w:tcW w:w="1530" w:type="dxa"/>
          </w:tcPr>
          <w:p w:rsidR="00A85C4F" w:rsidRPr="006A1156" w:rsidRDefault="00A85C4F" w:rsidP="0098493D">
            <w:pPr>
              <w:rPr>
                <w:rFonts w:ascii="DevLys 010" w:hAnsi="DevLys 010"/>
                <w:sz w:val="40"/>
              </w:rPr>
            </w:pPr>
            <w:r>
              <w:rPr>
                <w:rFonts w:ascii="DevLys 010" w:hAnsi="DevLys 010"/>
                <w:sz w:val="40"/>
              </w:rPr>
              <w:t>109</w:t>
            </w:r>
          </w:p>
        </w:tc>
      </w:tr>
    </w:tbl>
    <w:p w:rsidR="00A85C4F" w:rsidRDefault="00A85C4F" w:rsidP="00A85C4F">
      <w:pPr>
        <w:spacing w:after="0" w:line="360" w:lineRule="auto"/>
        <w:jc w:val="both"/>
        <w:rPr>
          <w:rFonts w:ascii="DevLys 160 Wide" w:eastAsia="Times New Roman" w:hAnsi="DevLys 160 Wide" w:cs="Times New Roman"/>
          <w:sz w:val="36"/>
          <w:szCs w:val="24"/>
        </w:rPr>
      </w:pPr>
    </w:p>
    <w:p w:rsidR="00A85C4F" w:rsidRPr="00A85C4F" w:rsidRDefault="00A85C4F" w:rsidP="00A85C4F">
      <w:pPr>
        <w:spacing w:after="0" w:line="360" w:lineRule="auto"/>
        <w:jc w:val="both"/>
        <w:rPr>
          <w:rFonts w:ascii="DevLys 040" w:hAnsi="DevLys 040"/>
          <w:b/>
          <w:bCs/>
          <w:i/>
          <w:color w:val="FF0000"/>
          <w:sz w:val="52"/>
          <w:szCs w:val="36"/>
        </w:rPr>
      </w:pPr>
      <w:r>
        <w:rPr>
          <w:rFonts w:ascii="DevLys 160 Wide" w:eastAsia="Times New Roman" w:hAnsi="DevLys 160 Wide" w:cs="Times New Roman"/>
          <w:sz w:val="36"/>
          <w:szCs w:val="24"/>
        </w:rPr>
        <w:t xml:space="preserve">                    </w:t>
      </w:r>
      <w:r w:rsidRPr="00E66994">
        <w:rPr>
          <w:rFonts w:ascii="DevLys 010" w:hAnsi="DevLys 010"/>
          <w:b/>
          <w:sz w:val="36"/>
          <w:szCs w:val="36"/>
        </w:rPr>
        <w:sym w:font="Wingdings" w:char="F076"/>
      </w:r>
      <w:r w:rsidRPr="00E66994">
        <w:rPr>
          <w:rFonts w:ascii="DevLys 010" w:hAnsi="DevLys 010"/>
          <w:b/>
          <w:sz w:val="36"/>
          <w:szCs w:val="36"/>
        </w:rPr>
        <w:sym w:font="Wingdings" w:char="F076"/>
      </w:r>
      <w:r w:rsidRPr="00E66994">
        <w:rPr>
          <w:rFonts w:ascii="DevLys 010" w:hAnsi="DevLys 010"/>
          <w:b/>
          <w:sz w:val="36"/>
          <w:szCs w:val="36"/>
        </w:rPr>
        <w:sym w:font="Wingdings" w:char="F076"/>
      </w:r>
    </w:p>
    <w:p w:rsidR="00D1427C" w:rsidRPr="00324759" w:rsidRDefault="00D1427C" w:rsidP="00D1427C">
      <w:pPr>
        <w:spacing w:after="0" w:line="360" w:lineRule="auto"/>
        <w:jc w:val="both"/>
        <w:rPr>
          <w:rFonts w:ascii="Kruti Dev 021" w:hAnsi="Kruti Dev 021"/>
          <w:color w:val="00B0F0"/>
          <w:sz w:val="240"/>
          <w:szCs w:val="36"/>
        </w:rPr>
      </w:pPr>
      <w:r>
        <w:rPr>
          <w:rFonts w:ascii="DevLys 010" w:hAnsi="DevLys 010"/>
          <w:b/>
          <w:i/>
          <w:noProof/>
          <w:sz w:val="52"/>
          <w:szCs w:val="52"/>
          <w:lang w:bidi="hi-IN"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199264</wp:posOffset>
            </wp:positionH>
            <wp:positionV relativeFrom="paragraph">
              <wp:posOffset>2062716</wp:posOffset>
            </wp:positionV>
            <wp:extent cx="2889826" cy="1988289"/>
            <wp:effectExtent l="19050" t="0" r="5774" b="0"/>
            <wp:wrapNone/>
            <wp:docPr id="38" name="Picture 2" descr="thinking-m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hinking-man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26" cy="1988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67F6" w:rsidRPr="00EF1374">
        <w:rPr>
          <w:rFonts w:ascii="DevLys 010" w:hAnsi="DevLys 010"/>
          <w:b/>
          <w:i/>
          <w:sz w:val="52"/>
          <w:szCs w:val="52"/>
        </w:rPr>
        <w:t xml:space="preserve"> </w:t>
      </w:r>
      <w:r w:rsidRPr="00324759">
        <w:rPr>
          <w:rFonts w:ascii="Kruti Dev 021" w:hAnsi="Kruti Dev 021"/>
          <w:color w:val="00B0F0"/>
          <w:sz w:val="240"/>
          <w:szCs w:val="36"/>
        </w:rPr>
        <w:t>v/;k;&amp;çFke</w:t>
      </w:r>
    </w:p>
    <w:p w:rsidR="00D1427C" w:rsidRDefault="00D1427C" w:rsidP="00D1427C">
      <w:pPr>
        <w:spacing w:after="0" w:line="360" w:lineRule="auto"/>
        <w:jc w:val="both"/>
        <w:rPr>
          <w:rFonts w:ascii="Kruti Dev 021" w:hAnsi="Kruti Dev 021"/>
          <w:color w:val="7030A0"/>
          <w:sz w:val="36"/>
          <w:szCs w:val="36"/>
        </w:rPr>
      </w:pPr>
    </w:p>
    <w:p w:rsidR="00D1427C" w:rsidRDefault="00D1427C" w:rsidP="00D1427C">
      <w:pPr>
        <w:spacing w:after="0" w:line="360" w:lineRule="auto"/>
        <w:jc w:val="both"/>
        <w:rPr>
          <w:rFonts w:ascii="Kruti Dev 021" w:hAnsi="Kruti Dev 021"/>
          <w:color w:val="7030A0"/>
          <w:sz w:val="36"/>
          <w:szCs w:val="36"/>
        </w:rPr>
      </w:pPr>
    </w:p>
    <w:p w:rsidR="00D1427C" w:rsidRDefault="00D1427C" w:rsidP="00D1427C">
      <w:pPr>
        <w:spacing w:after="0" w:line="360" w:lineRule="auto"/>
        <w:jc w:val="both"/>
        <w:rPr>
          <w:rFonts w:ascii="Kruti Dev 021" w:hAnsi="Kruti Dev 021"/>
          <w:color w:val="7030A0"/>
          <w:sz w:val="36"/>
          <w:szCs w:val="36"/>
        </w:rPr>
      </w:pPr>
    </w:p>
    <w:p w:rsidR="00D1427C" w:rsidRPr="00A8244A" w:rsidRDefault="00D1427C" w:rsidP="00D1427C">
      <w:pPr>
        <w:spacing w:after="0" w:line="360" w:lineRule="auto"/>
        <w:jc w:val="both"/>
        <w:rPr>
          <w:rFonts w:ascii="Kruti Dev 021" w:hAnsi="Kruti Dev 021"/>
          <w:color w:val="7030A0"/>
          <w:sz w:val="56"/>
          <w:szCs w:val="36"/>
        </w:rPr>
      </w:pPr>
    </w:p>
    <w:p w:rsidR="00D1427C" w:rsidRPr="00A8244A" w:rsidRDefault="00D1427C" w:rsidP="00D1427C">
      <w:pPr>
        <w:spacing w:after="0" w:line="360" w:lineRule="auto"/>
        <w:jc w:val="both"/>
        <w:rPr>
          <w:rFonts w:ascii="Kruti Dev 021" w:hAnsi="Kruti Dev 021"/>
          <w:color w:val="7030A0"/>
          <w:sz w:val="56"/>
          <w:szCs w:val="36"/>
        </w:rPr>
      </w:pPr>
      <w:r w:rsidRPr="00A8244A">
        <w:rPr>
          <w:rFonts w:ascii="Kruti Dev 021" w:hAnsi="Kruti Dev 021"/>
          <w:color w:val="7030A0"/>
          <w:sz w:val="56"/>
          <w:szCs w:val="36"/>
        </w:rPr>
        <w:t>^^leL;k dh i`"BHkwfe**</w:t>
      </w:r>
    </w:p>
    <w:p w:rsidR="00D1427C" w:rsidRPr="00E66994" w:rsidRDefault="00D1427C" w:rsidP="00D1427C">
      <w:pPr>
        <w:spacing w:after="0" w:line="360" w:lineRule="auto"/>
        <w:ind w:firstLine="720"/>
        <w:jc w:val="both"/>
        <w:rPr>
          <w:rFonts w:ascii="Kruti Dev 021" w:hAnsi="Kruti Dev 021"/>
          <w:b/>
          <w:color w:val="984806"/>
          <w:sz w:val="36"/>
          <w:szCs w:val="36"/>
        </w:rPr>
      </w:pPr>
      <w:r w:rsidRPr="00E66994">
        <w:rPr>
          <w:rFonts w:ascii="Kruti Dev 021" w:hAnsi="Kruti Dev 021"/>
          <w:b/>
          <w:color w:val="984806"/>
          <w:sz w:val="36"/>
          <w:szCs w:val="36"/>
        </w:rPr>
        <w:t>^^vuqlU/kku esa lQyrk fey Hkh ldrh gS vkSj ugha HkhA ;g tks dqN igys tku fy;k x;k gS] mlesa ;ksx ns Hkh ldrk gS vkSj ugha HkhA ;g i;kZIr gS fd bldk mís’; uohu Kku gksuk vFkok de ls de Kku esa uohu çokg ;k ifjorZu rks gS ghA**</w:t>
      </w:r>
    </w:p>
    <w:p w:rsidR="00D1427C" w:rsidRPr="00E66994" w:rsidRDefault="00D1427C" w:rsidP="00D1427C">
      <w:pPr>
        <w:spacing w:after="0" w:line="360" w:lineRule="auto"/>
        <w:ind w:left="6480" w:firstLine="720"/>
        <w:jc w:val="both"/>
        <w:rPr>
          <w:rFonts w:ascii="Kruti Dev 021" w:hAnsi="Kruti Dev 021"/>
          <w:sz w:val="36"/>
          <w:szCs w:val="36"/>
        </w:rPr>
      </w:pPr>
    </w:p>
    <w:p w:rsidR="00A85C4F" w:rsidRPr="00A85C4F" w:rsidRDefault="00D1427C" w:rsidP="00D1427C">
      <w:pPr>
        <w:spacing w:after="0" w:line="360" w:lineRule="auto"/>
        <w:jc w:val="both"/>
        <w:rPr>
          <w:rFonts w:ascii="DevLys 010" w:hAnsi="DevLys 010"/>
          <w:sz w:val="36"/>
          <w:szCs w:val="36"/>
        </w:rPr>
      </w:pPr>
      <w:r>
        <w:rPr>
          <w:rFonts w:ascii="Kruti Dev 021" w:hAnsi="Kruti Dev 021"/>
          <w:b/>
          <w:color w:val="984806"/>
          <w:sz w:val="36"/>
          <w:szCs w:val="36"/>
        </w:rPr>
        <w:t xml:space="preserve">                                            </w:t>
      </w:r>
      <w:r w:rsidRPr="00E66994">
        <w:rPr>
          <w:rFonts w:ascii="Kruti Dev 021" w:hAnsi="Kruti Dev 021"/>
          <w:b/>
          <w:color w:val="984806"/>
          <w:sz w:val="36"/>
          <w:szCs w:val="36"/>
        </w:rPr>
        <w:t>&amp;ÝsfMd vkbfLVh</w:t>
      </w:r>
    </w:p>
    <w:p w:rsidR="00D1427C" w:rsidRDefault="00D1427C" w:rsidP="00841932">
      <w:pPr>
        <w:spacing w:before="160" w:after="160" w:line="240" w:lineRule="auto"/>
        <w:jc w:val="center"/>
        <w:rPr>
          <w:rFonts w:ascii="DevLys 010" w:hAnsi="DevLys 010"/>
          <w:b/>
          <w:i/>
          <w:sz w:val="52"/>
          <w:szCs w:val="52"/>
        </w:rPr>
      </w:pPr>
    </w:p>
    <w:p w:rsidR="00D1427C" w:rsidRDefault="00D1427C" w:rsidP="00841932">
      <w:pPr>
        <w:spacing w:before="160" w:after="160" w:line="240" w:lineRule="auto"/>
        <w:jc w:val="center"/>
        <w:rPr>
          <w:rFonts w:ascii="DevLys 010" w:hAnsi="DevLys 010"/>
          <w:b/>
          <w:i/>
          <w:sz w:val="52"/>
          <w:szCs w:val="52"/>
        </w:rPr>
      </w:pPr>
    </w:p>
    <w:p w:rsidR="00D1427C" w:rsidRDefault="00D1427C" w:rsidP="0098493D">
      <w:pPr>
        <w:spacing w:before="160" w:after="160" w:line="240" w:lineRule="auto"/>
        <w:rPr>
          <w:rFonts w:ascii="DevLys 010" w:hAnsi="DevLys 010"/>
          <w:b/>
          <w:i/>
          <w:sz w:val="52"/>
          <w:szCs w:val="52"/>
        </w:rPr>
      </w:pPr>
    </w:p>
    <w:p w:rsidR="005C32CA" w:rsidRPr="00EF1374" w:rsidRDefault="001167F6" w:rsidP="00841932">
      <w:pPr>
        <w:spacing w:before="160" w:after="160" w:line="240" w:lineRule="auto"/>
        <w:jc w:val="center"/>
        <w:rPr>
          <w:rFonts w:ascii="DevLys 010" w:hAnsi="DevLys 010"/>
          <w:b/>
          <w:i/>
          <w:sz w:val="52"/>
          <w:szCs w:val="52"/>
        </w:rPr>
      </w:pPr>
      <w:r w:rsidRPr="00EF1374">
        <w:rPr>
          <w:rFonts w:ascii="DevLys 010" w:hAnsi="DevLys 010"/>
          <w:b/>
          <w:i/>
          <w:sz w:val="52"/>
          <w:szCs w:val="52"/>
        </w:rPr>
        <w:lastRenderedPageBreak/>
        <w:t>v/;k;&amp;izFke</w:t>
      </w:r>
    </w:p>
    <w:p w:rsidR="006B6171" w:rsidRPr="00EF1374" w:rsidRDefault="006B6171" w:rsidP="00841932">
      <w:pPr>
        <w:spacing w:line="240" w:lineRule="auto"/>
        <w:jc w:val="center"/>
        <w:rPr>
          <w:rFonts w:ascii="DevLys 010" w:hAnsi="DevLys 010"/>
          <w:b/>
          <w:i/>
          <w:sz w:val="52"/>
          <w:szCs w:val="52"/>
        </w:rPr>
      </w:pPr>
      <w:r w:rsidRPr="00EF1374">
        <w:rPr>
          <w:rFonts w:ascii="DevLys 010" w:hAnsi="DevLys 010"/>
          <w:b/>
          <w:i/>
          <w:sz w:val="52"/>
          <w:szCs w:val="52"/>
        </w:rPr>
        <w:t xml:space="preserve">'kks/k ifjp; </w:t>
      </w:r>
    </w:p>
    <w:p w:rsidR="00EF1374" w:rsidRPr="00EF1374" w:rsidRDefault="00EF1374" w:rsidP="00EF1374">
      <w:pPr>
        <w:spacing w:before="240" w:after="240" w:line="360" w:lineRule="auto"/>
        <w:jc w:val="both"/>
        <w:rPr>
          <w:rFonts w:ascii="DevLys 010" w:hAnsi="DevLys 010"/>
          <w:b/>
          <w:sz w:val="44"/>
          <w:szCs w:val="42"/>
        </w:rPr>
      </w:pPr>
      <w:r w:rsidRPr="00EF1374">
        <w:rPr>
          <w:rFonts w:ascii="DevLys 010" w:hAnsi="DevLys 010"/>
          <w:b/>
          <w:sz w:val="44"/>
          <w:szCs w:val="42"/>
        </w:rPr>
        <w:t xml:space="preserve">1-1 izLrkouk % </w:t>
      </w:r>
    </w:p>
    <w:p w:rsidR="00EF1374" w:rsidRPr="00EF1374" w:rsidRDefault="00EF1374" w:rsidP="00EF1374">
      <w:pPr>
        <w:spacing w:before="240" w:after="240" w:line="360" w:lineRule="auto"/>
        <w:rPr>
          <w:rFonts w:ascii="DevLys 010" w:hAnsi="DevLys 010"/>
          <w:sz w:val="36"/>
          <w:szCs w:val="28"/>
        </w:rPr>
      </w:pPr>
      <w:r w:rsidRPr="00EF1374">
        <w:rPr>
          <w:rFonts w:ascii="DevLys 010" w:hAnsi="DevLys 010"/>
          <w:b/>
          <w:sz w:val="36"/>
          <w:szCs w:val="28"/>
        </w:rPr>
        <w:t xml:space="preserve">                **lk fo|k ;k foeqDrs ** </w:t>
      </w:r>
      <w:r w:rsidRPr="00EF1374">
        <w:rPr>
          <w:rFonts w:ascii="DevLys 010" w:hAnsi="DevLys 010"/>
          <w:sz w:val="36"/>
          <w:szCs w:val="28"/>
        </w:rPr>
        <w:t>&amp;fo".kq iqjk.k</w:t>
      </w:r>
    </w:p>
    <w:p w:rsidR="00EF1374" w:rsidRDefault="00EF1374" w:rsidP="00EF1374">
      <w:pPr>
        <w:spacing w:before="240" w:after="240" w:line="360" w:lineRule="auto"/>
        <w:jc w:val="both"/>
        <w:rPr>
          <w:rFonts w:ascii="DevLys 010" w:hAnsi="DevLys 010"/>
          <w:sz w:val="36"/>
          <w:szCs w:val="28"/>
        </w:rPr>
      </w:pPr>
      <w:r w:rsidRPr="00EF1374">
        <w:rPr>
          <w:rFonts w:ascii="DevLys 010" w:hAnsi="DevLys 010"/>
          <w:sz w:val="36"/>
          <w:szCs w:val="28"/>
        </w:rPr>
        <w:tab/>
        <w:t>f'k{kk gh og iq¡t gS] tks ekuo efLr"d ds va/kdkj dks nwj djds Kku :ih izdk'k dks vkyksfdr djrh gSA f'k{kk ekuo dks eqfä dk ekxZ fn[kkrh gSA f'k{kk lekt dk vk/kkj ekuh tkrh gSA f'k{kk ds }kjk gekjh dhfrZ dk izdk'k pkjksa vksj QSykrk gS rFkk f'k{kk gh gekjh leL;k dks lqy&gt;krh gS vkSj gekjs thou dks lqlaLd`r cukrh gSA f'k{kk thou i;ZUr pyus okyh lrr~ izfØ;k gS] tks ckyd dh leLr 'kkjhfjd] ekufld] lkekftd rFkk vk/;fRed 'kfä;ksa dk fodkl dj mls iw.kZrk iznku djrh gSA</w:t>
      </w:r>
    </w:p>
    <w:p w:rsidR="00EF1374" w:rsidRPr="00EF1374" w:rsidRDefault="00EF1374" w:rsidP="00EF1374">
      <w:pPr>
        <w:spacing w:line="360" w:lineRule="auto"/>
        <w:ind w:firstLine="720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 xml:space="preserve">fo'ofo|ky; f'k{kk vk;ksx us viuh fjiksVZ esa dgk gS fd Hkkjrh; ijEijkvksa ds vuqlkj f'k{kk jksth&amp;dekus dk lk/ku gh ugha gS] u gh fopkjksa dk ikyu iks"k.k gS vkSj u gh ukxfjdrk dh ikB'kkykA ;g vkRek ds thou dk vkjEHk gS] ekuoh; vkRek dk lR; dh [kkst ds fy, izf'k{k.k gS vkSj ;g pfj=oku cuus dk vH;kl gSA f'k{kk euq"; dk nwljk rFkk fnO;re tUe gS tks fd v/;kid ,oa iqLrdksa dh d`ik ds QyLo:i gh gksrk gSA </w:t>
      </w:r>
    </w:p>
    <w:p w:rsidR="00EF1374" w:rsidRPr="00EF1374" w:rsidRDefault="00EF1374" w:rsidP="00EF1374">
      <w:pPr>
        <w:spacing w:line="360" w:lineRule="auto"/>
        <w:jc w:val="both"/>
        <w:rPr>
          <w:rFonts w:ascii="DevLys 010" w:hAnsi="DevLys 010"/>
          <w:b/>
          <w:i/>
          <w:sz w:val="36"/>
          <w:szCs w:val="52"/>
        </w:rPr>
      </w:pPr>
      <w:r w:rsidRPr="00EF1374">
        <w:rPr>
          <w:rFonts w:ascii="DevLys 010" w:hAnsi="DevLys 010"/>
          <w:b/>
          <w:i/>
          <w:sz w:val="36"/>
          <w:szCs w:val="52"/>
        </w:rPr>
        <w:tab/>
        <w:t>^^eSa iqLrdksa dk Lokxr ujd esa Hkh djrk gw¡] pw¡fd buesa ujd dks LoxZ cuk nsus dh {kerk o ;ksX;rk gksrh gSA**</w:t>
      </w:r>
    </w:p>
    <w:p w:rsidR="00EF1374" w:rsidRPr="00841932" w:rsidRDefault="00EF1374" w:rsidP="00841932">
      <w:pPr>
        <w:spacing w:line="360" w:lineRule="auto"/>
        <w:jc w:val="right"/>
        <w:rPr>
          <w:rFonts w:ascii="DevLys 010" w:hAnsi="DevLys 010"/>
          <w:b/>
          <w:sz w:val="36"/>
          <w:szCs w:val="52"/>
        </w:rPr>
      </w:pPr>
      <w:r w:rsidRPr="00841932">
        <w:rPr>
          <w:rFonts w:ascii="DevLys 010" w:hAnsi="DevLys 010"/>
          <w:b/>
          <w:sz w:val="36"/>
          <w:szCs w:val="52"/>
        </w:rPr>
        <w:t xml:space="preserve">&amp;yksdekU; fryd </w:t>
      </w:r>
    </w:p>
    <w:p w:rsidR="006B6171" w:rsidRPr="00EF1374" w:rsidRDefault="006B6171" w:rsidP="00EF1374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lastRenderedPageBreak/>
        <w:tab/>
        <w:t xml:space="preserve">ckyd ds fo|ky; esa tkus ds ckn 'kCnkoyh rsth ls c&lt;+rh yxrh gS] D;ksafd v/;kid ckydksa dks u;s&amp;u;s 'kCn fl[kkrs gSa] vkSj okD;ksa esa iz;ksx djrs gSA euksoSKkfudksa us vius v/;;u ls ;g irk yxk;k gS fd fo|ky;ksa esa tkus okys ckydksa ds 'kCn Hk.Mkj igyh d{kk esa 20&amp;24 gekj 'kCn NBh d{kk esa 50 gtkj 'kCn rFkk ek/;fed Lrj rd 80 gtkj 'kCn rd gks ldrk gSA 'kCn Hk.Mkj c&lt;+us ls ckyd dh cksypky ds lkFk&amp;lkFk mlds fy[kus ij Hkh izHkko iM+rk gSA fo|kFkhZ ftrus 'kCn tkurk gS] mlds vk/kkj ij f'k{kk ds {ks= esa mldh izxfr dk vuqeku yxk;k tk ldrk gSA D;ksafd 'kCnksa ds ek/;e ls gh og vius pkjksa vksj ds lalkj dks le&gt; ikrk gSA </w:t>
      </w:r>
    </w:p>
    <w:p w:rsidR="00B23FCA" w:rsidRPr="00EF1374" w:rsidRDefault="006B6171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</w:r>
      <w:r w:rsidR="00B23FCA" w:rsidRPr="00EF1374">
        <w:rPr>
          <w:rFonts w:ascii="DevLys 010" w:hAnsi="DevLys 010"/>
          <w:sz w:val="36"/>
          <w:szCs w:val="52"/>
        </w:rPr>
        <w:t xml:space="preserve">iqLrdky; ls rkRi;Z iqLrdksa ds ml cM+s Hkou ls gs] ftlesa lkekU; Kku dh iqLrdksa ls ysdj Å¡ps ntZsa dh lkfgfR;d] oSKkfud] nk'kZfud vkSj vU; lHkh fo"k;ksa dh iqLrdsa lqlaca/k :i ls laxzgh gksA tgk¡ izR;sd :fp dk ekuo vius euksuqdwy iqLrdksa dk v/;;u dj ldsA iqLrdky; laLd`fr o lH;rk dk vk/kkj LrEHk ekuk tkrk gSA iwoZ esa ;fn fdlh ns'k dh lH;rk vkSj laLd`fr ij geyk djuk gksrk] rks ml ns'k dh iqLrdsa u"V dj nh tkrh FkhA fdUrq vkt iqLrdksa ij vkØe.k dk :i ijEijkxr u gksdj oSKkfud rFkk Økafrdkjh gks x;k gSA vr% iqLrdky; dks viuk vfLrRo vkØe.kdkjh dkjdksa ls la?k"kZ djds ugha vfirq leUo; o le&gt;kSrk djds cuk;s j[kuk gSA ysfdu fo|ky;ksa esa nwljh leL;k iqLrdky; izca/k dh vkrh gSA D;k fo|ky;ksa esa iqLrdky; izca/ku gsrq i;kZIr LVkQ miyC/k ,oa izf'kf{kr gS\ D;k iqLrdksa ds lkFk&amp;lkFk Kku ds vk/kqfud lapkj&amp;lk/ku dEI;wVj] bUVjusV] QksVks LVsV e'khu] QSDl vkfn dh lqfo/kk,¡ iqLrdky; dks </w:t>
      </w:r>
      <w:r w:rsidR="00B23FCA" w:rsidRPr="00EF1374">
        <w:rPr>
          <w:rFonts w:ascii="DevLys 010" w:hAnsi="DevLys 010"/>
          <w:sz w:val="36"/>
          <w:szCs w:val="52"/>
        </w:rPr>
        <w:lastRenderedPageBreak/>
        <w:t xml:space="preserve">izkIr gS\ D;k fo"k;ksa o le; dh ek¡x ds lkFk&amp;lkFk iqLrdksa dk Lrj Hkh la'kksf/kr ,oa fodflr gks jgk gS\ D;k iqLrdky; viuh {kerkvkas ds vuq:i ikBdksa dks lqfo/kk,¡ miyC/k djok jgk gS\ </w:t>
      </w:r>
      <w:r w:rsidR="00784B58" w:rsidRPr="00EF1374">
        <w:rPr>
          <w:rFonts w:ascii="DevLys 010" w:hAnsi="DevLys 010"/>
          <w:sz w:val="36"/>
          <w:szCs w:val="52"/>
        </w:rPr>
        <w:t xml:space="preserve">vkfn dkjd fo|ky; ,oa egkfo|ky; ds iqLrdky; izca/ku ls izR;{k ljksdkj j[krs gS vkSj ;gh dkjd O;fDr dks iqLrdksa ds izfr vkdf"kZr dj ldrs gSa vFkok ugha Hkh dj ldrs gSA </w:t>
      </w:r>
    </w:p>
    <w:p w:rsidR="00784B58" w:rsidRPr="00EF1374" w:rsidRDefault="00784B58" w:rsidP="00A25436">
      <w:pPr>
        <w:spacing w:line="360" w:lineRule="auto"/>
        <w:jc w:val="both"/>
        <w:rPr>
          <w:rFonts w:ascii="DevLys 010" w:hAnsi="DevLys 010"/>
          <w:b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</w:r>
      <w:r w:rsidRPr="00EF1374">
        <w:rPr>
          <w:rFonts w:ascii="DevLys 010" w:hAnsi="DevLys 010"/>
          <w:b/>
          <w:sz w:val="36"/>
          <w:szCs w:val="52"/>
        </w:rPr>
        <w:t>^^fdlh fo'ofo|ky; dh dk;Z {kerk mlds iqLrdky; ds j[k&amp;j[kko ls ekih tk ldrh gSA**</w:t>
      </w:r>
    </w:p>
    <w:p w:rsidR="00784B58" w:rsidRPr="00EF1374" w:rsidRDefault="00784B58" w:rsidP="00A25436">
      <w:pPr>
        <w:spacing w:line="360" w:lineRule="auto"/>
        <w:jc w:val="right"/>
        <w:rPr>
          <w:rFonts w:ascii="DevLys 010" w:hAnsi="DevLys 010"/>
          <w:b/>
          <w:sz w:val="36"/>
          <w:szCs w:val="52"/>
        </w:rPr>
      </w:pPr>
      <w:r w:rsidRPr="00EF1374">
        <w:rPr>
          <w:rFonts w:ascii="DevLys 010" w:hAnsi="DevLys 010"/>
          <w:b/>
          <w:sz w:val="36"/>
          <w:szCs w:val="52"/>
        </w:rPr>
        <w:t>&amp;;w-th-lh- desVh</w:t>
      </w:r>
    </w:p>
    <w:p w:rsidR="00587A43" w:rsidRPr="00EF1374" w:rsidRDefault="00784B58" w:rsidP="00EF1374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 xml:space="preserve">iqLrdky; euq"; dks ckSf)d o lkaLd`frd Kku nsdj mUgsa O;kogkfjd :i ls thus dh izsj.kk nsrs gSA ckS) /keZ esa iqLrd nku dks egknku ds :i esa O;Dr fd;k x;k gSA iqLrdky;ksa dk lcls cM+k egÙo ;g gS fd blls fo|kFkhZ ,oa izf'k{kkfFkZ;ksa esa dYiuk 'kfDr] fo'ys"k.kkRed {kerk ,oa vkRefuHkZjrk iSnk gksrh gSA </w:t>
      </w:r>
      <w:r w:rsidR="00587A43" w:rsidRPr="00EF1374">
        <w:rPr>
          <w:rFonts w:ascii="DevLys 010" w:hAnsi="DevLys 010"/>
          <w:sz w:val="36"/>
          <w:szCs w:val="52"/>
        </w:rPr>
        <w:t>iqLrdky; izca/ku esa ck/kd rRo fo|kFkhZ rFkk f'k{kdksa dks mPp dksf</w:t>
      </w:r>
      <w:r w:rsidR="00F00068">
        <w:rPr>
          <w:rFonts w:ascii="DevLys 010" w:hAnsi="DevLys 010"/>
          <w:sz w:val="36"/>
          <w:szCs w:val="52"/>
        </w:rPr>
        <w:t>V dh f'k{kk ls oafpr dj ldrs gS</w:t>
      </w:r>
      <w:r w:rsidR="00587A43" w:rsidRPr="00EF1374">
        <w:rPr>
          <w:rFonts w:ascii="DevLys 010" w:hAnsi="DevLys 010"/>
          <w:sz w:val="36"/>
          <w:szCs w:val="52"/>
        </w:rPr>
        <w:t>A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 xml:space="preserve">iqLrdky; ds vf/kd ikB dk vFkZ gS fd vf/kd f'kf{kr vkSj ckSf)d yksxksa dk gksukA vr% ,d fodflr jk"Vª ds fuekZ.k ds fy, mldh uhao esa iqLrdky; izca/ku dk fof'k"V egÙo gksrk gSA dqN n'kad iwoZ dh gh ckr gS fd Hkkjrh; lekt ds yksxk lkoZtfud iqLrdky;ksa esa Kku vtZu esa viuk le; O;rhr djrs FksA fdUrq lkoZtfud iqLrdky; ds izca/ku esa le;kuqdwy ifjo)Zu ,oa ifjektZu u djus ls vkt os vius vfLrRo ds fy, la?k"kZjr~ gSA vr% 'kks/k dh leL;k dk Lor% tUe </w:t>
      </w:r>
      <w:r w:rsidRPr="00EF1374">
        <w:rPr>
          <w:rFonts w:ascii="DevLys 010" w:hAnsi="DevLys 010"/>
          <w:sz w:val="36"/>
          <w:szCs w:val="52"/>
        </w:rPr>
        <w:lastRenderedPageBreak/>
        <w:t xml:space="preserve">gks tkrk gS fd iqLrdky; izca/ku ,oa blds fofHkUu vk;kekas us f'k{kd izf'k{k.k egkfo|ky;ksa ds izf'k{kkfFkZ;ksa dh vfHko`fÙk dks fdl Lrj izHkkfor fd;k gSA </w:t>
      </w:r>
    </w:p>
    <w:p w:rsidR="00587A43" w:rsidRPr="0098493D" w:rsidRDefault="00F00068" w:rsidP="00A25436">
      <w:pPr>
        <w:spacing w:line="360" w:lineRule="auto"/>
        <w:jc w:val="both"/>
        <w:rPr>
          <w:rFonts w:ascii="DevLys 010" w:hAnsi="DevLys 010"/>
          <w:b/>
          <w:sz w:val="44"/>
          <w:szCs w:val="52"/>
        </w:rPr>
      </w:pPr>
      <w:r w:rsidRPr="0098493D">
        <w:rPr>
          <w:rFonts w:ascii="DevLys 010" w:hAnsi="DevLys 010"/>
          <w:b/>
          <w:sz w:val="44"/>
          <w:szCs w:val="52"/>
        </w:rPr>
        <w:t xml:space="preserve">1-2 </w:t>
      </w:r>
      <w:r w:rsidR="00587A43" w:rsidRPr="0098493D">
        <w:rPr>
          <w:rFonts w:ascii="DevLys 010" w:hAnsi="DevLys 010"/>
          <w:b/>
          <w:sz w:val="44"/>
          <w:szCs w:val="52"/>
        </w:rPr>
        <w:t>leL;k dk vkSfPkR;</w:t>
      </w:r>
    </w:p>
    <w:p w:rsidR="00587A43" w:rsidRPr="00DC3952" w:rsidRDefault="00DC3952" w:rsidP="00DC3952">
      <w:pPr>
        <w:spacing w:line="360" w:lineRule="auto"/>
        <w:ind w:firstLine="720"/>
        <w:jc w:val="both"/>
        <w:rPr>
          <w:rFonts w:ascii="DevLys 010" w:hAnsi="DevLys 010"/>
          <w:sz w:val="44"/>
          <w:szCs w:val="52"/>
        </w:rPr>
      </w:pPr>
      <w:r w:rsidRPr="00DC3952">
        <w:rPr>
          <w:rFonts w:ascii="DevLys 010" w:hAnsi="DevLys 010"/>
          <w:sz w:val="36"/>
          <w:szCs w:val="52"/>
        </w:rPr>
        <w:t>tc Hkh dksbZ vuqla/kku dk;Z fd;k tkrk gS rks ml vuqla/kku dh mi;ksfxrk] egRo] vko’;drk] izd`fr vkfn dk vkSfpR; Li"V djuk blfy, vko’;d gS fd ge blds }kjk ;g fl) dj ldsa fd vuqla/kku ds ifj.kke o fu"d"kZ 'kSf{kd rFkk lkekftd txr dks fdl izdkj ykHkkfUor djsxkA blls izkIr ifj.kkeksa ds vk/kkj ij Hkfo"; esa mlds vuq:i ;kstuk,¡ cukdj mfpr ifj.kke izkIr fd;k tk ldrk gSA</w:t>
      </w:r>
      <w:r w:rsidRPr="00DC3952">
        <w:rPr>
          <w:rFonts w:ascii="Kruti Dev 025" w:hAnsi="Kruti Dev 025"/>
          <w:sz w:val="36"/>
          <w:szCs w:val="28"/>
        </w:rPr>
        <w:t xml:space="preserve"> </w:t>
      </w:r>
      <w:r w:rsidR="00587A43" w:rsidRPr="00EF1374">
        <w:rPr>
          <w:rFonts w:ascii="DevLys 010" w:hAnsi="DevLys 010"/>
          <w:sz w:val="36"/>
          <w:szCs w:val="52"/>
        </w:rPr>
        <w:t xml:space="preserve">vr% fdlh Hkh leL;k ds vkSfPkR; ,oa ijh{k.k ij fopkj djuk vko';d gSa] D;ksasfd vkSfpR; dh leL;k dh mikns;rk gS] dks fl) djrk gS fd orZeku le; esa f'k{kd izf'k{k.k egkfo|ky;ksa ds izf'k{k.kkfFkZ;ksa esa iqLrdky; iz;ksx ds izfr mudh c&lt;+rh gqbZ vfHko`fÙk dk Lrj orZeku ifjizs{; esa dgk rd mi;ksxh fl) gksrk gSA bl v/;;u dk fuEu n`f"Vdks.kksa ls vkSfpR; c&lt;+ tkrk gSA 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b/>
          <w:i/>
          <w:sz w:val="44"/>
          <w:szCs w:val="52"/>
        </w:rPr>
      </w:pPr>
      <w:r w:rsidRPr="00EF1374">
        <w:rPr>
          <w:rFonts w:ascii="DevLys 010" w:hAnsi="DevLys 010"/>
          <w:b/>
          <w:i/>
          <w:sz w:val="44"/>
          <w:szCs w:val="52"/>
        </w:rPr>
        <w:t xml:space="preserve">jk"Vªh; f'k{kk ifj"kn~ ds vuqlkj 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>^^f'k{kd izf'k{k.k egkfo|ky; esa izf'k{k.kkfFkZ;ksa ds leLr Kku dks foLr`r djus dh fn'kk esa iqLrdky; cgqr mi;ksx ,oa egÙoiw.kZ lk/ku gSA iqLrdky; izf'k{k.kkfFkZ;ksa ds 'kSf{kd mís';ksa dh iwfrZ esa lgk;d gksrk gSA**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b/>
          <w:i/>
          <w:sz w:val="44"/>
          <w:szCs w:val="52"/>
        </w:rPr>
      </w:pPr>
      <w:r w:rsidRPr="00EF1374">
        <w:rPr>
          <w:rFonts w:ascii="DevLys 010" w:hAnsi="DevLys 010"/>
          <w:b/>
          <w:i/>
          <w:sz w:val="44"/>
          <w:szCs w:val="52"/>
        </w:rPr>
        <w:lastRenderedPageBreak/>
        <w:t xml:space="preserve">f'k{kk foHkkx ds n`f"Vdks.k ls 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>ek/;fed f'k{kk foHkkx] jktLFkku ek/;fed ,oa mPp ek/;fed fo|ky;ksa ds fy, fn'kk&amp;funZs'kkZsa dk fuekZ.k ,oa eq[; iz'kklfud bdkbZ dk dk;Z djrk gS] ftlesa fo|ky; gsrq mi;ksx iqLrdksa dh vuq'kalk] iqLrdky;k/;{k ds inksa dk l`tu] iqLrdky; gsrq vko';d HkkSfrd lalk/ku vkfn ds fy, ekuoh;] foÙkh; ,oa HkkSfrd lalk/kuksa dks tqVkukA</w:t>
      </w:r>
    </w:p>
    <w:p w:rsidR="00587A43" w:rsidRPr="00EF1374" w:rsidRDefault="00587A43" w:rsidP="00A25436">
      <w:pPr>
        <w:spacing w:line="360" w:lineRule="auto"/>
        <w:jc w:val="both"/>
        <w:rPr>
          <w:rFonts w:ascii="DevLys 010" w:hAnsi="DevLys 010"/>
          <w:b/>
          <w:i/>
          <w:sz w:val="44"/>
          <w:szCs w:val="52"/>
        </w:rPr>
      </w:pPr>
      <w:r w:rsidRPr="00EF1374">
        <w:rPr>
          <w:rFonts w:ascii="DevLys 010" w:hAnsi="DevLys 010"/>
          <w:b/>
          <w:i/>
          <w:sz w:val="44"/>
          <w:szCs w:val="52"/>
        </w:rPr>
        <w:t xml:space="preserve">laLFkk iz/kkuksa ds n`f"Vdks.k ls </w:t>
      </w:r>
    </w:p>
    <w:p w:rsidR="001F733D" w:rsidRPr="00EF1374" w:rsidRDefault="001F733D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>f'k{kd izf'k{k.k egkfo|ky; ds izkpk;kZsa ,oa O;k[;krkvksa dks ;g 'kks/k iqLrdky;ksa dh orZeku fLFkfr rFkk Hkfo"; dh vko';drkvksa ds fy, ekxZn'kZu dk dk;Z djsxk] ftlls fd os vius f'k{kd izf'k{k.k egkfo|ky; ds iqLrdky; ds izca/ku esa ldkjkRed fodkl dj ldsaxsA</w:t>
      </w:r>
    </w:p>
    <w:p w:rsidR="009524A5" w:rsidRPr="00EF1374" w:rsidRDefault="009524A5" w:rsidP="00A25436">
      <w:pPr>
        <w:spacing w:line="360" w:lineRule="auto"/>
        <w:jc w:val="both"/>
        <w:rPr>
          <w:rFonts w:ascii="DevLys 010" w:hAnsi="DevLys 010"/>
          <w:b/>
          <w:i/>
          <w:sz w:val="44"/>
          <w:szCs w:val="52"/>
        </w:rPr>
      </w:pPr>
      <w:r w:rsidRPr="00EF1374">
        <w:rPr>
          <w:rFonts w:ascii="DevLys 010" w:hAnsi="DevLys 010"/>
          <w:b/>
          <w:i/>
          <w:sz w:val="44"/>
          <w:szCs w:val="52"/>
        </w:rPr>
        <w:t xml:space="preserve">izf'k{k.kkfFkZ;ksa ds n`f"Vdks.k ls </w:t>
      </w:r>
    </w:p>
    <w:p w:rsidR="00DC3952" w:rsidRDefault="009524A5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  <w:r w:rsidRPr="00EF1374">
        <w:rPr>
          <w:rFonts w:ascii="DevLys 010" w:hAnsi="DevLys 010"/>
          <w:sz w:val="36"/>
          <w:szCs w:val="52"/>
        </w:rPr>
        <w:tab/>
        <w:t xml:space="preserve">orZeku esa Kku dk foLQksV vR;Ur rhozrk ls gqvk gS ftlesa izf'k{k.kkfFkZ;ksa ds uohure Kku dh izkfIr gsrq vis{kk,¡ rsth ls fodflr gqbZ gSA fdUrq Kku dh rhozrk esa Kku dh izekf.kdrk gksuk t:jh gSA vr% Kku ds laxzg ,oa lzksr LFky iqLrkdky; ls mudh D;k vis{kk,¡ </w:t>
      </w:r>
      <w:r w:rsidR="00D6702A" w:rsidRPr="00EF1374">
        <w:rPr>
          <w:rFonts w:ascii="DevLys 010" w:hAnsi="DevLys 010"/>
          <w:sz w:val="36"/>
          <w:szCs w:val="52"/>
        </w:rPr>
        <w:t xml:space="preserve">gS rFkk mudk n`f"Vdks.k ekStwnk iqLrdky; izca/ku ds fy, fdl Lrj dk gS] vkfn dk Kku bl y?kq'kks/k ds ek/;e ls gksus ij Hkfo"; esa mudh vis{kkvksa ds vuq:i iqLrdky; esa izca/ku O;oLFkk dh tk ldrh gSA </w:t>
      </w:r>
    </w:p>
    <w:p w:rsidR="0098493D" w:rsidRDefault="0098493D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</w:p>
    <w:p w:rsidR="0098493D" w:rsidRPr="0098493D" w:rsidRDefault="0098493D" w:rsidP="00A25436">
      <w:pPr>
        <w:spacing w:line="360" w:lineRule="auto"/>
        <w:jc w:val="both"/>
        <w:rPr>
          <w:rFonts w:ascii="DevLys 010" w:hAnsi="DevLys 010"/>
          <w:sz w:val="36"/>
          <w:szCs w:val="52"/>
        </w:rPr>
      </w:pPr>
    </w:p>
    <w:p w:rsidR="00D6702A" w:rsidRPr="0098493D" w:rsidRDefault="00F00068" w:rsidP="00A25436">
      <w:pPr>
        <w:spacing w:line="360" w:lineRule="auto"/>
        <w:jc w:val="both"/>
        <w:rPr>
          <w:rFonts w:ascii="DevLys 010" w:hAnsi="DevLys 010"/>
          <w:b/>
          <w:sz w:val="44"/>
          <w:szCs w:val="52"/>
        </w:rPr>
      </w:pPr>
      <w:r w:rsidRPr="0098493D">
        <w:rPr>
          <w:rFonts w:ascii="DevLys 010" w:hAnsi="DevLys 010"/>
          <w:b/>
          <w:sz w:val="44"/>
          <w:szCs w:val="52"/>
        </w:rPr>
        <w:lastRenderedPageBreak/>
        <w:t xml:space="preserve">1-3 </w:t>
      </w:r>
      <w:r w:rsidR="00D6702A" w:rsidRPr="0098493D">
        <w:rPr>
          <w:rFonts w:ascii="DevLys 010" w:hAnsi="DevLys 010"/>
          <w:b/>
          <w:sz w:val="44"/>
          <w:szCs w:val="52"/>
        </w:rPr>
        <w:t xml:space="preserve">leL;k dFku </w:t>
      </w:r>
    </w:p>
    <w:p w:rsidR="00D6702A" w:rsidRPr="00DC3952" w:rsidRDefault="00D6702A" w:rsidP="00A25436">
      <w:pPr>
        <w:spacing w:line="360" w:lineRule="auto"/>
        <w:jc w:val="both"/>
        <w:rPr>
          <w:rFonts w:ascii="DevLys 010" w:hAnsi="DevLys 010"/>
          <w:b/>
          <w:i/>
          <w:sz w:val="36"/>
          <w:szCs w:val="52"/>
        </w:rPr>
      </w:pPr>
      <w:r w:rsidRPr="00EF1374">
        <w:rPr>
          <w:rFonts w:ascii="DevLys 010" w:hAnsi="DevLys 010"/>
          <w:b/>
          <w:i/>
          <w:sz w:val="36"/>
          <w:szCs w:val="52"/>
        </w:rPr>
        <w:tab/>
      </w:r>
      <w:r w:rsidR="0098493D" w:rsidRPr="0098493D">
        <w:rPr>
          <w:rFonts w:ascii="DevLys 010" w:hAnsi="DevLys 010"/>
          <w:b/>
          <w:i/>
          <w:sz w:val="36"/>
          <w:szCs w:val="52"/>
        </w:rPr>
        <w:t>^^f'k{kd izf'k{k.k egkfo|ky;ksa esa iqLrdky; izca/ku ds izfr izf'k{k.kkfFkZ;ksa dh vfHko`fÙk dk v/;;u**</w:t>
      </w:r>
    </w:p>
    <w:p w:rsidR="00D6702A" w:rsidRPr="00EF1374" w:rsidRDefault="00D6702A" w:rsidP="00A25436">
      <w:pPr>
        <w:spacing w:line="360" w:lineRule="auto"/>
        <w:jc w:val="both"/>
        <w:rPr>
          <w:rFonts w:ascii="DevLys 010" w:hAnsi="DevLys 010"/>
          <w:b/>
          <w:i/>
          <w:sz w:val="44"/>
          <w:szCs w:val="52"/>
        </w:rPr>
      </w:pPr>
      <w:r w:rsidRPr="00EF1374">
        <w:rPr>
          <w:rFonts w:ascii="DevLys 010" w:hAnsi="DevLys 010"/>
          <w:b/>
          <w:i/>
          <w:sz w:val="44"/>
          <w:szCs w:val="52"/>
        </w:rPr>
        <w:t xml:space="preserve">leL;k ls mHkjus okys iz'u </w:t>
      </w:r>
    </w:p>
    <w:p w:rsidR="00D6702A" w:rsidRPr="00EF1374" w:rsidRDefault="00D6702A" w:rsidP="00A2543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D;k </w:t>
      </w:r>
      <w:r w:rsidR="00DC3952">
        <w:rPr>
          <w:rFonts w:ascii="DevLys 010" w:hAnsi="DevLys 010" w:cs="Times New Roman"/>
          <w:sz w:val="36"/>
          <w:szCs w:val="52"/>
        </w:rPr>
        <w:t>lhdj</w:t>
      </w:r>
      <w:r w:rsidRPr="00EF1374">
        <w:rPr>
          <w:rFonts w:ascii="DevLys 010" w:hAnsi="DevLys 010" w:cs="Times New Roman"/>
          <w:sz w:val="36"/>
          <w:szCs w:val="52"/>
        </w:rPr>
        <w:t xml:space="preserve"> o </w:t>
      </w:r>
      <w:r w:rsidR="00DC3952">
        <w:rPr>
          <w:rFonts w:ascii="DevLys 010" w:hAnsi="DevLys 010" w:cs="Times New Roman"/>
          <w:sz w:val="36"/>
          <w:szCs w:val="52"/>
        </w:rPr>
        <w:t>&gt;qU&gt;qUkw</w:t>
      </w:r>
      <w:r w:rsidRPr="00EF1374">
        <w:rPr>
          <w:rFonts w:ascii="DevLys 010" w:hAnsi="DevLys 010" w:cs="Times New Roman"/>
          <w:sz w:val="36"/>
          <w:szCs w:val="52"/>
        </w:rPr>
        <w:t xml:space="preserve"> ftys ds f'k{kd izf'k{k.k egkfo|ky;ksa esa iqLrdky; ds izfr izf'k{k.kkfFkZ;ksa dh vfHko`fÙk esa ijLij laca/k gS\ </w:t>
      </w:r>
    </w:p>
    <w:p w:rsidR="00D6702A" w:rsidRPr="00EF1374" w:rsidRDefault="00DC3952" w:rsidP="00A2543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>
        <w:rPr>
          <w:rFonts w:ascii="DevLys 010" w:hAnsi="DevLys 010" w:cs="Times New Roman"/>
          <w:sz w:val="36"/>
          <w:szCs w:val="52"/>
        </w:rPr>
        <w:t xml:space="preserve"> lhdj o &gt;qU&gt;qUkw </w:t>
      </w:r>
      <w:r w:rsidR="00D6702A" w:rsidRPr="00EF1374">
        <w:rPr>
          <w:rFonts w:ascii="DevLys 010" w:hAnsi="DevLys 010" w:cs="Times New Roman"/>
          <w:sz w:val="36"/>
          <w:szCs w:val="52"/>
        </w:rPr>
        <w:t xml:space="preserve"> ftys ds f'k{kd izf'k{k.k egkfo|ky;ksa esa iqLrdky; izca/ku ds izfr efgyk ,oa iq:"k izf'k{k.kkfFkZ;ksa dh vfHko`fÙk esa D;k vUrj gS\</w:t>
      </w:r>
    </w:p>
    <w:p w:rsidR="00D6702A" w:rsidRPr="00DC3952" w:rsidRDefault="00DC3952" w:rsidP="00A2543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>
        <w:rPr>
          <w:rFonts w:ascii="DevLys 010" w:hAnsi="DevLys 010" w:cs="Times New Roman"/>
          <w:sz w:val="36"/>
          <w:szCs w:val="52"/>
        </w:rPr>
        <w:t xml:space="preserve">lhdj o &gt;qU&gt;qUkw </w:t>
      </w:r>
      <w:r w:rsidR="00D6702A" w:rsidRPr="00EF1374">
        <w:rPr>
          <w:rFonts w:ascii="DevLys 010" w:hAnsi="DevLys 010" w:cs="Times New Roman"/>
          <w:sz w:val="36"/>
          <w:szCs w:val="52"/>
        </w:rPr>
        <w:t xml:space="preserve"> ftys ds f'k{kd izf'k{k.k egkfo|ky;ksa esa iqLrdky; izca/ku ds izfr izf'k{k.kkfFkZ;ksa ds jg fuokl ¼xzkeh.k vFkok 'kgjh½ dh vfHko`fÙk esa D;k vUrj gS\</w:t>
      </w:r>
    </w:p>
    <w:p w:rsidR="00D6702A" w:rsidRPr="00EF1374" w:rsidRDefault="00F00068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  <w:r>
        <w:rPr>
          <w:rFonts w:ascii="DevLys 010" w:hAnsi="DevLys 010" w:cs="Times New Roman"/>
          <w:b/>
          <w:i/>
          <w:sz w:val="44"/>
          <w:szCs w:val="52"/>
        </w:rPr>
        <w:t xml:space="preserve">1-4 </w:t>
      </w:r>
      <w:r w:rsidR="00D6702A" w:rsidRPr="00EF1374">
        <w:rPr>
          <w:rFonts w:ascii="DevLys 010" w:hAnsi="DevLys 010" w:cs="Times New Roman"/>
          <w:b/>
          <w:i/>
          <w:sz w:val="44"/>
          <w:szCs w:val="52"/>
        </w:rPr>
        <w:t xml:space="preserve">'kks/k dh vko';drk </w:t>
      </w:r>
    </w:p>
    <w:p w:rsidR="00C751DD" w:rsidRPr="00EF1374" w:rsidRDefault="00D6702A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>f'k{kd izf'k{k.k egkfo|ky; esa iqLrdky; dk egÙoiw.kZ LFkku gSA iqLrdky; }kjk izf'k{k.kkFkhZ cqf) dk fodkl djrs gSA pw¡fd iqLrdsa ;k iqLrdky; fo|kfFkZ;ksa esa Kku dk fodkl] Lok</w:t>
      </w:r>
      <w:r w:rsidR="00D82943" w:rsidRPr="00EF1374">
        <w:rPr>
          <w:rFonts w:ascii="DevLys 010" w:hAnsi="DevLys 010" w:cs="Times New Roman"/>
          <w:sz w:val="36"/>
          <w:szCs w:val="52"/>
        </w:rPr>
        <w:t xml:space="preserve">/;k; dk vH;kl] fofHkUu :fp;ksa dk fodkl] vodk'k o lnqi;ksx lkeqfgd v/;;u ds nks"kksa dk fuokj.k v/;;u vknrksa dk fodkl vkfn fo'ks"krkvksa dks mRiUu o mUu;u djus ds egÙoiw.kZ LFkku j[krk gSa fdUrq orZeku ;qx ijEijkxr dk;Z iz.kkfy;ksa esa la'kks/ku djus dk ;qx gSA vU;Fkk ;g iz.kkfy;k¡ }U} ;k la?k"kZ </w:t>
      </w:r>
      <w:r w:rsidR="00C751DD" w:rsidRPr="00EF1374">
        <w:rPr>
          <w:rFonts w:ascii="DevLys 010" w:hAnsi="DevLys 010" w:cs="Times New Roman"/>
          <w:sz w:val="36"/>
          <w:szCs w:val="52"/>
        </w:rPr>
        <w:t xml:space="preserve">dks tUe ns ldrh gS vFkok ijEijkxr vfHkdj.kksa dks egÙoghu cuk ldrh gSA vr% orZeku esa pqukSrh ds :i esa [kM+h foKku </w:t>
      </w:r>
      <w:r w:rsidR="00C751DD" w:rsidRPr="00EF1374">
        <w:rPr>
          <w:rFonts w:ascii="DevLys 010" w:hAnsi="DevLys 010" w:cs="Times New Roman"/>
          <w:sz w:val="36"/>
          <w:szCs w:val="52"/>
        </w:rPr>
        <w:lastRenderedPageBreak/>
        <w:t>,oa lapkj lk/ku f'k{kd izf'k{k.k egkfo|ky;ksa ds iqLrdky;&amp;izca/ku ls tqM+dj izf'k{k.kkfFkZ;ksa dks viuh vksj vkdf"kZr djrs gSa ;k mudk ijEijkxr vifjorZuh; :i izf'k{k.kkfFkZ;ksa ,oa iqLrdky; ds e/;e ,d vn`'; nwjh dks tUe ns jgk gS\ orZeku esa f'k{kd izf'k{k.k egkfo|ky;ksa ds iqLrdky;ksa dh D;k n'kk gS] vkSj izf'k{k.kkfFkZ;ksa dk mlds izfr D;k n`f"Vdks.k gS] dks tkuus ds fy, bl y?kq'kks/k esa iz;kl fd;k tk jgk gSA</w:t>
      </w:r>
    </w:p>
    <w:p w:rsidR="00C751DD" w:rsidRPr="00EF1374" w:rsidRDefault="00F00068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  <w:r>
        <w:rPr>
          <w:rFonts w:ascii="DevLys 010" w:hAnsi="DevLys 010" w:cs="Times New Roman"/>
          <w:b/>
          <w:i/>
          <w:sz w:val="44"/>
          <w:szCs w:val="52"/>
        </w:rPr>
        <w:t xml:space="preserve">1-5 </w:t>
      </w:r>
      <w:r w:rsidR="00C751DD" w:rsidRPr="00EF1374">
        <w:rPr>
          <w:rFonts w:ascii="DevLys 010" w:hAnsi="DevLys 010" w:cs="Times New Roman"/>
          <w:b/>
          <w:i/>
          <w:sz w:val="44"/>
          <w:szCs w:val="52"/>
        </w:rPr>
        <w:t xml:space="preserve">'kks/k ds mís'; </w:t>
      </w:r>
    </w:p>
    <w:p w:rsidR="00AF119B" w:rsidRPr="00AF119B" w:rsidRDefault="00AF119B" w:rsidP="00F00068">
      <w:pPr>
        <w:spacing w:line="360" w:lineRule="auto"/>
        <w:ind w:firstLine="720"/>
        <w:jc w:val="both"/>
        <w:rPr>
          <w:rFonts w:ascii="DevLys 010" w:hAnsi="DevLys 010" w:cs="Times New Roman"/>
          <w:sz w:val="36"/>
          <w:szCs w:val="52"/>
        </w:rPr>
      </w:pPr>
      <w:r w:rsidRPr="00AF119B">
        <w:rPr>
          <w:rFonts w:ascii="DevLys 010" w:hAnsi="DevLys 010" w:cs="Times New Roman"/>
          <w:sz w:val="36"/>
          <w:szCs w:val="52"/>
        </w:rPr>
        <w:t xml:space="preserve">'kks/k ,d lksÌs'; izfØ;k gSA izR;sd {ks= esa 'kks/k dk;ksZ dk fu;kstu fd;k tkrk gS] ftldk viuk fof'k"V mÌs'; gksrk gSA fcuk mís'; ds fdlh dk;Z dks djuk ckyw ds ?kj cukus ds leku gSA izR;sd v/;;u ds fy, U;kn'kZ ds pquko ls ysdj ifj.kke fu"d"kZ fudkyus rd dh leLr izfØ;k dk vk/kkj ml vuqla/kku dk;Z ds fu/kkZfjr mís'; gh gksrs gSaA izR;sd 'kks/kdÙkkZ dk mís'; miyC/k lkexzh ds fo'ys"k.k }kjk dqN lkekU; fu"d"kZ fudkydj Kku dks vkxs c&lt;+kuk gksrk gSA ijUrq 'kks/kdÙkkZ dk dÙkZO; gS fd og ns'k dky ,oa ifjfLFkfr;ksa dh lhekvksa dks yka?kdj 'kr izfr'kr 'kq) fu"d"kZ fudkysA izLrqr v/;;u ds egÙo ij fopkj djus ls fofnr gksrk gS fd leL;k 'kSf{kd] euksoSKkfud rFkk lkekftd n`f"V ls egÙoiw.kZ LFkku izkIr djrh gSA vr% ml vksj dk;Z djuk le; vkSj 'kfDr nksuksa dk lnqi;ksx djuk gSA leL;k dk lek/kku djus ls iwoZ ;g fuf'pr djuk vfuok;Z gS fd mís'; D;k gS\ okLro esa mís'; gh vafre y{; dks fu/kkZfjr djrs gSaA ftldh vksj fd;k x;k dk;Z vxzlj gksrk gSA fdlh v/;;u ds Lo:i U;kn'kZ p;u ls ysdj ifj.kke ,oa fu"d"kZ fudkyus rd dh leLr izfØ;k dk vk/kkj ml vuqla/kku dk;Z ds mís'; gh gksrs gSaA </w:t>
      </w:r>
      <w:r w:rsidRPr="00AF119B">
        <w:rPr>
          <w:rFonts w:ascii="DevLys 010" w:hAnsi="DevLys 010" w:cs="Times New Roman"/>
          <w:sz w:val="36"/>
          <w:szCs w:val="52"/>
        </w:rPr>
        <w:lastRenderedPageBreak/>
        <w:t>dkVZj ih- xqM ds vuqlkj &amp; m)s’; og iwoZ fu/kkZfjr lk/; gksrk gSA tks fd fdlh dk;Z ;k fdzz;k dk ekxZn’kZu djrk gSA mÌs';ksa ds vHkko esa dksbZ Hkh dk;Z lqfu;ksftr</w:t>
      </w:r>
      <w:r>
        <w:rPr>
          <w:rFonts w:ascii="DevLys 010" w:hAnsi="DevLys 010" w:cs="Times New Roman"/>
          <w:sz w:val="36"/>
          <w:szCs w:val="52"/>
        </w:rPr>
        <w:t xml:space="preserve"> &lt;+ax ls ugha fd;k tk ldrk gSA ’</w:t>
      </w:r>
      <w:r w:rsidRPr="00AF119B">
        <w:rPr>
          <w:rFonts w:ascii="DevLys 010" w:hAnsi="DevLys 010" w:cs="Times New Roman"/>
          <w:sz w:val="36"/>
          <w:szCs w:val="52"/>
        </w:rPr>
        <w:t>kks/k dk;Z dh lQyrk mlds fu/kkZfjr fd;s x;s mÌs’;ksa ij fuHkZj djrh gSA mÌs’;ksa dh Li"Vrk vuqlU/kku dks ljy o lQy cuk nsrh gSA vr% çFke v/;k; esa leL;k ds mÌs’; fu/kkZfjr fd;s x;s gS ftlls 'kks/k dk;Z dks fn’kk fey ldsA çLrqr 'kks/k ds fuEufyf[kr mÌs’; fu/kkZfjr fd;s x;s gS&amp;</w:t>
      </w:r>
    </w:p>
    <w:p w:rsidR="00C751DD" w:rsidRPr="00EF1374" w:rsidRDefault="00C751DD" w:rsidP="00A254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36"/>
          <w:szCs w:val="52"/>
          <w:lang w:val="ru-RU"/>
        </w:rPr>
      </w:pPr>
      <w:r w:rsidRPr="00EF1374">
        <w:rPr>
          <w:rFonts w:ascii="DevLys 010" w:hAnsi="DevLys 010" w:cs="Times New Roman"/>
          <w:sz w:val="36"/>
          <w:szCs w:val="52"/>
        </w:rPr>
        <w:t>f'k{kd izf'k{k.k egkfo|ky;ksa esa iqLrdky; mi;ksx ds izfr izf'k{k.kkfFkZ;ksa dh vfHko`fÙk dk v/;;u djukA</w:t>
      </w:r>
    </w:p>
    <w:p w:rsidR="00C751DD" w:rsidRPr="00EF1374" w:rsidRDefault="00C751DD" w:rsidP="00A254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36"/>
          <w:szCs w:val="52"/>
          <w:lang w:val="ru-RU"/>
        </w:rPr>
      </w:pPr>
      <w:r w:rsidRPr="00EF1374">
        <w:rPr>
          <w:rFonts w:ascii="DevLys 010" w:hAnsi="DevLys 010" w:cs="Times New Roman"/>
          <w:sz w:val="36"/>
          <w:szCs w:val="52"/>
        </w:rPr>
        <w:t>f'k{kd izf'k{k.k egkfo|ky;ksa esa iqLrdky; izca/ku ,oa bldksa izHkkfor djus okys dkjdksa dk v/;;u djukA</w:t>
      </w:r>
    </w:p>
    <w:p w:rsidR="00C751DD" w:rsidRPr="00EF1374" w:rsidRDefault="00C751DD" w:rsidP="00A254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36"/>
          <w:szCs w:val="52"/>
          <w:lang w:val="ru-RU"/>
        </w:rPr>
      </w:pPr>
      <w:r w:rsidRPr="00EF1374">
        <w:rPr>
          <w:rFonts w:ascii="DevLys 010" w:hAnsi="DevLys 010" w:cs="Times New Roman"/>
          <w:sz w:val="36"/>
          <w:szCs w:val="52"/>
        </w:rPr>
        <w:t>iqLrdky; izca/ku ds izfr izf'k{k.kkfFkZ;ksa dh vfHko`fÙk dks tkuus ds fy, iz'ukoyh dk fuekZ.k djukA</w:t>
      </w:r>
    </w:p>
    <w:p w:rsidR="00C751DD" w:rsidRPr="00AF119B" w:rsidRDefault="00C751DD" w:rsidP="00A254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36"/>
          <w:szCs w:val="52"/>
          <w:lang w:val="ru-RU"/>
        </w:rPr>
      </w:pPr>
      <w:r w:rsidRPr="00EF1374">
        <w:rPr>
          <w:rFonts w:ascii="DevLys 010" w:hAnsi="DevLys 010" w:cs="Times New Roman"/>
          <w:sz w:val="36"/>
          <w:szCs w:val="52"/>
        </w:rPr>
        <w:t>jktLFkku ds fofo/k ftyks ds f'k{kd izf'k{k.k egkfo|ky;ksa esa iqLrdky; izca/ku ds izfr izf'k{k.kkfFkZ;ksa dh vfHko`fÙk dk rqyukRed v/;;u djukA</w:t>
      </w:r>
    </w:p>
    <w:p w:rsidR="00C751DD" w:rsidRPr="00A2140C" w:rsidRDefault="00F00068" w:rsidP="00A25436">
      <w:pPr>
        <w:spacing w:line="360" w:lineRule="auto"/>
        <w:jc w:val="both"/>
        <w:rPr>
          <w:rFonts w:ascii="DevLys 010" w:hAnsi="DevLys 010" w:cs="Times New Roman"/>
          <w:b/>
          <w:sz w:val="44"/>
          <w:szCs w:val="52"/>
        </w:rPr>
      </w:pPr>
      <w:r w:rsidRPr="00A2140C">
        <w:rPr>
          <w:rFonts w:ascii="DevLys 010" w:hAnsi="DevLys 010" w:cs="Times New Roman"/>
          <w:b/>
          <w:sz w:val="44"/>
          <w:szCs w:val="52"/>
        </w:rPr>
        <w:t xml:space="preserve">1-6 </w:t>
      </w:r>
      <w:r w:rsidR="00C751DD" w:rsidRPr="00A2140C">
        <w:rPr>
          <w:rFonts w:ascii="DevLys 010" w:hAnsi="DevLys 010" w:cs="Times New Roman"/>
          <w:b/>
          <w:sz w:val="44"/>
          <w:szCs w:val="52"/>
        </w:rPr>
        <w:t xml:space="preserve">'kks/k ifjdYiuk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/>
          <w:b/>
          <w:i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vuqla/kku izkjEHk djus ls igys vuqla/kku ds fofHkUu dkj.kksa o ifj.kkeksa ds ckjs esa ge tks ,d fuf’pr vo/kkj.kk cuk ysrs gSa] mls gh </w:t>
      </w:r>
      <w:r w:rsidRPr="00AF119B">
        <w:rPr>
          <w:rFonts w:ascii="Kruti Dev 025" w:hAnsi="Kruti Dev 025" w:cs="Kruti Dev 025"/>
          <w:b/>
          <w:sz w:val="36"/>
          <w:szCs w:val="28"/>
        </w:rPr>
        <w:t xml:space="preserve">ifjdYiuk </w:t>
      </w:r>
      <w:r w:rsidRPr="00AF119B">
        <w:rPr>
          <w:rFonts w:ascii="Kruti Dev 025" w:hAnsi="Kruti Dev 025" w:cs="Kruti Dev 025"/>
          <w:sz w:val="36"/>
          <w:szCs w:val="28"/>
        </w:rPr>
        <w:t xml:space="preserve">dgrs gSaA ifjdYiuk dh lgk;rk ls ge vuqla/kku ds vifjfpr {ks=ksa esa ifjos’k djrs gSa] vkSj ml {ks= ls lEcfU/kr okLrfod rF;ksa dks izdk’k esa ykrs gSA blfy, izks0 </w:t>
      </w:r>
      <w:r w:rsidRPr="00AF119B">
        <w:rPr>
          <w:rFonts w:ascii="Kruti Dev 025" w:hAnsi="Kruti Dev 025" w:cs="Kruti Dev 025"/>
          <w:sz w:val="36"/>
          <w:szCs w:val="28"/>
        </w:rPr>
        <w:lastRenderedPageBreak/>
        <w:t>ih0oh0 ;ax dgrs gS fd ^^dk;Zdkjh vFkok dke pykÅ izkd~dYiuk dk fuekZ.k oSKkfud i)fr dk izFke pj.k gSA** ifjdYiuk fu/kkZj.k ds egRo esa izks- ,e- ,p- xksiky dgrs gS fd ^^ifjdYiuk ds fcuk v/;;udrkZ] vuko’;d ;gka rd fd O;FkZ lkexzh Hkh ,df=r dj ldrk gS] vkSj okLro esa egRoiw.kZ rFkk ykHkdkjh rF; bl n`f”V ls NwV ldrs gSaA** bl izdkj Li”V gS fd ifjdYiuk ,d dk;Zokg fopkj gS rFkk leL;k dk vuqekfur fu”d”kZ gS tks lgh Hkh gks ldrk gS] rFkk xyr HkhA viuh blh izd`fr ds dkj.k ifjdYiuk mi;ksxh [kkst dk vk/kkj curh gSA fu”d”kZr% ifjdYiuk leL;k dh [kkst ds lEcU/k esa vLFkkbZ lR; gS ftldh iqf”V ckn esa gksuh gSA bl izdkj ifjdYiuk dk fu/kkZj.k vuqla/kku dh fn’kk o fodkl ds fy, vR;f/kd egRoiw.kZ gSA ‘kk;n blfy, izks0 xqMs ,oa gkWV us Bhd gh dgk gS fd ^^ ifjdYiuk ds vHkko esa vuqla/kku ,d izdkj fu:ís’; rFkk vfufnZ”V fopkjghu HkVduk gSA**</w:t>
      </w:r>
    </w:p>
    <w:p w:rsidR="00AF119B" w:rsidRPr="00AF119B" w:rsidRDefault="00AF119B" w:rsidP="00AF119B">
      <w:pPr>
        <w:spacing w:line="360" w:lineRule="auto"/>
        <w:jc w:val="both"/>
        <w:rPr>
          <w:rFonts w:ascii="DevLys 010" w:hAnsi="DevLys 010"/>
          <w:b/>
          <w:sz w:val="36"/>
          <w:szCs w:val="28"/>
        </w:rPr>
      </w:pPr>
      <w:r w:rsidRPr="00AF119B">
        <w:rPr>
          <w:rFonts w:ascii="Kruti Dev 025" w:hAnsi="Kruti Dev 025" w:cs="Kruti Dev 025"/>
          <w:b/>
          <w:sz w:val="40"/>
          <w:szCs w:val="28"/>
        </w:rPr>
        <w:t>ifjdYiuk dk vFkZ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ifjdYiuk dks vaxzsth esa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Calibri" w:hAnsi="Calibri" w:cs="Calibri"/>
          <w:sz w:val="28"/>
          <w:szCs w:val="28"/>
        </w:rPr>
        <w:t>Hypothesis</w:t>
      </w:r>
      <w:r w:rsidRPr="00AF119B">
        <w:rPr>
          <w:rFonts w:ascii="DevLys 010" w:hAnsi="DevLys 010"/>
          <w:sz w:val="28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dgrs gS tks nks 'kCnksa ls feydj cuk gSA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 xml:space="preserve">gkbZiksa </w:t>
      </w:r>
      <w:r w:rsidRPr="00AF119B">
        <w:rPr>
          <w:rFonts w:ascii="Calibri" w:hAnsi="Calibri" w:cs="Calibri"/>
          <w:sz w:val="28"/>
          <w:szCs w:val="28"/>
        </w:rPr>
        <w:t>(Hypo)</w:t>
      </w:r>
      <w:r w:rsidRPr="00AF119B">
        <w:rPr>
          <w:rFonts w:ascii="DevLys 010" w:hAnsi="DevLys 010"/>
          <w:sz w:val="28"/>
          <w:szCs w:val="28"/>
        </w:rPr>
        <w:t xml:space="preserve"> </w:t>
      </w:r>
      <w:r w:rsidRPr="00AF119B">
        <w:rPr>
          <w:rFonts w:ascii="DevLys 010" w:hAnsi="DevLys 010"/>
          <w:sz w:val="36"/>
          <w:szCs w:val="28"/>
        </w:rPr>
        <w:t>$</w:t>
      </w:r>
      <w:r w:rsidRPr="00AF119B">
        <w:rPr>
          <w:rFonts w:ascii="Kruti Dev 025" w:hAnsi="Kruti Dev 025" w:cs="Kruti Dev 025"/>
          <w:sz w:val="36"/>
          <w:szCs w:val="28"/>
        </w:rPr>
        <w:t xml:space="preserve">Fkhfll </w:t>
      </w:r>
      <w:r w:rsidRPr="00AF119B">
        <w:rPr>
          <w:rFonts w:ascii="DevLys 010" w:hAnsi="DevLys 010"/>
          <w:sz w:val="28"/>
          <w:szCs w:val="28"/>
        </w:rPr>
        <w:t>¼</w:t>
      </w:r>
      <w:r w:rsidRPr="00AF119B">
        <w:rPr>
          <w:rFonts w:ascii="Calibri" w:hAnsi="Calibri" w:cs="Calibri"/>
          <w:sz w:val="28"/>
          <w:szCs w:val="28"/>
        </w:rPr>
        <w:t>Thesis)</w:t>
      </w:r>
      <w:r w:rsidRPr="00AF119B">
        <w:rPr>
          <w:rFonts w:ascii="DevLys 010" w:hAnsi="DevLys 010"/>
          <w:sz w:val="28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 xml:space="preserve">gkbZiks dk vFkZ gS lEHkkfor ;k ftldh iqf"V dh tk;s rFkk Fkhfll dk vFkZ gS leL;k ds lek/kku dk dFkuA bl çdkj gkbZiksfFkfll dk 'kkfCnd vFkZ gqvk&amp;og lEHkkfor dFku tks leL;k dk lek/kku çLrqr djrk gS vFkkZr~ ifjdYiuk ml lek/kku dks çLrqr djrh gS ftldh iqf"V çnÙkksa ds vk/kkj ij dh tk ldsA ifjdYiuk dks lEHkkfor lek/kku </w:t>
      </w:r>
      <w:r w:rsidRPr="00AF119B">
        <w:rPr>
          <w:rFonts w:ascii="Kruti Dev 025" w:hAnsi="Kruti Dev 025" w:cs="Kruti Dev 025"/>
          <w:sz w:val="36"/>
          <w:szCs w:val="28"/>
        </w:rPr>
        <w:lastRenderedPageBreak/>
        <w:t>;k fl)kUr Hkh dgk tkrk gS bl dFku dks vLFkkbZ :i esa lgh ekudj bldh iqf"V dk ç;kl fd;k tkrk gS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40"/>
          <w:szCs w:val="28"/>
        </w:rPr>
        <w:t>ifjdYiuk dh ifjHkk"kk,¡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tsEl bZ- xzhVu ds vuqlkj%&amp; ^^</w:t>
      </w:r>
      <w:r w:rsidRPr="00AF119B">
        <w:rPr>
          <w:rFonts w:ascii="Kruti Dev 025" w:hAnsi="Kruti Dev 025" w:cs="Kruti Dev 025"/>
          <w:sz w:val="36"/>
          <w:szCs w:val="28"/>
        </w:rPr>
        <w:t>ifjdYiuk lEHkkfor ekuk gqvk leL;k dk gy gksrk gS ftldh O;k[;k ml ifjfLFkfr ds fujh{k.k ds vk/kkj ij dh tk ldrh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TkkWu MCY;w- osLV ds vuqlkj%&amp; ^^</w:t>
      </w:r>
      <w:r w:rsidRPr="00AF119B">
        <w:rPr>
          <w:rFonts w:ascii="Kruti Dev 025" w:hAnsi="Kruti Dev 025" w:cs="Kruti Dev 025"/>
          <w:sz w:val="36"/>
          <w:szCs w:val="28"/>
        </w:rPr>
        <w:t>ifjdYiuk ,d fopkj;qDr dFku gS ftldk çfriknu fd;k tkrk gS vkSj vLFkkbZ :i esa lgh eku fy;k tkrk gS vkSj fujh{k.k çnÙkksa ds vk/kkj ij O;k[;k dh tkrh gS tks vkxs 'kks/k dk;ksZa dks funsZ’ku nsrk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xqM+ rFkk gSV ds vuqlkj%&amp; ^^,</w:t>
      </w:r>
      <w:r w:rsidRPr="00AF119B">
        <w:rPr>
          <w:rFonts w:ascii="Kruti Dev 025" w:hAnsi="Kruti Dev 025" w:cs="Kruti Dev 025"/>
          <w:sz w:val="36"/>
          <w:szCs w:val="28"/>
        </w:rPr>
        <w:t>d ifjdYiuk ;g ckr dgrh gS ftlls ge vkxs lksprs gSA ifjdYiuk lnSo vkxs dks ns[krh gSA ;g ,d lk/; gksrh gS vkSj ugha Hkh gks ldrh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czwl MCY;w- Vdeu ds vuqlkj&amp;</w:t>
      </w:r>
      <w:r w:rsidRPr="00AF119B">
        <w:rPr>
          <w:rFonts w:ascii="Kruti Dev 025" w:hAnsi="Kruti Dev 025" w:cs="Kruti Dev 025"/>
          <w:sz w:val="36"/>
          <w:szCs w:val="28"/>
        </w:rPr>
        <w:t xml:space="preserve"> ^^ifjdYiuk dh ifjHkk"kk visf{kr ?kVuk ds :i esa dh tk ldrh gS tks pjksa ds ekus gq;s lEcU/k dk lkekU;hdj.k djrk gSA^^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Ckkj rFkk LdsV~l ds vuqlkj&amp; ^^</w:t>
      </w:r>
      <w:r w:rsidRPr="00AF119B">
        <w:rPr>
          <w:rFonts w:ascii="Kruti Dev 025" w:hAnsi="Kruti Dev 025" w:cs="Kruti Dev 025"/>
          <w:sz w:val="36"/>
          <w:szCs w:val="28"/>
        </w:rPr>
        <w:t>ifjdYiuk ,d ,slk dFku gksrk gS ftls vLFkk;h :i  ls lgh eku ysrs gS tks fd ifjfpr rF;ksa ls lEcfU/kr gksrk gS ftldk mi;ksx 'kks/k dh fØ;kvksa dks fu/kkZfjr djus ds fy, fd;k tkrk gS bldh lgk;rk ls u;s lR;ksa dh [kkst dh tkrh gSA ifjdYiuk dh iqf"V gks tkrh gS rc mlls u;s] fu;eksa] fl)kUrksa dk çfriknu fd;k tkrk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lastRenderedPageBreak/>
        <w:t xml:space="preserve">tktZ ts- eqys&amp; </w:t>
      </w:r>
      <w:r w:rsidRPr="00AF119B">
        <w:rPr>
          <w:rFonts w:ascii="Kruti Dev 025" w:hAnsi="Kruti Dev 025" w:cs="Kruti Dev 025"/>
          <w:sz w:val="36"/>
          <w:szCs w:val="28"/>
        </w:rPr>
        <w:t>^^ifjdYiuk ,d vo/kkj.kk ;k lk/; gksrh gS ftldh iqf"V ;k ç;ksxkRed fujh{k.kksa ds vk/kkj ij dh tk ldrh gS rFkk iwoZ Kku ds vk/kkj ij  mldk vkSfpR; çdV fd;k tk ldrk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yquoxZ ds vuqlkj &amp;</w:t>
      </w:r>
      <w:r w:rsidRPr="00AF119B">
        <w:rPr>
          <w:rFonts w:ascii="Kruti Dev 025" w:hAnsi="Kruti Dev 025" w:cs="Kruti Dev 025"/>
          <w:sz w:val="36"/>
          <w:szCs w:val="28"/>
        </w:rPr>
        <w:t xml:space="preserve"> ^^ifjdYiuk ,d iz;ksx lEcU/kh lkekU;hdj.k gSA ftldh oS/krk dh tkaap dh tkrh gSA vius ewy :i esa ifjdYiuk ,d vuqeku ;k fopkj gks ldrh gSA tks vkzxs ds vuqla/kku ds fy;s vk/kkj curh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 xml:space="preserve"> xqM o LdsV~l ds vuqlkj &amp;</w:t>
      </w:r>
      <w:r w:rsidRPr="00AF119B">
        <w:rPr>
          <w:rFonts w:ascii="Kruti Dev 025" w:hAnsi="Kruti Dev 025" w:cs="Kruti Dev 025"/>
          <w:sz w:val="36"/>
          <w:szCs w:val="28"/>
        </w:rPr>
        <w:t xml:space="preserve"> ^^ifjdYiuk ,d vuqeku gSA ftls vfUre o vLFkkbZ :i ls fdlh fujhf{kr rF; o n’kkvksa dh O;k[;k ds fy;s Lohdkj fd;k tkrk gSA rkfd vUos"k.k dks vkxs iFk izn’kZu izkIr gksrk gSA**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csUMsyu ds vuqlkj]</w:t>
      </w:r>
      <w:r w:rsidRPr="00AF119B">
        <w:rPr>
          <w:rFonts w:ascii="Kruti Dev 025" w:hAnsi="Kruti Dev 025" w:cs="Kruti Dev 025"/>
          <w:sz w:val="36"/>
          <w:szCs w:val="28"/>
        </w:rPr>
        <w:t xml:space="preserve"> ^^ifjdYiuk,d 'kfDr’kkyh ok;q;kuksa dks ekxZ funsZ’ku djus okys izdk’kiqat dh Hkkafr gSaA vuqla/kkudrkZvksa dk iFk&amp;izn’kZu djrh gSaAÞ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b/>
          <w:sz w:val="40"/>
          <w:szCs w:val="28"/>
        </w:rPr>
      </w:pPr>
      <w:r w:rsidRPr="00AF119B">
        <w:rPr>
          <w:rFonts w:ascii="Kruti Dev 025" w:hAnsi="Kruti Dev 025" w:cs="Kruti Dev 025"/>
          <w:b/>
          <w:sz w:val="40"/>
          <w:szCs w:val="28"/>
        </w:rPr>
        <w:t>ifjdYiukvksa dh fo'ks"krk,¡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b/>
          <w:sz w:val="40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,d mÙke izdkj dh ifjdYiuk dh fuEufyf[kr fo'ks"krk,¡ gksrh gSa&amp;</w:t>
      </w:r>
    </w:p>
    <w:p w:rsidR="00AF119B" w:rsidRPr="00AF119B" w:rsidRDefault="00AF119B" w:rsidP="009D4864">
      <w:pPr>
        <w:numPr>
          <w:ilvl w:val="0"/>
          <w:numId w:val="29"/>
        </w:numPr>
        <w:tabs>
          <w:tab w:val="left" w:pos="450"/>
        </w:tabs>
        <w:spacing w:after="0" w:line="360" w:lineRule="auto"/>
        <w:ind w:left="0" w:firstLine="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ifjdYiuk dks Li"V 'kCnksa esa izLrqr fd;k tkrk gSA </w:t>
      </w:r>
    </w:p>
    <w:p w:rsidR="00AF119B" w:rsidRPr="00AF119B" w:rsidRDefault="00AF119B" w:rsidP="009D4864">
      <w:pPr>
        <w:numPr>
          <w:ilvl w:val="0"/>
          <w:numId w:val="29"/>
        </w:numPr>
        <w:tabs>
          <w:tab w:val="left" w:pos="450"/>
        </w:tabs>
        <w:spacing w:after="0" w:line="360" w:lineRule="auto"/>
        <w:ind w:left="0" w:firstLine="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ifjdYiuk fuxeu fpUru ij vk/kkfjr gksrh gSA </w:t>
      </w:r>
    </w:p>
    <w:p w:rsidR="00AF119B" w:rsidRPr="00AF119B" w:rsidRDefault="00AF119B" w:rsidP="009D4864">
      <w:pPr>
        <w:numPr>
          <w:ilvl w:val="0"/>
          <w:numId w:val="29"/>
        </w:numPr>
        <w:tabs>
          <w:tab w:val="left" w:pos="450"/>
        </w:tabs>
        <w:spacing w:after="0" w:line="360" w:lineRule="auto"/>
        <w:ind w:left="0" w:firstLine="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ifjdYiuk dks ljy :i ls fodflr fd;k tkrk gSA </w:t>
      </w:r>
    </w:p>
    <w:p w:rsidR="00AF119B" w:rsidRPr="00AF119B" w:rsidRDefault="00AF119B" w:rsidP="009D4864">
      <w:pPr>
        <w:numPr>
          <w:ilvl w:val="0"/>
          <w:numId w:val="29"/>
        </w:numPr>
        <w:tabs>
          <w:tab w:val="left" w:pos="450"/>
        </w:tabs>
        <w:spacing w:after="0" w:line="360" w:lineRule="auto"/>
        <w:ind w:left="0" w:firstLine="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,d vPNh ifjdYiuk rF;ksa ls lgefr j[krh gSA </w:t>
      </w:r>
    </w:p>
    <w:p w:rsidR="00AF119B" w:rsidRPr="00AF119B" w:rsidRDefault="00AF119B" w:rsidP="009D4864">
      <w:pPr>
        <w:numPr>
          <w:ilvl w:val="0"/>
          <w:numId w:val="29"/>
        </w:numPr>
        <w:tabs>
          <w:tab w:val="left" w:pos="450"/>
        </w:tabs>
        <w:spacing w:after="0" w:line="360" w:lineRule="auto"/>
        <w:ind w:left="0" w:firstLine="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lastRenderedPageBreak/>
        <w:t xml:space="preserve">ifjdYiuk izkd`frd fu;eksa ;k tks lR; izekf.kr fd;s tk pqds gSa] muds fojks/k esa ugha gksrh gSA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40"/>
          <w:szCs w:val="28"/>
        </w:rPr>
        <w:t>ifjdYiukvksa ds izdkj%&amp;</w:t>
      </w:r>
      <w:r w:rsidRPr="00AF119B">
        <w:rPr>
          <w:rFonts w:ascii="Kruti Dev 025" w:hAnsi="Kruti Dev 025" w:cs="Kruti Dev 025"/>
          <w:sz w:val="36"/>
          <w:szCs w:val="28"/>
        </w:rPr>
        <w:t xml:space="preserve"> ifjdYiuk,a pkj izdkj dh gksrh gSaA</w:t>
      </w:r>
      <w:r w:rsidRPr="00AF119B">
        <w:rPr>
          <w:rFonts w:ascii="Kruti Dev 025" w:hAnsi="Kruti Dev 025" w:cs="Kruti Dev 025"/>
          <w:sz w:val="36"/>
          <w:szCs w:val="28"/>
        </w:rPr>
        <w:tab/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b/>
          <w:sz w:val="36"/>
          <w:szCs w:val="28"/>
        </w:rPr>
      </w:pPr>
      <w:r w:rsidRPr="00AF119B">
        <w:rPr>
          <w:rFonts w:ascii="DevLys 010" w:hAnsi="DevLys 010"/>
          <w:b/>
          <w:sz w:val="40"/>
          <w:szCs w:val="28"/>
        </w:rPr>
        <w:t xml:space="preserve">1 </w:t>
      </w:r>
      <w:r w:rsidRPr="00AF119B">
        <w:rPr>
          <w:rFonts w:ascii="Kruti Dev 025" w:hAnsi="Kruti Dev 025" w:cs="Kruti Dev 025"/>
          <w:b/>
          <w:sz w:val="36"/>
          <w:szCs w:val="28"/>
        </w:rPr>
        <w:t>iz'u:i ifjdYiuk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bl izdkj esa ifjdYiukvksa dks iz'u ds #i esa fy[kk tkrk gSA bl izdkj dh ifjdYiukvksa dk iz;ksx ljy 'kks/k dk;kZsa esa iz;qDr fd;k tkrk gSA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DevLys 010" w:hAnsi="DevLys 010"/>
          <w:b/>
          <w:sz w:val="40"/>
          <w:szCs w:val="28"/>
        </w:rPr>
        <w:t xml:space="preserve">2 </w:t>
      </w:r>
      <w:r w:rsidRPr="00AF119B">
        <w:rPr>
          <w:rFonts w:ascii="Kruti Dev 025" w:hAnsi="Kruti Dev 025" w:cs="Kruti Dev 025"/>
          <w:b/>
          <w:sz w:val="36"/>
          <w:szCs w:val="28"/>
        </w:rPr>
        <w:t>?kksf"kr ifjdYiuk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?kksf"kr ifjdYiuk esa pjksa ds lglEcU/k dh ?kks”k.kk dh tkrh gSA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DevLys 010" w:hAnsi="DevLys 010"/>
          <w:b/>
          <w:sz w:val="40"/>
          <w:szCs w:val="28"/>
        </w:rPr>
        <w:t xml:space="preserve">3 </w:t>
      </w:r>
      <w:r w:rsidRPr="00AF119B">
        <w:rPr>
          <w:rFonts w:ascii="Kruti Dev 025" w:hAnsi="Kruti Dev 025" w:cs="Kruti Dev 025"/>
          <w:b/>
          <w:sz w:val="36"/>
          <w:szCs w:val="28"/>
        </w:rPr>
        <w:t>fn'kk;qDr ifjdYiuk%</w:t>
      </w:r>
      <w:r w:rsidRPr="00AF119B">
        <w:rPr>
          <w:rFonts w:ascii="Kruti Dev 025" w:hAnsi="Kruti Dev 025" w:cs="Kruti Dev 025"/>
          <w:sz w:val="36"/>
          <w:szCs w:val="28"/>
        </w:rPr>
        <w:t xml:space="preserve">&amp;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tc fdlh lEHkkfor lek/kku dks visf{kr fn'kk;qDr esa izLrqr fd;k tkrk gS rc mls fn'kk;qDr ifjdYiuk dgrs gSaA blesa pjksa ds lglEcU/k dks visf{kr :i ls izdV fd;k tk ldrk gSA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DevLys 010" w:hAnsi="DevLys 010"/>
          <w:b/>
          <w:sz w:val="40"/>
          <w:szCs w:val="28"/>
        </w:rPr>
        <w:t xml:space="preserve">4 </w:t>
      </w:r>
      <w:r w:rsidRPr="00AF119B">
        <w:rPr>
          <w:rFonts w:ascii="Kruti Dev 025" w:hAnsi="Kruti Dev 025" w:cs="Kruti Dev 025"/>
          <w:b/>
          <w:sz w:val="36"/>
          <w:szCs w:val="28"/>
        </w:rPr>
        <w:t>fn'kkfoghu ifjdYiuk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bl izdkj dh ifjdYiuk esa pjksa ds lglEcU/k dks udkjkRed dFku ds :i esa fy[kk tkrk gSA bUgsa 'kwU; ifjdYiuk Hkh dgrs gSaA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DevLys 010" w:hAnsi="DevLys 010"/>
          <w:b/>
          <w:sz w:val="36"/>
          <w:szCs w:val="28"/>
        </w:rPr>
        <w:t>5</w:t>
      </w:r>
      <w:r w:rsidRPr="00AF119B">
        <w:rPr>
          <w:rFonts w:ascii="DevLys 010" w:hAnsi="DevLys 010"/>
          <w:b/>
          <w:sz w:val="40"/>
          <w:szCs w:val="28"/>
        </w:rPr>
        <w:t xml:space="preserve"> </w:t>
      </w:r>
      <w:r w:rsidRPr="00AF119B">
        <w:rPr>
          <w:rFonts w:ascii="Kruti Dev 025" w:hAnsi="Kruti Dev 025" w:cs="Kruti Dev 025"/>
          <w:b/>
          <w:sz w:val="36"/>
          <w:szCs w:val="28"/>
        </w:rPr>
        <w:t>ldkjkRed ifjdYiuk &amp;</w:t>
      </w:r>
      <w:r w:rsidRPr="00AF119B">
        <w:rPr>
          <w:rFonts w:ascii="Kruti Dev 025" w:hAnsi="Kruti Dev 025" w:cs="Kruti Dev 025"/>
          <w:sz w:val="40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 xml:space="preserve">bl izdkj dh ifjdYiuk esa ge ldkjkRed :i ls dFku djrs gSA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DevLys 010" w:hAnsi="DevLys 010"/>
          <w:b/>
          <w:sz w:val="36"/>
          <w:szCs w:val="28"/>
        </w:rPr>
        <w:lastRenderedPageBreak/>
        <w:t>6</w:t>
      </w:r>
      <w:r w:rsidRPr="00AF119B">
        <w:rPr>
          <w:rFonts w:ascii="DevLys 010" w:hAnsi="DevLys 010"/>
          <w:b/>
          <w:sz w:val="40"/>
          <w:szCs w:val="28"/>
        </w:rPr>
        <w:t xml:space="preserve"> </w:t>
      </w:r>
      <w:r w:rsidRPr="00AF119B">
        <w:rPr>
          <w:rFonts w:ascii="Kruti Dev 025" w:hAnsi="Kruti Dev 025" w:cs="Kruti Dev 025"/>
          <w:b/>
          <w:sz w:val="36"/>
          <w:szCs w:val="28"/>
        </w:rPr>
        <w:t>udkjkRed ifjdYiuk</w:t>
      </w:r>
      <w:r w:rsidRPr="00AF119B">
        <w:rPr>
          <w:rFonts w:ascii="Kruti Dev 025" w:hAnsi="Kruti Dev 025" w:cs="Kruti Dev 025"/>
          <w:sz w:val="36"/>
          <w:szCs w:val="28"/>
        </w:rPr>
        <w:t xml:space="preserve">&amp; bl izdkj dh ifjdYiuk esa ge udkjkRed :i ls dFku djrs gSA </w:t>
      </w:r>
    </w:p>
    <w:p w:rsidR="00AF119B" w:rsidRPr="00AF119B" w:rsidRDefault="00AF119B" w:rsidP="00AF119B">
      <w:pPr>
        <w:spacing w:line="360" w:lineRule="auto"/>
        <w:jc w:val="both"/>
        <w:rPr>
          <w:rFonts w:ascii="DevLys 010" w:hAnsi="DevLys 010"/>
          <w:sz w:val="36"/>
          <w:szCs w:val="28"/>
        </w:rPr>
      </w:pPr>
      <w:r w:rsidRPr="00AF119B">
        <w:rPr>
          <w:rFonts w:ascii="DevLys 010" w:hAnsi="DevLys 010"/>
          <w:b/>
          <w:sz w:val="36"/>
          <w:szCs w:val="28"/>
        </w:rPr>
        <w:t xml:space="preserve">7 </w:t>
      </w:r>
      <w:r w:rsidRPr="00AF119B">
        <w:rPr>
          <w:rFonts w:ascii="Kruti Dev 025" w:hAnsi="Kruti Dev 025" w:cs="Kruti Dev 025"/>
          <w:b/>
          <w:sz w:val="36"/>
          <w:szCs w:val="28"/>
        </w:rPr>
        <w:t>'kwU; ifjdYiuk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Calibri" w:hAnsi="Calibri" w:cs="Calibri"/>
          <w:sz w:val="28"/>
          <w:szCs w:val="28"/>
        </w:rPr>
        <w:t>(Null Hypothesis)</w:t>
      </w:r>
      <w:r w:rsidRPr="00AF119B">
        <w:rPr>
          <w:rFonts w:ascii="Kruti Dev 025" w:hAnsi="Kruti Dev 025" w:cs="Kruti Dev 025"/>
          <w:b/>
          <w:sz w:val="36"/>
          <w:szCs w:val="28"/>
        </w:rPr>
        <w:t>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bl ifjdYiuk dk ladsr fpUg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sz w:val="28"/>
          <w:szCs w:val="28"/>
        </w:rPr>
        <w:t>(H</w:t>
      </w:r>
      <w:r w:rsidRPr="00AF119B">
        <w:rPr>
          <w:szCs w:val="28"/>
        </w:rPr>
        <w:t>o</w:t>
      </w:r>
      <w:r w:rsidRPr="00AF119B">
        <w:rPr>
          <w:sz w:val="28"/>
          <w:szCs w:val="28"/>
        </w:rPr>
        <w:t>)</w:t>
      </w:r>
      <w:r w:rsidRPr="00AF119B">
        <w:rPr>
          <w:rFonts w:ascii="DevLys 010" w:hAnsi="DevLys 010"/>
          <w:sz w:val="28"/>
          <w:szCs w:val="28"/>
        </w:rPr>
        <w:t xml:space="preserve"> </w:t>
      </w:r>
      <w:r w:rsidRPr="00AF119B">
        <w:rPr>
          <w:rFonts w:ascii="DevLys 010" w:hAnsi="DevLys 010"/>
          <w:sz w:val="36"/>
          <w:szCs w:val="28"/>
        </w:rPr>
        <w:t xml:space="preserve">gksrk </w:t>
      </w:r>
      <w:r w:rsidRPr="00AF119B">
        <w:rPr>
          <w:rFonts w:ascii="Kruti Dev 025" w:hAnsi="Kruti Dev 025" w:cs="Kruti Dev 025"/>
          <w:sz w:val="36"/>
          <w:szCs w:val="28"/>
        </w:rPr>
        <w:t>gSA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Calibri" w:hAnsi="Calibri" w:cs="Calibri"/>
          <w:sz w:val="28"/>
          <w:szCs w:val="28"/>
        </w:rPr>
        <w:t xml:space="preserve">Null </w:t>
      </w:r>
      <w:r w:rsidRPr="00AF119B">
        <w:rPr>
          <w:rFonts w:ascii="Kruti Dev 025" w:hAnsi="Kruti Dev 025" w:cs="Kruti Dev 025"/>
          <w:sz w:val="36"/>
          <w:szCs w:val="28"/>
        </w:rPr>
        <w:t>'kCn dk vFkZ ‘kwU; gksrk gSA ‘kwU; ifjdYiuk og ifjdYiuk gS tks gesa ;g crkrh gS fd nks lewgksa ;k nks pjksa dk vkilh vUrj ‘kwU; gSA vFkkZr nks pjksa ;k lewgksa esa dksbZ lkFkZd vUrj ugha gSA bl çdkj dh ifjdYiuk dh fo’ks"krk ;g gS fd blds fy, dksbZ lS)kfUrd vk/kkj çLrqr djuk ugha gksrk gSA bldks fodflr djuk ljy gksrk gSA bl çdkj dh ifjdYiuk dks udkjkRed :i esa çdV fd;k tkrk gSA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b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 xml:space="preserve">xSjsV ds vuqlkj%&amp; </w:t>
      </w:r>
      <w:r w:rsidRPr="00AF119B">
        <w:rPr>
          <w:rFonts w:ascii="Kruti Dev 025" w:hAnsi="Kruti Dev 025" w:cs="Kruti Dev 025"/>
          <w:sz w:val="36"/>
          <w:szCs w:val="28"/>
        </w:rPr>
        <w:t>^^’kwU; midYiuk dh ;g ekU;rk gS fd lef"V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Calibri" w:hAnsi="Calibri" w:cs="Calibri"/>
          <w:sz w:val="28"/>
          <w:szCs w:val="28"/>
        </w:rPr>
        <w:t>(Population)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 xml:space="preserve">ds nks U;kn’kZ e/;ekuksa esa lR; vUrj ugha gS vkSj ;fn U;kn’kZ e/;ekuksa esa dksbZ vUrj gS rks ;g vUrj la;ksxtU; </w:t>
      </w:r>
      <w:r w:rsidRPr="00AF119B">
        <w:rPr>
          <w:rFonts w:ascii="Calibri" w:hAnsi="Calibri" w:cs="Calibri"/>
          <w:sz w:val="28"/>
          <w:szCs w:val="28"/>
        </w:rPr>
        <w:t>(Accidental)</w:t>
      </w:r>
      <w:r w:rsidRPr="00AF119B">
        <w:rPr>
          <w:rFonts w:ascii="DevLys 010" w:hAnsi="DevLys 010"/>
          <w:sz w:val="36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gS vkSj egÙoiw.kZ ugha gSA**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ts-ih-fxyQksMZ ¼</w:t>
      </w:r>
      <w:r w:rsidRPr="00AF119B">
        <w:rPr>
          <w:rFonts w:ascii="DevLys 010" w:hAnsi="DevLys 010" w:cs="Kruti Dev 025"/>
          <w:b/>
          <w:sz w:val="36"/>
          <w:szCs w:val="28"/>
        </w:rPr>
        <w:t>1973</w:t>
      </w:r>
      <w:r w:rsidRPr="00AF119B">
        <w:rPr>
          <w:rFonts w:ascii="Kruti Dev 025" w:hAnsi="Kruti Dev 025" w:cs="Kruti Dev 025"/>
          <w:b/>
          <w:sz w:val="36"/>
          <w:szCs w:val="28"/>
        </w:rPr>
        <w:t xml:space="preserve">½ ds vuqlkj%&amp; </w:t>
      </w:r>
      <w:r w:rsidRPr="00AF119B">
        <w:rPr>
          <w:rFonts w:ascii="Kruti Dev 025" w:hAnsi="Kruti Dev 025" w:cs="Kruti Dev 025"/>
          <w:sz w:val="36"/>
          <w:szCs w:val="28"/>
        </w:rPr>
        <w:t>^^’kwU; ifjdYiuk ;g crkrh gS fd çk;ksfxd ifjfLFkfr esa ;k vçk;ksfxd ifjfLFkfr esa ftu ?kVukvksa dk ekiu fd;k tkrk gS muds fo"k; esa ;g ekU;rk jgrh gS fd bu lc dk fo’ks"k dkj.k dqN ugha gS cfYd LorU= ;k eqDr la;ksx ds fu;eksa ds çHkko ds dkj.k gh gSA**</w:t>
      </w:r>
    </w:p>
    <w:p w:rsidR="00B34C6E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tc nksuksa ifjfLFkfr;ksa dk vUrj lkFkZd gksrk gS] rc v/;;udrkZ viuh ‘kwU; ifjdYiuk  dks vLohd`r dj ldrk gS vkSj vUrj </w:t>
      </w:r>
      <w:r w:rsidRPr="00AF119B">
        <w:rPr>
          <w:rFonts w:ascii="Kruti Dev 025" w:hAnsi="Kruti Dev 025" w:cs="Kruti Dev 025"/>
          <w:sz w:val="36"/>
          <w:szCs w:val="28"/>
        </w:rPr>
        <w:lastRenderedPageBreak/>
        <w:t xml:space="preserve">lkFkZd ugha gksrk gS rc ‘kwU; ifjdYiuk Lohd`r jgrh gSA bl ifjdYiuk esa v/;;udrkZ ;g ekudj pyrk gS fd ftu nks pjkas esa lEcU/k Kkr fd;k tk ldrk gS] muesa dksbZ vUrj ugha gSA ‘kwU; ifjdYiuk dh lgk;rk ls nks çfrn’kZ ds e/;ekuksa ds vUrj dh lkFkZdrk dk v/;;u fd;k tk ldrk gSA </w:t>
      </w:r>
      <w:r w:rsidR="00B34C6E" w:rsidRPr="00EF1374">
        <w:rPr>
          <w:rFonts w:ascii="DevLys 010" w:hAnsi="DevLys 010" w:cs="Times New Roman"/>
          <w:sz w:val="36"/>
          <w:szCs w:val="52"/>
        </w:rPr>
        <w:t>vr% izLrqr 'kks/k v/;;u gsrq fuEufyf[kr ifjdYiukvksa dk fuekZ.k fd;k x;k gS&amp;</w:t>
      </w:r>
    </w:p>
    <w:p w:rsidR="00B34C6E" w:rsidRPr="00EF1374" w:rsidRDefault="00B34C6E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f'k{kd izf'k{k.k egkfo|ky;ksa ds izf'k{k.kkfFkZ;ksa dh iqLrdky; izca/ku ds izfr vfHko`fÙk iz'ukoyh ds ikapksa vk;keksa ij vkSlr ls de gksrh gSA </w:t>
      </w:r>
    </w:p>
    <w:p w:rsidR="00B34C6E" w:rsidRPr="00EF1374" w:rsidRDefault="00DC3952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>
        <w:rPr>
          <w:rFonts w:ascii="DevLys 010" w:hAnsi="DevLys 010" w:cs="Times New Roman"/>
          <w:sz w:val="36"/>
          <w:szCs w:val="52"/>
        </w:rPr>
        <w:t xml:space="preserve">lhdj o &gt;qU&gt;qUkw </w:t>
      </w:r>
      <w:r w:rsidR="00B34C6E" w:rsidRPr="00EF1374">
        <w:rPr>
          <w:rFonts w:ascii="DevLys 010" w:hAnsi="DevLys 010" w:cs="Times New Roman"/>
          <w:sz w:val="36"/>
          <w:szCs w:val="52"/>
        </w:rPr>
        <w:t xml:space="preserve"> ftys ds izf'k{k.kkfFkZ;ksa dh iqLrdky; izca/ku ds izfr vfHko`fÙk eas dksbZ lkFkZd vUrj ugha gksrk gSA </w:t>
      </w:r>
    </w:p>
    <w:p w:rsidR="00B34C6E" w:rsidRPr="00EF1374" w:rsidRDefault="00B34C6E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fyax fHkUurk ds vk/kkj ij </w:t>
      </w:r>
      <w:r w:rsidR="00DC3952">
        <w:rPr>
          <w:rFonts w:ascii="DevLys 010" w:hAnsi="DevLys 010" w:cs="Times New Roman"/>
          <w:sz w:val="36"/>
          <w:szCs w:val="52"/>
        </w:rPr>
        <w:t xml:space="preserve">lhdj o &gt;qU&gt;qUkw </w:t>
      </w:r>
      <w:r w:rsidRPr="00EF1374">
        <w:rPr>
          <w:rFonts w:ascii="DevLys 010" w:hAnsi="DevLys 010" w:cs="Times New Roman"/>
          <w:sz w:val="36"/>
          <w:szCs w:val="52"/>
        </w:rPr>
        <w:t xml:space="preserve"> ftys ds f'k{kd izf'k{k.k egkfo|ky;ksa ds efgyk ,oa iq:"k izf'k{k.kkfFkZ;ksa dh iqLrdky; izca/k ds izfr vfHko`fÙk esa dksbZ lkFkZd vUrj ugha gksrk gSA </w:t>
      </w:r>
    </w:p>
    <w:p w:rsidR="00207A55" w:rsidRPr="00EF1374" w:rsidRDefault="00207A55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jgfuokl ¼'kgjh ,oa xzkeh.k½ ds vk/kkj ij izf'k{k.kkfFkZ;ksa dh iqLrdky; izca/ku ds izfr vfHko`fÙk esa dksbZ lkFkZd vUrj ugha gksrk gSA </w:t>
      </w:r>
    </w:p>
    <w:p w:rsidR="00207A55" w:rsidRPr="00EF1374" w:rsidRDefault="00207A55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vk;q ds vk/kkj ij izf'k{k.kkfFkZ;ksa dh iqLrdky; izca/k ds izfr vfHko`fÙk esa dksbZ lkFkZd vUrj ugha gksrk gSA </w:t>
      </w:r>
    </w:p>
    <w:p w:rsidR="00207A55" w:rsidRPr="00EF1374" w:rsidRDefault="00207A55" w:rsidP="00A14174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 xml:space="preserve">tkfr fHkUurk ds vk/kkj ij izf'k{k.kkfFkZ;ksa dh iqLrdky; izca/ku ds izfr vfHko`fÙk esa dksbZ lkFkZd vUrj ugha gksrk gSA </w:t>
      </w:r>
    </w:p>
    <w:p w:rsidR="00AF119B" w:rsidRDefault="00AF119B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</w:p>
    <w:p w:rsidR="00AF119B" w:rsidRPr="00A2140C" w:rsidRDefault="00F00068" w:rsidP="00AF119B">
      <w:pPr>
        <w:spacing w:line="360" w:lineRule="auto"/>
        <w:jc w:val="both"/>
        <w:rPr>
          <w:rFonts w:ascii="DevLys 010" w:hAnsi="DevLys 010" w:cs="Times New Roman"/>
          <w:b/>
          <w:sz w:val="44"/>
          <w:szCs w:val="52"/>
        </w:rPr>
      </w:pPr>
      <w:r w:rsidRPr="00A2140C">
        <w:rPr>
          <w:rFonts w:ascii="DevLys 010" w:hAnsi="DevLys 010" w:cs="Times New Roman"/>
          <w:b/>
          <w:bCs/>
          <w:sz w:val="44"/>
          <w:szCs w:val="52"/>
        </w:rPr>
        <w:lastRenderedPageBreak/>
        <w:t xml:space="preserve">1-7 </w:t>
      </w:r>
      <w:r w:rsidR="00AF119B" w:rsidRPr="00A2140C">
        <w:rPr>
          <w:rFonts w:ascii="DevLys 010" w:hAnsi="DevLys 010" w:cs="Times New Roman"/>
          <w:b/>
          <w:bCs/>
          <w:sz w:val="44"/>
          <w:szCs w:val="52"/>
        </w:rPr>
        <w:t>leL;k dFku esa iz;qDr 'kCnkoyh dh O;k[;k%&amp;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>vuqla/kku ds v/;;u esa iz;qDr 'kCnksa dh O;k[;k vR;Ur gh vko';d gS vuqla/kku leL;k ds dFku ds vUrxZr ftu 'kCnksa dk iz;ksx gqvk os fuEu izdkj ls gS&amp;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  <w:r w:rsidRPr="00EF1374">
        <w:rPr>
          <w:rFonts w:ascii="DevLys 010" w:hAnsi="DevLys 010" w:cs="Times New Roman"/>
          <w:b/>
          <w:i/>
          <w:sz w:val="44"/>
          <w:szCs w:val="52"/>
        </w:rPr>
        <w:t xml:space="preserve">f'k{kd izf'k{k.k egkfo|ky; 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f'k{kd izf'k{k.k egkfo|ky; nks 'kCnksa ds ;ksx ls cuk gS f'k{kd$izf'k{k.k vFkkZr~ f'k{kdksa ds ml izf'k{k.k ls gS tks fd lsokiwoZ jk"Vªh; ,oa jkT; f'k{kd f'k{kk ifj"kn~ }kjk fu/kkZfjr 'kSf{kd mís';ksa dh iw.kZr% izkfIr fd fy, gSA 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  <w:r w:rsidRPr="00EF1374">
        <w:rPr>
          <w:rFonts w:ascii="DevLys 010" w:hAnsi="DevLys 010" w:cs="Times New Roman"/>
          <w:b/>
          <w:i/>
          <w:sz w:val="44"/>
          <w:szCs w:val="52"/>
        </w:rPr>
        <w:t xml:space="preserve">iqLrdky; 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iqLrdky; 'kCn vkaXy Hkk"kk ds </w:t>
      </w:r>
      <w:r w:rsidRPr="00EF1374">
        <w:rPr>
          <w:sz w:val="32"/>
        </w:rPr>
        <w:t>Library</w:t>
      </w:r>
      <w:r w:rsidRPr="00EF1374">
        <w:rPr>
          <w:rFonts w:ascii="DevLys 010" w:hAnsi="DevLys 010" w:cs="Times New Roman"/>
          <w:sz w:val="48"/>
          <w:szCs w:val="52"/>
        </w:rPr>
        <w:t xml:space="preserve"> </w:t>
      </w:r>
      <w:r w:rsidRPr="00EF1374">
        <w:rPr>
          <w:rFonts w:ascii="DevLys 010" w:hAnsi="DevLys 010" w:cs="Times New Roman"/>
          <w:sz w:val="36"/>
          <w:szCs w:val="52"/>
        </w:rPr>
        <w:t xml:space="preserve">dk fgUnh vuqokn gSA oSls ;g 'kCn ySfVu 'kCn ds </w:t>
      </w:r>
      <w:r w:rsidRPr="00EF1374">
        <w:rPr>
          <w:sz w:val="32"/>
        </w:rPr>
        <w:t>Libraria</w:t>
      </w:r>
      <w:r w:rsidRPr="00EF1374">
        <w:rPr>
          <w:rFonts w:ascii="DevLys 010" w:hAnsi="DevLys 010" w:cs="Times New Roman"/>
          <w:sz w:val="48"/>
          <w:szCs w:val="52"/>
        </w:rPr>
        <w:t xml:space="preserve"> </w:t>
      </w:r>
      <w:r w:rsidRPr="00EF1374">
        <w:rPr>
          <w:rFonts w:ascii="DevLys 010" w:hAnsi="DevLys 010" w:cs="Times New Roman"/>
          <w:sz w:val="36"/>
          <w:szCs w:val="52"/>
        </w:rPr>
        <w:t xml:space="preserve">ls fy;k x;k gS ftldk vFkZ ml LFkku ls gS tgk¡ iqLrdsa O;ofLFkr j[kh tkrh gSA lk/kkj.k Hkk"kk esa iqLrdky; dk 'kkfCnd vFkZ iqLrd$vky; ;kfu fd iqLrdksa dk ?kj gksrk gS] ysfdu bl LFkku ij iqLrdsa foØ; gsrq laxzfgr u dh tkdj mi;ksx gsrq laxzfgr ,oa O;ofLFkr dh tkrh gSA 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MkW- jaxukFku us vius iqLrd </w:t>
      </w:r>
      <w:r w:rsidRPr="00EF1374">
        <w:rPr>
          <w:b/>
          <w:sz w:val="32"/>
        </w:rPr>
        <w:t>"School&amp; College Library"</w:t>
      </w:r>
      <w:r w:rsidRPr="00EF1374">
        <w:rPr>
          <w:rFonts w:ascii="DevLys 010" w:hAnsi="DevLys 010" w:cs="Times New Roman"/>
          <w:sz w:val="36"/>
          <w:szCs w:val="52"/>
        </w:rPr>
        <w:t xml:space="preserve"> esa iqLrdky; dh ifjHkk"kk bl izdkj nh gS&amp;</w:t>
      </w:r>
    </w:p>
    <w:p w:rsidR="00D34155" w:rsidRPr="00EF1374" w:rsidRDefault="00D34155" w:rsidP="00A25436">
      <w:pPr>
        <w:spacing w:line="360" w:lineRule="auto"/>
        <w:rPr>
          <w:sz w:val="32"/>
        </w:rPr>
      </w:pPr>
      <w:r w:rsidRPr="00EF1374">
        <w:rPr>
          <w:sz w:val="32"/>
        </w:rPr>
        <w:tab/>
        <w:t>A library is a public institution or establishment charged with the care of a collection of books &amp; the duty of making them accessible to those who require use of them.</w:t>
      </w:r>
    </w:p>
    <w:p w:rsidR="00D34155" w:rsidRPr="00EF1374" w:rsidRDefault="00D34155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</w:p>
    <w:p w:rsidR="004938B7" w:rsidRPr="00EF1374" w:rsidRDefault="004938B7" w:rsidP="00A25436">
      <w:pPr>
        <w:spacing w:line="360" w:lineRule="auto"/>
        <w:jc w:val="both"/>
        <w:rPr>
          <w:rFonts w:ascii="DevLys 010" w:hAnsi="DevLys 010" w:cs="Times New Roman"/>
          <w:b/>
          <w:i/>
          <w:sz w:val="44"/>
          <w:szCs w:val="52"/>
        </w:rPr>
      </w:pPr>
      <w:r w:rsidRPr="00EF1374">
        <w:rPr>
          <w:rFonts w:ascii="DevLys 010" w:hAnsi="DevLys 010" w:cs="Times New Roman"/>
          <w:b/>
          <w:i/>
          <w:sz w:val="44"/>
          <w:szCs w:val="52"/>
        </w:rPr>
        <w:t xml:space="preserve">iqLrdky; izca/ku </w:t>
      </w:r>
    </w:p>
    <w:p w:rsidR="004938B7" w:rsidRPr="00EF1374" w:rsidRDefault="004938B7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iqLrdky; izca/ku dk vk'k; iqLrdky; ds le; izca/ku] rduhdh izca/ku HkkSfrd izca/ku] ekuoh; izca/ku rFkk iqLrd izca/ku ls fy;k tkrk gSA ftlesa lEiw.kZ iqLrdky; izca/ku ds Bksl ,oa ldkjkRed igyqvksa dks mtkxj fd;k tkrk gSA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b/>
          <w:bCs/>
          <w:sz w:val="40"/>
          <w:szCs w:val="32"/>
        </w:rPr>
      </w:pPr>
      <w:r w:rsidRPr="00AF119B">
        <w:rPr>
          <w:rFonts w:ascii="Kruti Dev 025" w:hAnsi="Kruti Dev 025" w:cs="Kruti Dev 025"/>
          <w:b/>
          <w:bCs/>
          <w:sz w:val="40"/>
          <w:szCs w:val="32"/>
        </w:rPr>
        <w:t>vfHko`fÙk%&amp;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vfHko`fÙk dh ifjHkk"kk nsrs gq, FkLVZu dgrs gSa&amp;</w:t>
      </w:r>
      <w:r w:rsidRPr="00AF119B">
        <w:rPr>
          <w:rFonts w:ascii="Kruti Dev 025" w:hAnsi="Kruti Dev 025" w:cs="Kruti Dev 025"/>
          <w:sz w:val="36"/>
          <w:szCs w:val="28"/>
        </w:rPr>
        <w:t xml:space="preserve"> ßfdlh euksoSKkfud oLrq ;k inkFkZ ls lEcfU/kr _.kkRed ;k ?kukRed izHkkoksa dh ek=k gh vfHko`fÙk gSAÞ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fdEcy ;ax ¼</w:t>
      </w:r>
      <w:r w:rsidRPr="00AF119B">
        <w:rPr>
          <w:rFonts w:ascii="Kruti Dev 010" w:hAnsi="Kruti Dev 010" w:cs="Kruti Dev 010"/>
          <w:b/>
          <w:sz w:val="36"/>
          <w:szCs w:val="28"/>
        </w:rPr>
        <w:t>1960</w:t>
      </w:r>
      <w:r w:rsidRPr="00AF119B">
        <w:rPr>
          <w:rFonts w:ascii="Kruti Dev 025" w:hAnsi="Kruti Dev 025" w:cs="Kruti Dev 025"/>
          <w:b/>
          <w:sz w:val="36"/>
          <w:szCs w:val="28"/>
        </w:rPr>
        <w:t>½ ds vuqlkj</w:t>
      </w:r>
      <w:r w:rsidRPr="00AF119B">
        <w:rPr>
          <w:rFonts w:ascii="Kruti Dev 025" w:hAnsi="Kruti Dev 025" w:cs="Kruti Dev 025"/>
          <w:sz w:val="36"/>
          <w:szCs w:val="28"/>
        </w:rPr>
        <w:t xml:space="preserve"> ßvko’;d :i ls vfHko`fÙk iwoZ Kku :ih izfrfØ;k ;k Lo:i vkSj fØ;k dk vkjEHk gS] ftldk iw.kZ gksuk vko’;d ugha gSA blds vfrfjDr izfrfØ;k dh bl rRijrk esa fdl izdkj dh fof’k"V ;k lkekU; ifjfLFkfr fufgr jgrh gSAÞ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sz w:val="28"/>
        </w:rPr>
        <w:t>Teacher’s attitude towards teaching</w:t>
      </w:r>
      <w:r w:rsidRPr="00AF119B">
        <w:rPr>
          <w:rFonts w:ascii="Kruti Dev 025" w:hAnsi="Kruti Dev 025" w:cs="Kruti Dev 025"/>
          <w:sz w:val="36"/>
          <w:szCs w:val="28"/>
        </w:rPr>
        <w:t xml:space="preserve"> ßO;ogkj ;k</w:t>
      </w:r>
      <w:r w:rsidRPr="00AF119B">
        <w:rPr>
          <w:sz w:val="28"/>
        </w:rPr>
        <w:t xml:space="preserve"> attitude  </w:t>
      </w:r>
      <w:r w:rsidRPr="00AF119B">
        <w:rPr>
          <w:rFonts w:ascii="Kruti Dev 025" w:hAnsi="Kruti Dev 025" w:cs="Kruti Dev 025"/>
          <w:sz w:val="36"/>
          <w:szCs w:val="28"/>
        </w:rPr>
        <w:t>'kCn dk iz;ksx fdlh Hkh euksoSKkfud oLrq ds izfr O;fDr ;k O;fDr;ksa ds lewg dh Hkkoukvksa dks iznf’kZr djus ds fy, fd;k tkrk gSAÞ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 xml:space="preserve">,yiksVZ </w:t>
      </w:r>
      <w:r w:rsidRPr="00AF119B">
        <w:rPr>
          <w:rFonts w:ascii="Kruti Dev 010" w:hAnsi="Kruti Dev 010" w:cs="Kruti Dev 010"/>
          <w:b/>
          <w:sz w:val="36"/>
          <w:szCs w:val="28"/>
        </w:rPr>
        <w:t>¼1954½</w:t>
      </w:r>
      <w:r w:rsidRPr="00AF119B">
        <w:rPr>
          <w:rFonts w:ascii="Kruti Dev 025" w:hAnsi="Kruti Dev 025" w:cs="Kruti Dev 025"/>
          <w:sz w:val="36"/>
          <w:szCs w:val="28"/>
        </w:rPr>
        <w:t xml:space="preserve"> us O;ogkj dks ifjHkkf"kr fd;k o dk;Z ds fy, rS;kj gksus dh ekufld o mnklhu voLFkk tks fd vuqHko </w:t>
      </w:r>
      <w:r w:rsidRPr="00AF119B">
        <w:rPr>
          <w:rFonts w:ascii="Kruti Dev 025" w:hAnsi="Kruti Dev 025" w:cs="Kruti Dev 025"/>
          <w:sz w:val="36"/>
          <w:szCs w:val="28"/>
        </w:rPr>
        <w:lastRenderedPageBreak/>
        <w:t>,oa oLrq o fLFkfr ls lEcfU/kr o laxfBr gks</w:t>
      </w:r>
      <w:r w:rsidRPr="00AF119B">
        <w:rPr>
          <w:sz w:val="32"/>
          <w:szCs w:val="26"/>
        </w:rPr>
        <w:t xml:space="preserve"> attitude</w:t>
      </w:r>
      <w:r w:rsidRPr="00AF119B">
        <w:rPr>
          <w:rFonts w:ascii="Kruti Dev 025" w:hAnsi="Kruti Dev 025" w:cs="Kruti Dev 025"/>
          <w:sz w:val="32"/>
          <w:szCs w:val="26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dgykrh gSAÞ</w:t>
      </w:r>
    </w:p>
    <w:p w:rsidR="00AF119B" w:rsidRPr="00AF119B" w:rsidRDefault="00AF119B" w:rsidP="00AF119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f’k{k.k vfHko`fÙk Li”V djus ls iwoZ gesa vfHko`fRr dh vo/kkj.kk ij izdk’k Mkyuk leqfpr gksxkA vfHko`fRr dks vaxzsth esa </w:t>
      </w:r>
      <w:r w:rsidRPr="00AF119B">
        <w:rPr>
          <w:sz w:val="32"/>
          <w:szCs w:val="26"/>
        </w:rPr>
        <w:t>attitude</w:t>
      </w:r>
      <w:r w:rsidRPr="00AF119B">
        <w:rPr>
          <w:rFonts w:ascii="Kruti Dev 025" w:hAnsi="Kruti Dev 025" w:cs="Kruti Dev 025"/>
          <w:sz w:val="36"/>
          <w:szCs w:val="28"/>
        </w:rPr>
        <w:t xml:space="preserve"> dgrs gSa rFkk bl ‘kCn dks dbZ vFkksZa esa izLrqr fd;k tkrk gS ysfdu vkt rd bl euksoSKkfud izR;; dk dksbZ vFkZ fuf’pr ugha gks ik;k gSA</w:t>
      </w:r>
    </w:p>
    <w:p w:rsidR="00AF119B" w:rsidRPr="00AF119B" w:rsidRDefault="00AF119B" w:rsidP="00AF119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vfHko`fÙk dk ‘kfCnd vFkZ gS&amp; fo’ks”ko`fÙk vFkkZr~ eu dh fo’ks”ko`fÙk tks fdlh O;fDr inkFkZ] ifjfLFkfr] laLFkk ;k fopkj ds izfr gekjs vkpj.k dk Lo:Ik fu/kkZfjr djrh gS] ftlds dkj.k ge bu oLrqvksa ds izfr viuh dksbZ fo’ks”k /kkj.kk vFkok fopkj cuk ysrs gSa vfHko`fÙk dgykrh gSA O;fDr ds fodkl djrs&amp;djrs mlesa vuqHkoksa dh o`f) gqvk djrh gS vkSj O;fDr dk ckSf)d fodkl Hkh izxfr’khy jgrk gSA vfHko`fRr ,d fof’k”V ekufld n’kk gksrh gS tks O;fDr ds ifjiDo vuqHkoksa ij vk/kkfjr gksrs gq, izsj.kknk;d gqvk djrh gSA O;fDr blh vfHko`fRr dh ekufld n’kk ls izsfjr gksdj lkekftd dk;Z djrk gS vkSj blh ls fu;af=r Hkh jgrk gSA vfHko`fRr }kjk nh x;h izsj.kk fcYdqy O;fDr dh bPNkvksa ,oa ewy izo`fRr;ksa }kjk iznRr izsj.kk ds leku gksrh gSA vfHko`fRr O;fDr ds vftZr vuqHkoksa ls laxfBr gksdj mls xfr iznku djrh gSA vfHko`fRr dk lEcU/k fdlh fof’k”V oLrq ls gksrk gS ftldh mifLFkfr esa O;fDr vfHko`fRr ls fØ;k’khy jgus ds fy, izsj.kk izkIr djrk gSA euksoSKkfudksa us vfHko`fÙk ds lEizR;; dks fuEufyf[kr </w:t>
      </w:r>
      <w:r w:rsidRPr="00AF119B">
        <w:rPr>
          <w:rFonts w:ascii="Kruti Dev 025" w:hAnsi="Kruti Dev 025" w:cs="Kruti Dev 025"/>
          <w:sz w:val="36"/>
          <w:szCs w:val="28"/>
        </w:rPr>
        <w:lastRenderedPageBreak/>
        <w:t xml:space="preserve">:Ik esa ifjHkkf”kr fd;k gS&amp; </w:t>
      </w:r>
    </w:p>
    <w:p w:rsidR="00AF119B" w:rsidRPr="00AF119B" w:rsidRDefault="00AF119B" w:rsidP="00AF119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ÝheSu ds vuqlkj] ^^</w:t>
      </w:r>
      <w:r w:rsidRPr="00AF119B">
        <w:rPr>
          <w:rFonts w:ascii="Kruti Dev 025" w:hAnsi="Kruti Dev 025" w:cs="Kruti Dev 025"/>
          <w:sz w:val="36"/>
          <w:szCs w:val="28"/>
        </w:rPr>
        <w:t>vfHko`fRr fdUgha fuf’pr ifjfLFkfr;ksa] O;fDr;ksa ,oa oLrqvksa ds izfr ltx :Ik ls izR;qÙkj nsus okyh og LokHkkfod rRijrk gS] ftls lh[kk tkrk gS rFkk og fdlh O;fDr fo’ks”k ds izR;qRrj nsus dh yk{kf.kd jhfr cu tkrh gSAÞ</w:t>
      </w:r>
    </w:p>
    <w:p w:rsidR="00AF119B" w:rsidRPr="00AF119B" w:rsidRDefault="00AF119B" w:rsidP="00AF119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jselZ :esy rFkk xst]</w:t>
      </w:r>
      <w:r w:rsidRPr="00AF119B">
        <w:rPr>
          <w:rFonts w:ascii="Kruti Dev 025" w:hAnsi="Kruti Dev 025" w:cs="Kruti Dev 025"/>
          <w:sz w:val="36"/>
          <w:szCs w:val="28"/>
        </w:rPr>
        <w:t xml:space="preserve"> ^^vfHko`fRr vuqHkoksa ds ek/;e ls O;ofLFkr ,oa laosxkRed izo`fRr gS tks udkjkRed ;k ldkjkRed :Ik ls fdlh euksoSKkfud inkFkZ ds izfr izfrfØ;k djrh gSAÞ</w:t>
      </w:r>
    </w:p>
    <w:p w:rsidR="00AF119B" w:rsidRPr="00AF119B" w:rsidRDefault="00AF119B" w:rsidP="00AF119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36"/>
          <w:szCs w:val="28"/>
        </w:rPr>
        <w:t>Øsp vkSj ØspQhYM]</w:t>
      </w:r>
      <w:r w:rsidRPr="00AF119B">
        <w:rPr>
          <w:rFonts w:ascii="Kruti Dev 025" w:hAnsi="Kruti Dev 025" w:cs="Kruti Dev 025"/>
          <w:sz w:val="36"/>
          <w:szCs w:val="28"/>
        </w:rPr>
        <w:t xml:space="preserve"> ^^vfHko`fRr dks O;fDr ds lalkj ds fdlh vax ds izfr izsj.kkRed] laosxkRed] izR;{kkRed ,oa KkukRed izfrfØ;kvksa ds LFkkbZ laxBu ds :Ik esa ifjHkkf”kr fd;k tk ldrk gSAÞ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f’k{k.k O;olk; ds izfr vfHko`fÙk ,d eukso`fÙk] f’k{k.k ds izfr ldkjkRed izfØ;k dk f’k{k.k vuqHko ds nkSjku fufeZr laxBu gSA ;g laosxkRed izR;qÙkj gS tks f’k{k.k ds fo:) LFkkfir fd;k tkrk gSA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b/>
          <w:sz w:val="40"/>
          <w:szCs w:val="28"/>
        </w:rPr>
        <w:t>vfHko`fÙk dh fo"ks’krk,¡%&amp;</w:t>
      </w:r>
      <w:r w:rsidRPr="00AF119B">
        <w:rPr>
          <w:rFonts w:ascii="Kruti Dev 010" w:eastAsia="MS Mincho" w:hAnsi="Kruti Dev 010" w:cs="MS Mincho"/>
          <w:sz w:val="48"/>
          <w:szCs w:val="36"/>
        </w:rPr>
        <w:t xml:space="preserve">      </w:t>
      </w:r>
      <w:r w:rsidRPr="00AF119B">
        <w:rPr>
          <w:rFonts w:ascii="Kruti Dev 025" w:hAnsi="Kruti Dev 025" w:cs="Kruti Dev 025"/>
          <w:sz w:val="36"/>
          <w:szCs w:val="28"/>
        </w:rPr>
        <w:t xml:space="preserve">                  </w:t>
      </w:r>
    </w:p>
    <w:p w:rsidR="00AF119B" w:rsidRPr="00AF119B" w:rsidRDefault="00AF119B" w:rsidP="00AF119B">
      <w:pPr>
        <w:spacing w:line="360" w:lineRule="auto"/>
        <w:ind w:firstLine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fdlh oLrq ds izfr gekjh vfHko`fr og izo`fr gksrh gS] ftlds vuqlkj ge ml oLrq ds izfr vuqfØ;k djrs gSaA</w:t>
      </w:r>
      <w:r w:rsidRPr="00AF119B">
        <w:rPr>
          <w:rFonts w:ascii="Kruti Dev 025" w:hAnsi="Kruti Dev 025" w:cs="Kruti Dev 025"/>
          <w:b/>
          <w:sz w:val="36"/>
          <w:szCs w:val="28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vfHko`fÙk dh fo"ks’krk,¡ fuEUk gS&amp;</w:t>
      </w:r>
      <w:r w:rsidRPr="00AF119B">
        <w:rPr>
          <w:rFonts w:ascii="Kruti Dev 010" w:eastAsia="MS Mincho" w:hAnsi="Kruti Dev 010" w:cs="MS Mincho"/>
          <w:sz w:val="44"/>
          <w:szCs w:val="36"/>
        </w:rPr>
        <w:t xml:space="preserve">               </w:t>
      </w:r>
      <w:r w:rsidRPr="00AF119B">
        <w:rPr>
          <w:rFonts w:ascii="Kruti Dev 025" w:hAnsi="Kruti Dev 025" w:cs="Kruti Dev 025"/>
          <w:sz w:val="36"/>
          <w:szCs w:val="28"/>
        </w:rPr>
        <w:t xml:space="preserve">      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vfHko`fr vftZr O;ogkj gksrh gSA 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lastRenderedPageBreak/>
        <w:t xml:space="preserve">vfHko`fr O;ogkj dks fn’kk Ánku djrh gS] vFkkZr O;ogkj dks fu/kkZfjr djrh gSaA 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ldkjkRed vfHko`fr vf/kxe esa lgk;d gksrh gS rFkk udkjkRed vfHko`fr vf/kxe esa ck/kd gksrh gSa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r;ksa ls O;fDr ds laosx tqM+s jgrs gaS ;kfu vfHko`fÙk dk lac/ka O;fDr ds laosxksa ls gksrk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vuqHkoksa ds vk/kkj ij vftZr gksrh gS rFkk oLrqvksa] ewY;ksa ,oa O;fDr;ksa ds lEcU/k ls lh[kh tkrh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i{k ;k foi{k nks fn’kkvksa esa O;Dr dh tkrh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lnSo ifjorZu’khy gksrh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ij lokZf/kd IkzHkko okrkoj.k dk iM+rk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;g O;fDr dh fof’k”V fn’kk dks funsf'Zkr djrh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;g fdlh O;fDr] oLrq] lEcU/k dh vksj ladsr djrh gS rFkk bl lacU/k dh izeq[k fo’ks”krk bldh fn’kkRedrk gS ftldk izek.k ilUn&amp;ukilUn izfrfØ;kvksa ls feyrk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O;ogkj dks izHkkfor djrh gS] vr,o ,d O;fDr dh vfHko`fr;ksa dk nwljs O;fDr dh vfHko`fr;ksa ij izHkko iM+rk gSA blfy, ;s O;fDr ds O;ogkj dk iwoZ dFku esa Hkh lgk;d gksrh gSA</w:t>
      </w:r>
    </w:p>
    <w:p w:rsidR="00AF119B" w:rsidRPr="00AF119B" w:rsidRDefault="00AF119B" w:rsidP="009D4864">
      <w:pPr>
        <w:numPr>
          <w:ilvl w:val="0"/>
          <w:numId w:val="30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vfHko`fÙk ds rhu vk;ke gksrs gSa&amp;</w:t>
      </w:r>
    </w:p>
    <w:p w:rsidR="00AF119B" w:rsidRPr="00AF119B" w:rsidRDefault="00AF119B" w:rsidP="00AF119B">
      <w:pPr>
        <w:spacing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¼v½ fn’kk%&amp; izR;sd vfHko`fÙk dh ,d fn’kk gksrh gS] ldkjkRed fn’kk ;k  udkjkRed fn’kk gksrh gSA </w:t>
      </w:r>
    </w:p>
    <w:p w:rsidR="00AF119B" w:rsidRPr="00AF119B" w:rsidRDefault="00AF119B" w:rsidP="00AF119B">
      <w:pPr>
        <w:spacing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lastRenderedPageBreak/>
        <w:t>¼c½ fLFkjrk %&amp; ;fn vfHko`fÙk ls tqM+s O;fDr ds laosx rhoz gS] rks vfHko`fÙk vf/kd LFkk;h jgrh gSA</w:t>
      </w:r>
    </w:p>
    <w:p w:rsidR="00AF119B" w:rsidRPr="00AF119B" w:rsidRDefault="00AF119B" w:rsidP="00AF119B">
      <w:pPr>
        <w:spacing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>¼l½ rhozrk%&amp; rhozrk laosxksa dh rhozrk ;k eanrk ij fuHkZj djrh gSA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b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t xml:space="preserve">vfHko`fÙk ds Ádkj%&amp; </w:t>
      </w:r>
      <w:r w:rsidRPr="00AF119B">
        <w:rPr>
          <w:rFonts w:ascii="Kruti Dev 025" w:hAnsi="Kruti Dev 025" w:cs="Kruti Dev 025"/>
          <w:sz w:val="36"/>
          <w:szCs w:val="28"/>
        </w:rPr>
        <w:t>vfHko`fÙk fuEu Ádkj dh gksrh gS&amp;</w:t>
      </w:r>
      <w:r w:rsidRPr="00AF119B">
        <w:rPr>
          <w:rFonts w:ascii="Kruti Dev 025" w:hAnsi="Kruti Dev 025"/>
          <w:b/>
          <w:sz w:val="36"/>
          <w:szCs w:val="28"/>
          <w:lang w:eastAsia="zh-CN"/>
        </w:rPr>
        <w:t xml:space="preserve">  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t>¼v½ ldkjkRed vfHko`fÙk%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&amp;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AF119B">
        <w:rPr>
          <w:rFonts w:ascii="Kruti Dev 025" w:hAnsi="Kruti Dev 025" w:cs="Kruti Dev 025"/>
          <w:sz w:val="36"/>
          <w:szCs w:val="28"/>
        </w:rPr>
        <w:t xml:space="preserve">fdlh O;fDr oLrq ds izfr ldkjkRed Hkko] mudks ilan djuk] Lohdkj djuk ;k Xkzg.k djus dk Hkko] ldkjkRed vfHko`fÙk dgykrh gSA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t>¼c½ udkjkRed vfHko`fÙk%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&amp;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sz w:val="36"/>
          <w:szCs w:val="28"/>
        </w:rPr>
        <w:t xml:space="preserve">fdlh O;fDr oLrq ds izfr </w:t>
      </w:r>
      <w:r w:rsidRPr="00AF119B">
        <w:rPr>
          <w:rFonts w:ascii="Kruti Dev 025" w:hAnsi="Kruti Dev 025"/>
          <w:sz w:val="36"/>
          <w:szCs w:val="28"/>
          <w:lang w:eastAsia="zh-CN"/>
        </w:rPr>
        <w:t>ifjR;kx dk Hkko]</w:t>
      </w:r>
      <w:r w:rsidRPr="00AF119B">
        <w:rPr>
          <w:rFonts w:ascii="Kruti Dev 025" w:hAnsi="Kruti Dev 025"/>
          <w:b/>
          <w:sz w:val="36"/>
          <w:szCs w:val="28"/>
          <w:lang w:eastAsia="zh-CN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udkjkRed vfHko`fÙk dgykrh gSA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t>¼l½ rVLFk vfHko`fÙk%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&amp;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sz w:val="36"/>
          <w:szCs w:val="28"/>
          <w:lang w:eastAsia="zh-CN"/>
        </w:rPr>
        <w:t>Lohdkj rFkk udkj ls jfgr leku Hkko]</w:t>
      </w:r>
      <w:r w:rsidRPr="00AF119B">
        <w:rPr>
          <w:rFonts w:ascii="Kruti Dev 025" w:hAnsi="Kruti Dev 025"/>
          <w:b/>
          <w:sz w:val="36"/>
          <w:szCs w:val="28"/>
          <w:lang w:eastAsia="zh-CN"/>
        </w:rPr>
        <w:t xml:space="preserve"> </w:t>
      </w:r>
      <w:r w:rsidRPr="00AF119B">
        <w:rPr>
          <w:rFonts w:ascii="Kruti Dev 025" w:hAnsi="Kruti Dev 025" w:cs="Kruti Dev 025"/>
          <w:sz w:val="36"/>
          <w:szCs w:val="28"/>
        </w:rPr>
        <w:t>rVLFk vfHko`fÙk dgykrh gSA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t xml:space="preserve">¼n½ </w:t>
      </w:r>
      <w:r w:rsidRPr="00AF119B">
        <w:rPr>
          <w:rFonts w:ascii="Kruti Dev 025" w:hAnsi="Kruti Dev 025"/>
          <w:b/>
          <w:sz w:val="36"/>
          <w:szCs w:val="28"/>
        </w:rPr>
        <w:t>lkekU; vfHko`fÙk%&amp;</w:t>
      </w:r>
      <w:r w:rsidRPr="00AF119B">
        <w:rPr>
          <w:rFonts w:ascii="Kruti Dev 025" w:hAnsi="Kruti Dev 025"/>
          <w:sz w:val="36"/>
          <w:szCs w:val="28"/>
        </w:rPr>
        <w:t xml:space="preserve"> lHkh ds izfr isze ;k ?k`.kk dk Hkko j[kuk]</w:t>
      </w:r>
      <w:r w:rsidRPr="00AF119B">
        <w:rPr>
          <w:rFonts w:ascii="Kruti Dev 025" w:hAnsi="Kruti Dev 025"/>
          <w:b/>
          <w:sz w:val="36"/>
          <w:szCs w:val="28"/>
        </w:rPr>
        <w:t xml:space="preserve"> </w:t>
      </w:r>
      <w:r w:rsidRPr="00AF119B">
        <w:rPr>
          <w:rFonts w:ascii="Kruti Dev 025" w:hAnsi="Kruti Dev 025"/>
          <w:sz w:val="36"/>
          <w:szCs w:val="28"/>
        </w:rPr>
        <w:t>lkekU; vfHko`fÙk dgykrh gSA</w:t>
      </w:r>
      <w:r w:rsidRPr="00AF119B">
        <w:rPr>
          <w:rFonts w:ascii="Kruti Dev 025" w:hAnsi="Kruti Dev 025"/>
          <w:sz w:val="36"/>
          <w:szCs w:val="28"/>
          <w:lang w:eastAsia="zh-CN"/>
        </w:rPr>
        <w:t xml:space="preserve">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b/>
          <w:sz w:val="36"/>
          <w:szCs w:val="28"/>
        </w:rPr>
      </w:pPr>
      <w:r w:rsidRPr="00AF119B">
        <w:rPr>
          <w:rFonts w:ascii="Kruti Dev 025" w:hAnsi="Kruti Dev 025"/>
          <w:sz w:val="36"/>
          <w:szCs w:val="28"/>
        </w:rPr>
        <w:t xml:space="preserve">tSls&amp; ,d O;fDr ns’k dh lHkh ekrkvksa ds izfr lEeku dh Hkkouk j[krk gSA  </w:t>
      </w:r>
    </w:p>
    <w:p w:rsidR="00AF119B" w:rsidRPr="00AF119B" w:rsidRDefault="00AF119B" w:rsidP="00AF119B">
      <w:pPr>
        <w:spacing w:line="360" w:lineRule="auto"/>
        <w:jc w:val="both"/>
        <w:rPr>
          <w:rFonts w:ascii="Kruti Dev 025" w:hAnsi="Kruti Dev 025"/>
          <w:sz w:val="36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  <w:lang w:eastAsia="zh-CN"/>
        </w:rPr>
        <w:lastRenderedPageBreak/>
        <w:t xml:space="preserve">¼;½ </w:t>
      </w:r>
      <w:r w:rsidRPr="00AF119B">
        <w:rPr>
          <w:rFonts w:ascii="Kruti Dev 025" w:hAnsi="Kruti Dev 025"/>
          <w:b/>
          <w:sz w:val="36"/>
          <w:szCs w:val="28"/>
        </w:rPr>
        <w:t>fof'k"V vfHko`fÙk%&amp;</w:t>
      </w:r>
      <w:r w:rsidRPr="00AF119B">
        <w:rPr>
          <w:rFonts w:ascii="Kruti Dev 025" w:hAnsi="Kruti Dev 025"/>
          <w:sz w:val="36"/>
          <w:szCs w:val="28"/>
        </w:rPr>
        <w:t xml:space="preserve"> O;fDr fo’ks"k ds izfr ?k`.kk ;k izse dk Hkko j[kuk]</w:t>
      </w:r>
      <w:r w:rsidRPr="00AF119B">
        <w:rPr>
          <w:rFonts w:ascii="Kruti Dev 025" w:hAnsi="Kruti Dev 025"/>
          <w:b/>
          <w:sz w:val="36"/>
          <w:szCs w:val="28"/>
        </w:rPr>
        <w:t xml:space="preserve"> </w:t>
      </w:r>
      <w:r w:rsidRPr="00AF119B">
        <w:rPr>
          <w:rFonts w:ascii="Kruti Dev 025" w:hAnsi="Kruti Dev 025"/>
          <w:sz w:val="36"/>
          <w:szCs w:val="28"/>
          <w:lang w:eastAsia="zh-CN"/>
        </w:rPr>
        <w:t>fof’k"V vfHko`fÙk dgykrh gSA</w:t>
      </w:r>
    </w:p>
    <w:p w:rsidR="00AF119B" w:rsidRPr="00AF119B" w:rsidRDefault="00AF119B" w:rsidP="00AF119B">
      <w:pPr>
        <w:spacing w:line="360" w:lineRule="auto"/>
        <w:jc w:val="both"/>
        <w:rPr>
          <w:rFonts w:ascii="Kruti Dev 010" w:hAnsi="Kruti Dev 010"/>
          <w:sz w:val="28"/>
          <w:szCs w:val="28"/>
          <w:lang w:eastAsia="zh-CN"/>
        </w:rPr>
      </w:pPr>
      <w:r w:rsidRPr="00AF119B">
        <w:rPr>
          <w:rFonts w:ascii="Kruti Dev 025" w:hAnsi="Kruti Dev 025"/>
          <w:b/>
          <w:sz w:val="36"/>
          <w:szCs w:val="28"/>
        </w:rPr>
        <w:t>vfHko`fÙk esa ifjoZru%&amp;</w:t>
      </w:r>
      <w:r w:rsidRPr="00AF119B">
        <w:rPr>
          <w:rFonts w:ascii="Kruti Dev 010" w:hAnsi="Kruti Dev 010"/>
          <w:sz w:val="28"/>
          <w:szCs w:val="28"/>
          <w:lang w:eastAsia="zh-CN"/>
        </w:rPr>
        <w:t xml:space="preserve"> </w:t>
      </w:r>
    </w:p>
    <w:p w:rsidR="00AF119B" w:rsidRPr="00AF119B" w:rsidRDefault="00AF119B" w:rsidP="00AF119B">
      <w:pPr>
        <w:spacing w:line="360" w:lineRule="auto"/>
        <w:ind w:firstLine="720"/>
        <w:jc w:val="both"/>
        <w:rPr>
          <w:rFonts w:ascii="Kruti Dev 025" w:hAnsi="Kruti Dev 025"/>
          <w:sz w:val="36"/>
          <w:szCs w:val="28"/>
        </w:rPr>
      </w:pPr>
      <w:r w:rsidRPr="00AF119B">
        <w:rPr>
          <w:rFonts w:ascii="Kruti Dev 025" w:hAnsi="Kruti Dev 025"/>
          <w:sz w:val="36"/>
          <w:szCs w:val="28"/>
        </w:rPr>
        <w:t>vfHko`fr ,d ekufld &gt;qdko gS] tks lkekftd ifjfLFkfr;ksa esa O;ogkj ds ekufld igyq ls lacf/kr gksrk gSA ;g o`fr ekuo ds ml fu.kZ; dh vksj bafxr djrh gS ftlds ek/;els og fdlh oLrq] O;fDr ;k ifjfLFkfr ds izfr fdlh fof’k”V izdkj dk O;ogkj n’kkZrk gS vFkok fopkjksa dks vfHkO;Dr djrk gSA ;Fkk&amp; fdlh /keZ] jktuhfrd ikVhZ ds izfr gekjk fo’okl vkfnA vfHko`fr ekrk&amp;firk ls izkIRk gksrs gq, Hkh fe=] iM+ksl ] lekt] fo|ky;] i=&amp;if=dkvksa] ehfM;k vkfn ls Hkh izHkkfor gksrh gS ,oa le; vkSj ifjfLFkfr ds vuqlkj ifjofrZr gksrh jgrh gSA vr% mfpr ifjfLFkfr mRiUu djds bUgsa ifjofrZr Hkh fd;k tk ldrk gSA vfHko`fÙk ifjorZu nks Ádkj ls gks ldrs gS%&amp;</w:t>
      </w:r>
    </w:p>
    <w:p w:rsidR="00AF119B" w:rsidRPr="00AF119B" w:rsidRDefault="00F00068" w:rsidP="009D4864">
      <w:pPr>
        <w:numPr>
          <w:ilvl w:val="0"/>
          <w:numId w:val="31"/>
        </w:numPr>
        <w:spacing w:after="0" w:line="360" w:lineRule="auto"/>
        <w:rPr>
          <w:rFonts w:ascii="Kruti Dev 025" w:hAnsi="Kruti Dev 025"/>
          <w:sz w:val="36"/>
          <w:szCs w:val="28"/>
        </w:rPr>
      </w:pPr>
      <w:r>
        <w:rPr>
          <w:rFonts w:ascii="Kruti Dev 025" w:hAnsi="Kruti Dev 025"/>
          <w:b/>
          <w:sz w:val="36"/>
          <w:szCs w:val="28"/>
        </w:rPr>
        <w:t xml:space="preserve">    </w:t>
      </w:r>
      <w:r w:rsidR="00AF119B" w:rsidRPr="00AF119B">
        <w:rPr>
          <w:rFonts w:ascii="Kruti Dev 025" w:hAnsi="Kruti Dev 025"/>
          <w:b/>
          <w:sz w:val="36"/>
          <w:szCs w:val="28"/>
        </w:rPr>
        <w:t>vuqdwy ifjorZu%&amp;</w:t>
      </w:r>
      <w:r w:rsidR="00AF119B" w:rsidRPr="00AF119B">
        <w:rPr>
          <w:rFonts w:ascii="Kruti Dev 025" w:hAnsi="Kruti Dev 025"/>
          <w:sz w:val="36"/>
          <w:szCs w:val="28"/>
        </w:rPr>
        <w:t xml:space="preserve"> </w:t>
      </w:r>
    </w:p>
    <w:p w:rsidR="00AF119B" w:rsidRPr="00AF119B" w:rsidRDefault="00AF119B" w:rsidP="00AF119B">
      <w:pPr>
        <w:spacing w:line="360" w:lineRule="auto"/>
        <w:rPr>
          <w:rFonts w:ascii="Kruti Dev 010" w:hAnsi="Kruti Dev 010"/>
          <w:sz w:val="28"/>
          <w:szCs w:val="28"/>
          <w:lang w:eastAsia="zh-CN"/>
        </w:rPr>
      </w:pPr>
      <w:r w:rsidRPr="00AF119B">
        <w:rPr>
          <w:rFonts w:ascii="Kruti Dev 025" w:hAnsi="Kruti Dev 025"/>
          <w:sz w:val="36"/>
          <w:szCs w:val="28"/>
        </w:rPr>
        <w:t xml:space="preserve">      ;fn vfHko`fÙk ifjorZu orZeku vfHko`fÙk dh fn’kk esa gks rks mls vuqdwy ifjorZu dgrs gaSA</w:t>
      </w:r>
      <w:r w:rsidRPr="00AF119B">
        <w:rPr>
          <w:rFonts w:ascii="Kruti Dev 010" w:hAnsi="Kruti Dev 010"/>
          <w:sz w:val="28"/>
          <w:szCs w:val="28"/>
          <w:lang w:eastAsia="zh-CN"/>
        </w:rPr>
        <w:t xml:space="preserve"> </w:t>
      </w:r>
    </w:p>
    <w:p w:rsidR="00AF119B" w:rsidRPr="00AF119B" w:rsidRDefault="00AF119B" w:rsidP="009D4864">
      <w:pPr>
        <w:numPr>
          <w:ilvl w:val="0"/>
          <w:numId w:val="31"/>
        </w:numPr>
        <w:spacing w:after="0" w:line="360" w:lineRule="auto"/>
        <w:rPr>
          <w:rFonts w:ascii="Kruti Dev 025" w:hAnsi="Kruti Dev 025"/>
          <w:sz w:val="36"/>
          <w:szCs w:val="28"/>
        </w:rPr>
      </w:pPr>
      <w:r w:rsidRPr="00AF119B">
        <w:rPr>
          <w:rFonts w:ascii="Kruti Dev 025" w:hAnsi="Kruti Dev 025"/>
          <w:b/>
          <w:sz w:val="36"/>
          <w:szCs w:val="28"/>
        </w:rPr>
        <w:t>Áfrdwy ifjorZu% &amp;</w:t>
      </w:r>
      <w:r w:rsidRPr="00AF119B">
        <w:rPr>
          <w:rFonts w:ascii="Kruti Dev 025" w:hAnsi="Kruti Dev 025"/>
          <w:sz w:val="36"/>
          <w:szCs w:val="28"/>
        </w:rPr>
        <w:t xml:space="preserve"> </w:t>
      </w:r>
    </w:p>
    <w:p w:rsidR="00CC3279" w:rsidRDefault="00AF119B" w:rsidP="00411D55">
      <w:pPr>
        <w:spacing w:line="360" w:lineRule="auto"/>
        <w:ind w:firstLine="720"/>
        <w:rPr>
          <w:rFonts w:ascii="Kruti Dev 025" w:hAnsi="Kruti Dev 025"/>
          <w:sz w:val="36"/>
          <w:szCs w:val="28"/>
        </w:rPr>
      </w:pPr>
      <w:r w:rsidRPr="00AF119B">
        <w:rPr>
          <w:rFonts w:ascii="Kruti Dev 025" w:hAnsi="Kruti Dev 025"/>
          <w:sz w:val="36"/>
          <w:szCs w:val="28"/>
        </w:rPr>
        <w:t>;fn vfHko`fÙk ifjorZu orZeku vfHko`fÙk dh fn’kk ds foijhr fn’kk esa gks rks mls Áfrdwy ifjorZu dgrs gaSA</w:t>
      </w:r>
    </w:p>
    <w:p w:rsidR="0098493D" w:rsidRDefault="0098493D" w:rsidP="00411D55">
      <w:pPr>
        <w:spacing w:line="360" w:lineRule="auto"/>
        <w:ind w:firstLine="720"/>
        <w:rPr>
          <w:rFonts w:ascii="Kruti Dev 025" w:hAnsi="Kruti Dev 025"/>
          <w:sz w:val="36"/>
          <w:szCs w:val="28"/>
        </w:rPr>
      </w:pPr>
    </w:p>
    <w:p w:rsidR="0098493D" w:rsidRPr="00411D55" w:rsidRDefault="0098493D" w:rsidP="00411D55">
      <w:pPr>
        <w:spacing w:line="360" w:lineRule="auto"/>
        <w:ind w:firstLine="720"/>
        <w:rPr>
          <w:rFonts w:ascii="Kruti Dev 025" w:hAnsi="Kruti Dev 025"/>
          <w:sz w:val="36"/>
          <w:szCs w:val="28"/>
        </w:rPr>
      </w:pPr>
    </w:p>
    <w:p w:rsidR="00CC3279" w:rsidRPr="00A2140C" w:rsidRDefault="00F00068" w:rsidP="00A25436">
      <w:pPr>
        <w:spacing w:line="360" w:lineRule="auto"/>
        <w:jc w:val="both"/>
        <w:rPr>
          <w:rFonts w:ascii="DevLys 010" w:hAnsi="DevLys 010" w:cs="Times New Roman"/>
          <w:b/>
          <w:sz w:val="44"/>
          <w:szCs w:val="52"/>
        </w:rPr>
      </w:pPr>
      <w:r w:rsidRPr="00A2140C">
        <w:rPr>
          <w:rFonts w:ascii="DevLys 010" w:hAnsi="DevLys 010" w:cs="Times New Roman"/>
          <w:b/>
          <w:sz w:val="44"/>
          <w:szCs w:val="52"/>
        </w:rPr>
        <w:lastRenderedPageBreak/>
        <w:t xml:space="preserve">1-8 </w:t>
      </w:r>
      <w:r w:rsidR="00CC3279" w:rsidRPr="00A2140C">
        <w:rPr>
          <w:rFonts w:ascii="DevLys 010" w:hAnsi="DevLys 010" w:cs="Times New Roman"/>
          <w:b/>
          <w:sz w:val="44"/>
          <w:szCs w:val="52"/>
        </w:rPr>
        <w:t xml:space="preserve">U;kn'kZ </w:t>
      </w:r>
    </w:p>
    <w:p w:rsidR="00CC3279" w:rsidRPr="00EF1374" w:rsidRDefault="00CC3279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f'k{kk ds i{kksa o {ks=ksa dk orZeku eas bruk foLrkj gks pqdk gS fd vuqla/kkudÙkkZ dks ,d ,sls Hkkx dk p;u djuk iM+rk gS] tks fd vf/kd ls vf/kd {ks=ksa o i{kksa dk 'kq) o lgh izfrfuf/kRo djrk gks] mls U;kn'kZ ;k </w:t>
      </w:r>
      <w:r w:rsidRPr="00EF1374">
        <w:rPr>
          <w:sz w:val="32"/>
        </w:rPr>
        <w:t>(Sample)</w:t>
      </w:r>
      <w:r w:rsidRPr="00EF1374">
        <w:rPr>
          <w:rFonts w:ascii="DevLys 010" w:hAnsi="DevLys 010" w:cs="Times New Roman"/>
          <w:sz w:val="48"/>
          <w:szCs w:val="52"/>
        </w:rPr>
        <w:t xml:space="preserve"> </w:t>
      </w:r>
      <w:r w:rsidRPr="00EF1374">
        <w:rPr>
          <w:rFonts w:ascii="DevLys 010" w:hAnsi="DevLys 010" w:cs="Times New Roman"/>
          <w:sz w:val="36"/>
          <w:szCs w:val="52"/>
        </w:rPr>
        <w:t xml:space="preserve">dgrs gSA </w:t>
      </w:r>
    </w:p>
    <w:p w:rsidR="00CC3279" w:rsidRPr="00EF1374" w:rsidRDefault="00CC3279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lEiw.kZ tula[;k dk v/;;u djus esa le;] l/kuksa vkSj 'kfDr dk viO;; gksrk gS rFkk ifj.kkeksa eas fHkUurk ugha vkrh gSA U;kn'kZ dk p;u foosdiw.kZ fof/k ls gks rkfd U;kn'kZ lgh o i;kZIr gksdj 'kq) izfrfuf/kRo dj ldsaA blls gh ifj.kke fo'oluh; o mi;ksxh gks ldrs gSA </w:t>
      </w:r>
    </w:p>
    <w:p w:rsidR="00897A78" w:rsidRPr="00411D55" w:rsidRDefault="00CC3279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 xml:space="preserve">vuqla/kkud=hZ }kjk vuqla/kku gsrq ;kn`fPNd o lkSís'; izfrp;u fof/k }kjk U;kn'kZ dk p;u fd;k x;k gSA QyLo:i iqLrdky; izca/ku ds izfr izf'k{k.kkfFkZ;ksa dh vfHko`fÙk dk v/;;u djus ds fy, </w:t>
      </w:r>
      <w:r w:rsidR="00DC3952">
        <w:rPr>
          <w:rFonts w:ascii="DevLys 010" w:hAnsi="DevLys 010" w:cs="Times New Roman"/>
          <w:sz w:val="36"/>
          <w:szCs w:val="52"/>
        </w:rPr>
        <w:t xml:space="preserve">lhdj o &gt;qU&gt;qUkw </w:t>
      </w:r>
      <w:r w:rsidRPr="00EF1374">
        <w:rPr>
          <w:rFonts w:ascii="DevLys 010" w:hAnsi="DevLys 010" w:cs="Times New Roman"/>
          <w:sz w:val="36"/>
          <w:szCs w:val="52"/>
        </w:rPr>
        <w:t xml:space="preserve"> ftys ds f'k{k.k izf'k{k.k egkfo|ky;ksa ds 160 izf'k{k.kkfFkZ;ksa dk v/;;u esa 'kkfey fd;k x;kA </w:t>
      </w:r>
    </w:p>
    <w:p w:rsidR="00CC3279" w:rsidRPr="00A2140C" w:rsidRDefault="00F00068" w:rsidP="00A25436">
      <w:pPr>
        <w:spacing w:line="360" w:lineRule="auto"/>
        <w:jc w:val="both"/>
        <w:rPr>
          <w:rFonts w:ascii="DevLys 010" w:hAnsi="DevLys 010" w:cs="Times New Roman"/>
          <w:b/>
          <w:sz w:val="44"/>
          <w:szCs w:val="52"/>
        </w:rPr>
      </w:pPr>
      <w:r w:rsidRPr="00A2140C">
        <w:rPr>
          <w:rFonts w:ascii="DevLys 010" w:hAnsi="DevLys 010" w:cs="Times New Roman"/>
          <w:b/>
          <w:sz w:val="44"/>
          <w:szCs w:val="52"/>
        </w:rPr>
        <w:t xml:space="preserve">1-9 </w:t>
      </w:r>
      <w:r w:rsidR="00CC3279" w:rsidRPr="00A2140C">
        <w:rPr>
          <w:rFonts w:ascii="DevLys 010" w:hAnsi="DevLys 010" w:cs="Times New Roman"/>
          <w:b/>
          <w:sz w:val="44"/>
          <w:szCs w:val="52"/>
        </w:rPr>
        <w:t xml:space="preserve">'kks/k ifjlhekadu </w:t>
      </w:r>
    </w:p>
    <w:p w:rsidR="00CC3279" w:rsidRPr="00EF1374" w:rsidRDefault="00CC3279" w:rsidP="00A25436">
      <w:pPr>
        <w:spacing w:line="360" w:lineRule="auto"/>
        <w:jc w:val="both"/>
        <w:rPr>
          <w:rFonts w:ascii="DevLys 010" w:hAnsi="DevLys 010" w:cs="Times New Roman"/>
          <w:sz w:val="36"/>
          <w:szCs w:val="52"/>
        </w:rPr>
      </w:pPr>
      <w:r w:rsidRPr="00EF1374">
        <w:rPr>
          <w:rFonts w:ascii="DevLys 010" w:hAnsi="DevLys 010" w:cs="Times New Roman"/>
          <w:sz w:val="36"/>
          <w:szCs w:val="52"/>
        </w:rPr>
        <w:tab/>
        <w:t>'kks/k v/;;u dks xgu cukus ds fy, ifjehekadu vk';d gks tkrk gSA bl 'kks/k dk;Z esa fuEu lhek,¡ r; dh xbZ gS&amp;</w:t>
      </w:r>
    </w:p>
    <w:p w:rsidR="00CC3279" w:rsidRPr="00EF1374" w:rsidRDefault="00CC3279" w:rsidP="00A14174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zLrqr 'kks/k gsrq </w:t>
      </w:r>
      <w:r w:rsidR="00DC3952"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k p;u fd;k x;k gSA </w:t>
      </w:r>
    </w:p>
    <w:p w:rsidR="00CC3279" w:rsidRPr="00EF1374" w:rsidRDefault="00CC3279" w:rsidP="00A14174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bl 'kks/k gsrq </w:t>
      </w:r>
      <w:r w:rsidR="00DC3952"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ftys ds f'k{kd izf'k{k.k egkfo|ky;ksa ds 80&amp;80 izf'k{k.kkfFkZ;ksa dk p;u fd;k x;k gSA </w:t>
      </w:r>
    </w:p>
    <w:p w:rsidR="00CC3279" w:rsidRPr="00EF1374" w:rsidRDefault="00CC3279" w:rsidP="00A14174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bl 'kks/k esa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f'k{kd izf'k{k.k egkfo|ky;ksa ds 40 iq:"k izf'k{k.kkfFkZ;ksa ,oa 40 efgyk izf'k{k.kkfFkZ;ksa dk p;u fd;k x;k gSA </w:t>
      </w:r>
    </w:p>
    <w:p w:rsidR="00CC3279" w:rsidRPr="00EF1374" w:rsidRDefault="00CC3279" w:rsidP="00A14174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bl 'kks/k esa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f'k{kd izf'k{k.k egkfo|ky;ksa ds 40 iq:"k izf'k{k.kkfFkZ;ksa ,oa 40 efgyk izf'k{k.kkfFkZ;ksa dk p;u fd;k x;k gSA </w:t>
      </w:r>
    </w:p>
    <w:p w:rsidR="00897A78" w:rsidRPr="00411D55" w:rsidRDefault="00CC3279" w:rsidP="00A14174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zLrqr y?kq 'kks/k izca/ku esa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f'k{kd izf'k{k.k egkfo|ky;ksa ds 40&amp;40 iq:"k o efgyk </w:t>
      </w:r>
      <w:r w:rsidR="00925B8F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zf'k{k.kkfFkZ;ksa esa ls 20 xzkeh.k iq:"k izf'k{k.kkfFkZ;ksa o 20 xzkeh.k efgyk izf'k{k.kkfFkZ;ksa dk p;u fd;k x;kA </w:t>
      </w:r>
    </w:p>
    <w:p w:rsidR="000E0419" w:rsidRPr="00EF1374" w:rsidRDefault="00F00068" w:rsidP="00A2543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1-10 </w:t>
      </w:r>
      <w:r w:rsidR="000E0419"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'kks/k esa iz;qDr fof/k </w:t>
      </w:r>
    </w:p>
    <w:p w:rsidR="00411D55" w:rsidRPr="00923904" w:rsidRDefault="000E0419" w:rsidP="00411D55">
      <w:pPr>
        <w:spacing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DevLys 010" w:eastAsia="MS Mincho" w:hAnsi="DevLys 010" w:cs="MS Mincho"/>
          <w:sz w:val="40"/>
          <w:szCs w:val="52"/>
          <w:lang w:eastAsia="zh-CN"/>
        </w:rPr>
        <w:tab/>
      </w:r>
      <w:r w:rsidR="00411D55" w:rsidRPr="00923904">
        <w:rPr>
          <w:rFonts w:ascii="Kruti Dev 025" w:hAnsi="Kruti Dev 025"/>
          <w:sz w:val="36"/>
          <w:szCs w:val="32"/>
        </w:rPr>
        <w:t>izR;sd vuqla/kku dk;Z esa lEcfU/kr lkfgR; ds xgu v/;;u djus ds ckn vxyk egÙoiw.kZ pj.k vuqla/kku dk;Z gsrq mi;qDr ,oa lgh ‘kks/k</w:t>
      </w:r>
      <w:r w:rsidR="00411D55" w:rsidRPr="00923904">
        <w:rPr>
          <w:rFonts w:ascii="Kruti Dev 025" w:hAnsi="Kruti Dev 025" w:cs="Kruti Dev 025"/>
          <w:b/>
          <w:bCs/>
          <w:sz w:val="40"/>
          <w:szCs w:val="32"/>
        </w:rPr>
        <w:t xml:space="preserve"> </w:t>
      </w:r>
      <w:r w:rsidR="00411D55" w:rsidRPr="00923904">
        <w:rPr>
          <w:rFonts w:ascii="Kruti Dev 025" w:hAnsi="Kruti Dev 025"/>
          <w:sz w:val="36"/>
          <w:szCs w:val="32"/>
        </w:rPr>
        <w:t>fof/k;ksa dk p;u djuk gS D;ksafd bl ‘kks/k</w:t>
      </w:r>
      <w:r w:rsidR="00411D55" w:rsidRPr="00923904">
        <w:rPr>
          <w:rFonts w:ascii="Kruti Dev 025" w:hAnsi="Kruti Dev 025" w:cs="Kruti Dev 025"/>
          <w:b/>
          <w:bCs/>
          <w:sz w:val="40"/>
          <w:szCs w:val="32"/>
        </w:rPr>
        <w:t xml:space="preserve"> </w:t>
      </w:r>
      <w:r w:rsidR="00411D55" w:rsidRPr="00923904">
        <w:rPr>
          <w:rFonts w:ascii="Kruti Dev 025" w:hAnsi="Kruti Dev 025"/>
          <w:sz w:val="36"/>
          <w:szCs w:val="32"/>
        </w:rPr>
        <w:t>fof/k ds vk/kkj ij gh ge vius vuqla/kku lEcfU/kr nÙkksa ds ladyu dk okLrfod dk;Z fu/kkZj.k dj ldrs gSaA bl pj.k esa vuqla/kkudrkZ dks p;fur ‘kks/k</w:t>
      </w:r>
      <w:r w:rsidR="00411D55" w:rsidRPr="00923904">
        <w:rPr>
          <w:rFonts w:ascii="Kruti Dev 025" w:hAnsi="Kruti Dev 025" w:cs="Kruti Dev 025"/>
          <w:b/>
          <w:bCs/>
          <w:sz w:val="40"/>
          <w:szCs w:val="32"/>
        </w:rPr>
        <w:t xml:space="preserve"> </w:t>
      </w:r>
      <w:r w:rsidR="00411D55" w:rsidRPr="00923904">
        <w:rPr>
          <w:rFonts w:ascii="Kruti Dev 025" w:hAnsi="Kruti Dev 025"/>
          <w:sz w:val="36"/>
          <w:szCs w:val="32"/>
        </w:rPr>
        <w:t xml:space="preserve">fof/k ds vUrxZr mi;qDr oSKkfud fof/k;ksa dk p;u] oSKkfud oS/k midj.kksa ,oa izfof/k;ksa dk p;u] la’kks/ku] ifjektZu] ifjo)Zu vkfn dk;Z djuk gksrk gSA D;ksafd vuqla/kku esa fof/k ,oa midj.k vuqla/kku ds izeq[k vk;ke gksrs gSaA </w:t>
      </w:r>
      <w:r w:rsidR="00411D55" w:rsidRPr="00923904">
        <w:rPr>
          <w:rFonts w:ascii="Kruti Dev 025" w:hAnsi="Kruti Dev 025" w:cs="Kruti Dev 025"/>
          <w:sz w:val="36"/>
          <w:szCs w:val="28"/>
        </w:rPr>
        <w:t xml:space="preserve">lkekftd rFkk 'kSf{kd {ks= esa losZ{k.k ,d leL;k ls lEcfU/kr vkadM+ksa ds ladyu dk egRoiw.kZ lk/ku ,oa midj.k gSA vuqla/kku dk;Z dks lQy vkSj fo’oluh; cukus ds fy, mi;qDr fof/k ds </w:t>
      </w:r>
      <w:r w:rsidR="00411D55" w:rsidRPr="00923904">
        <w:rPr>
          <w:rFonts w:ascii="Kruti Dev 025" w:hAnsi="Kruti Dev 025" w:cs="Kruti Dev 025"/>
          <w:sz w:val="36"/>
          <w:szCs w:val="28"/>
        </w:rPr>
        <w:lastRenderedPageBreak/>
        <w:t>p;u dh vko’;drk jgrh gS] ftlds ek/;e ls ‘kks/kdrkZ ‘kks/k midj.kksa dh enn ls okafNr mís’;ksa dh iwfrZ djrk gSA ‘kks/k dh bl :ijs[kk ds fu;kstu dks ‘kks/k izk:i dgrs gS tks U;kn’kZ ds izfrfuf/k pjksa ij vk/kkfjr gksrk gSA ‘kks/k izk:i dh ifjHkk”kk ds :i esa dgk tk ldrk gS fd ’kks/k izk:i ‘kks/k dh :ijs[kk rS;kj djus dh fof/k gS ftlesa ‘kks/k mís’;ksa] ‘kks/k fof/k rFkk izfof/k;ka] U;kn’kZ iznUrksa ds ladyu dh izfof/k;ksas] rFkk ‘kks/k izca/ku dk vko’;d :i esa mYys[k fd;k tkrk gSA</w:t>
      </w:r>
    </w:p>
    <w:p w:rsidR="00411D55" w:rsidRPr="00923904" w:rsidRDefault="00411D55" w:rsidP="007D2C46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923904">
        <w:rPr>
          <w:rFonts w:ascii="Kruti Dev 025" w:hAnsi="Kruti Dev 025" w:cs="Kruti Dev 025"/>
          <w:sz w:val="36"/>
          <w:szCs w:val="28"/>
        </w:rPr>
        <w:t xml:space="preserve">‘kks/k fof/k fof’k”V mís’;ksa dh izkfIr ds fy;s ,d O;ofLFkr ,oa izekf.kr izfØ;k gSa vuqla/kku dh lHkh fof/k;ka fof’k”V ifjfLFkfr;ksa esa ?kfVr ,oa voyksfdr rF;ksa dk o.kZu ,oa fo’ys”k.k djrh gSA </w:t>
      </w:r>
      <w:r w:rsidRPr="00923904">
        <w:rPr>
          <w:rFonts w:ascii="Kruti Dev 025" w:hAnsi="Kruti Dev 025" w:cs="Kruti Dev 025"/>
          <w:b/>
          <w:bCs/>
          <w:sz w:val="36"/>
          <w:szCs w:val="28"/>
        </w:rPr>
        <w:t>,e-oekZ</w:t>
      </w:r>
      <w:r w:rsidRPr="00923904">
        <w:rPr>
          <w:rFonts w:ascii="Kruti Dev 025" w:hAnsi="Kruti Dev 025" w:cs="Kruti Dev 025"/>
          <w:sz w:val="36"/>
          <w:szCs w:val="28"/>
        </w:rPr>
        <w:t xml:space="preserve"> ds vuqlkj %&amp; ^^fof/k dsoy vewrZ izR;; gS tSls rkfdZd fparu esa ge fo”k; fof/k dks i`Fkd dj ldrs gSA okLro esa ;s ,d Øfed vo’ks”k cukrs gS ftlesa fo”k; fof/k dks mlh izdkj fu/kkZfjr djrk gS tSls mís’; lk/ku ,oa vUroZLrq dks fu/kkZfjr djrk gS rFkk ‘kq) lkfgR; esa ys[ku ‘kSyh ,oa O;ogkj dks fu/kkZfjr djrk gSA** losZ{k.k fof/k og gS ftlesa vuqla/kkudrkZ fu;af=r gksrk gS og LorU= ,oa [kqys lalkj esa fopj.k djrk gS vkSj yksxksa ds thou ,oa fØ;kvksa&amp; izfrfØ;kvksa dk LoNUn ,oa eqDr eu ls v/;;u djrk gSA fo"k;h Lo:i ,oa fØ;kvksa dk izkd`frd Lo:i esa cgqvk;keh v/;;u djrk gSA losZ{k.k 'kCn dk lkekU;r;k vFkZ ns[kuk ;k fujh{k.k djuk gksrk gSA nh fMD'kujh vkWQ lksf'k;ksykWth ds vuqlkj leqnk; ds lEiw.kZ thou ;k mlds </w:t>
      </w:r>
      <w:r w:rsidRPr="00923904">
        <w:rPr>
          <w:rFonts w:ascii="Kruti Dev 025" w:hAnsi="Kruti Dev 025" w:cs="Kruti Dev 025"/>
          <w:sz w:val="36"/>
          <w:szCs w:val="28"/>
        </w:rPr>
        <w:lastRenderedPageBreak/>
        <w:t xml:space="preserve">fdlh igyw ds lEcU/k esa O;ofLFkr vkSj lEiw.kZ rF;ksa ds lkFk fo'ys"k.k djuk gh losZ{k.k dgykrk gSA 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rPr>
          <w:rFonts w:ascii="Kruti Dev 025" w:hAnsi="Kruti Dev 025"/>
          <w:b/>
          <w:bCs/>
          <w:sz w:val="36"/>
          <w:szCs w:val="36"/>
        </w:rPr>
      </w:pPr>
      <w:r w:rsidRPr="00923904">
        <w:rPr>
          <w:rFonts w:ascii="Kruti Dev 025" w:hAnsi="Kruti Dev 025"/>
          <w:b/>
          <w:bCs/>
          <w:sz w:val="40"/>
          <w:szCs w:val="36"/>
        </w:rPr>
        <w:t>losZ{k.k fof/k dk vFkZ%&amp;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rPr>
          <w:rFonts w:ascii="Kruti Dev 025" w:hAnsi="Kruti Dev 025"/>
          <w:sz w:val="10"/>
        </w:rPr>
      </w:pP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sz w:val="36"/>
          <w:szCs w:val="32"/>
        </w:rPr>
        <w:t>losZ{k.k fof/k og iz.kkyh gS ftlesa vuqla/kkudÙkkZ fu;af=r ugha gksrk gSA oju~ og Lora= :i ls fopj.k djrk gSA blds ek/;e ls ‘kks/kdÙkkZ yksxksa ds thou fØ;kvksa] izfrfØ;kvksa dk LoPNUnh eu ls v/;;u djrk gSA oLrqr% losZ{k.k i)fr dk iz;ksx fdlh {ks= ds ckjs esa fuf’pr tkudkjh izkIr djus ds fy, fd;k tkrk gSA losZ{k.k mikxe mu ledksa dks ,df=r djus o fo’ys”k.k djus dh fof/k gS tks cgqr ls ,sls mÙkj nsus okyksa ds }kjk ladfyr fd;k tkrk gS tks ,d lqfuf’pr tula[;k ds izfrfuf/k gSA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sz w:val="36"/>
          <w:szCs w:val="32"/>
        </w:rPr>
        <w:t>ewy :i ls losZ{k.k i)fr dk lEcU/k orZeku ifjfLFkfr;ksa ds izpfyr O;ogkjksa] fo’oklksa] n`f”Vdks.kksa ;k vfHko`fÙk;ksa tks fd LFkkfir gS] izo`fÙk;ksa dks tks fodflr gks jgh gS] izfØ;kvksa dks tks xfr’khy gS] izHkko tks fd vuqHko fd;s tk jgs gSa] ls gksrk gSA fdUrq ifjfLFkfr;ksa o’k tc fdlh cM+h vkcknh dh leLRk bdkbZ;ksa dk losZ{k.k ugha gks ikrk vkSj dsoy ,d mi;qDr U;kn’kZ dk losZ{k.k fd;k tkrk gS rks ,d U;kn’kZ ds v/;;u ls tks fu”d”kZ izkIr gksrs gSa mudk lEiw.kZ tula[;k ds fy, lkekU;hdj.k fd;k tkrk gS mDr izfrn’kZ ds v/;;u dks losZ{k.k fof/k dgrs gSaA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sz w:val="36"/>
          <w:szCs w:val="32"/>
        </w:rPr>
        <w:tab/>
      </w:r>
      <w:r w:rsidRPr="00923904">
        <w:rPr>
          <w:rFonts w:ascii="Kruti Dev 025" w:hAnsi="Kruti Dev 025"/>
          <w:b/>
          <w:sz w:val="36"/>
          <w:szCs w:val="32"/>
        </w:rPr>
        <w:t>oYMZ fMD’kujh vkWQ lksf’k;ksykWth ds vuqlkj &amp;</w:t>
      </w:r>
      <w:r w:rsidRPr="00923904">
        <w:rPr>
          <w:rFonts w:ascii="Kruti Dev 025" w:hAnsi="Kruti Dev 025"/>
          <w:sz w:val="36"/>
          <w:szCs w:val="32"/>
        </w:rPr>
        <w:t xml:space="preserve"> ^^,d leqnk; ds lEiw.kZ thou ;k mlds fdlh ,d igyq ds lEcU/k esa </w:t>
      </w:r>
      <w:r w:rsidRPr="00923904">
        <w:rPr>
          <w:rFonts w:ascii="Kruti Dev 025" w:hAnsi="Kruti Dev 025"/>
          <w:sz w:val="36"/>
          <w:szCs w:val="32"/>
        </w:rPr>
        <w:lastRenderedPageBreak/>
        <w:t>O;ofLFkr vkSj lEiw.kZ rF;ksa ds lkFk fo’ys”k.k djuk gh losZ{k.k dgykrk gSA**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b/>
          <w:sz w:val="36"/>
          <w:szCs w:val="32"/>
        </w:rPr>
        <w:t>djfyaxj ds vuqlkj &amp;</w:t>
      </w:r>
      <w:r w:rsidRPr="00923904">
        <w:rPr>
          <w:rFonts w:ascii="Kruti Dev 025" w:hAnsi="Kruti Dev 025"/>
          <w:sz w:val="36"/>
          <w:szCs w:val="32"/>
        </w:rPr>
        <w:t xml:space="preserve"> ^^losZ{k.k vuqla/kku lkekftd oSKkfud vUos”k.k dh og ‘kk[kk gS ftlds vUrxZr O;kid rFkk de vkdkj okyh  tula[;kvksa dk v/;;u] muesa ls p;fur izfrn’kkZsa ds vk/kkj ij bl vk’k; ls fd;k tkrk gS] rkfd muesa O;kIr lkekftd rFkk euksoSKkfud pjksa ds ?kVukØeksa] forj.kksa rFkk ikjLifjd vUr% lEcU/kksa dk Kku miyC/k gks ldsA**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b/>
          <w:sz w:val="36"/>
          <w:szCs w:val="32"/>
        </w:rPr>
        <w:t>eksys ds vuqlkj]</w:t>
      </w:r>
      <w:r w:rsidRPr="00923904">
        <w:rPr>
          <w:rFonts w:ascii="Kruti Dev 025" w:hAnsi="Kruti Dev 025"/>
          <w:sz w:val="36"/>
          <w:szCs w:val="32"/>
        </w:rPr>
        <w:t xml:space="preserve"> ^^o.kZukRed vFkok losZ{k.k lEcU/kh vuqla/kku f’k{kk ds {ks= esa lcls vf/kd O;ogkj esa vkrk gSA blds la[;kRed vkSj o.kkZRed vuqla/kku vkfn vusd uke gSaA ;g ,d foLr`r oxhZdj.k gSA ftlds vUrxZr vusd fof’k"V fof/k;k¡ rFkk izfØ;k;sa vkrh gSaA**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923904">
        <w:rPr>
          <w:rFonts w:ascii="Kruti Dev 025" w:hAnsi="Kruti Dev 025"/>
          <w:sz w:val="36"/>
          <w:szCs w:val="32"/>
        </w:rPr>
        <w:t xml:space="preserve">fu”d”kZ :i esa ;g dgk tk ldrk gS fd losZ{k.k dk {ks= O;kid gSA orZeku eas D;k Lo:i gS] budh O;k[;k o foospuk djrk gSA lkekU; losZ{k.k dh ifjfLFkfr;ksa vFkok lEcU/k tks okLro esa orZeku gSA vH;kl tks pkyw gS] izfØ;k,¡ tks py jgh gSa] vuqHko tks fd;s tk jgs gSas vFkok uohu fn’kk,a tks fodflr gks jgh gSaA mUgha ls budk lEcU/k gSA </w:t>
      </w:r>
    </w:p>
    <w:p w:rsidR="00411D55" w:rsidRPr="00923904" w:rsidRDefault="00411D55" w:rsidP="00411D55">
      <w:pPr>
        <w:pStyle w:val="NormalWeb"/>
        <w:spacing w:before="0" w:beforeAutospacing="0" w:after="0" w:afterAutospacing="0" w:line="360" w:lineRule="auto"/>
        <w:ind w:firstLine="360"/>
        <w:jc w:val="both"/>
        <w:rPr>
          <w:rFonts w:ascii="Kruti Dev 025" w:hAnsi="Kruti Dev 025" w:cs="Kruti Dev 025"/>
          <w:sz w:val="36"/>
          <w:szCs w:val="28"/>
        </w:rPr>
      </w:pPr>
      <w:r w:rsidRPr="00923904">
        <w:rPr>
          <w:rFonts w:ascii="Kruti Dev 025" w:hAnsi="Kruti Dev 025" w:cs="Kruti Dev 025"/>
          <w:sz w:val="36"/>
          <w:szCs w:val="28"/>
        </w:rPr>
        <w:t xml:space="preserve">izLrqr v/;;u </w:t>
      </w:r>
      <w:r w:rsidR="007D2C46" w:rsidRPr="00923904">
        <w:rPr>
          <w:rFonts w:ascii="Kruti Dev 025" w:hAnsi="Kruti Dev 025" w:cs="Kruti Dev 025"/>
          <w:sz w:val="36"/>
          <w:szCs w:val="28"/>
        </w:rPr>
        <w:t>esa ‘kks/kd=h</w:t>
      </w:r>
      <w:r w:rsidRPr="00923904">
        <w:rPr>
          <w:rFonts w:ascii="Kruti Dev 025" w:hAnsi="Kruti Dev 025" w:cs="Kruti Dev 025"/>
          <w:sz w:val="36"/>
          <w:szCs w:val="28"/>
        </w:rPr>
        <w:t xml:space="preserve">Z us vius ‘kks/k dh izÑfr dks ns[krs gq;s ik;k fd mlds ‘kks/k {ks= foLr`r gS ftlesa U;kn’kZ fc[kjk gqvk gS rFkk </w:t>
      </w:r>
      <w:r w:rsidRPr="00923904">
        <w:rPr>
          <w:rFonts w:ascii="Kruti Dev 025" w:hAnsi="Kruti Dev 025"/>
          <w:sz w:val="36"/>
          <w:szCs w:val="32"/>
        </w:rPr>
        <w:t xml:space="preserve">ftu vkadM+ksa dk ladyu izLrqr ‘kks/k v/;;u gsrq fd;k x;k gS mudk Lo:i izkFkfed gS vkSj bl izdkj ds vkadM+ksa dk ladyu ,sls LofufeZr midj.k }kjk fd;k x;k gS ftudk iz;ksx </w:t>
      </w:r>
      <w:r w:rsidRPr="00923904">
        <w:rPr>
          <w:rFonts w:ascii="Kruti Dev 025" w:hAnsi="Kruti Dev 025"/>
          <w:sz w:val="36"/>
          <w:szCs w:val="32"/>
        </w:rPr>
        <w:lastRenderedPageBreak/>
        <w:t>losZ{k.k }kjk gh fd;k tk ldrk gSA</w:t>
      </w:r>
      <w:r w:rsidRPr="00923904">
        <w:rPr>
          <w:rFonts w:ascii="Kruti Dev 025" w:hAnsi="Kruti Dev 025"/>
          <w:sz w:val="40"/>
          <w:szCs w:val="32"/>
        </w:rPr>
        <w:t xml:space="preserve"> </w:t>
      </w:r>
      <w:r w:rsidRPr="00923904">
        <w:rPr>
          <w:rFonts w:ascii="Kruti Dev 025" w:hAnsi="Kruti Dev 025" w:cs="Kruti Dev 025"/>
          <w:sz w:val="36"/>
          <w:szCs w:val="28"/>
        </w:rPr>
        <w:t xml:space="preserve">,slh fLFkfr esa v/;;u gsrq vuqla/kku fof/k ds :i esa losZ{k.k fof/k dks viuk;k x;k gSA bldh izeq[k fo’sk"krk,a¡ fuEufyf[kr gSa &amp;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 xml:space="preserve">;g fof/k vU; fof/k;ksa dh vis{kk ljy vkSj oSKkfud gSA bl fof/k esa O;fDr bdkbZ dk v/;;u LorU=rk ,oa fuHkhZdrk ds vk/kkj ij djrk gSA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>;g vuqlU/kku dh ,d oSKkfud fof/k gS blds }kjk ,df=r nÙk izkekf.kd ,oa fo’oluh; ekus tkrs gSaA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 xml:space="preserve">;g fof/k izR;{k iz;ksx ij vk/kkfjr gSA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 xml:space="preserve">;g fof/k fdlh HkkSxksfyd {ks= esa rFkk 'kSf{kd v/;;u ds LFkkuksa ls lEcfU/kr gksrh gSA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 xml:space="preserve">;g fof/k fdlh O;fDr fo’ks"k ds vkUrfjd ,oa ckâ; thou dk v/;;u fofHkUu i{kksa ds lanHkZ esa djrh gSA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 xml:space="preserve">;g fof/k v/;;udrkZ dh 'kS{kf.kd v/;;u dfBukbZ vkSj mudh =qfV;ksa ds fujkdj.k djus esa iw.kZr;k iqucZyu vkSj izksRlkgu ds lkFk funkukRed mipkj miyC/k djkrh gSA 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/>
          <w:sz w:val="36"/>
          <w:szCs w:val="38"/>
        </w:rPr>
        <w:t>losZ{k.kkRed i)fr Kku ds fodkl esa lgk;d gksrh gSA ;g fdlh O;fDr ds dk;Z dh izxfr ds fy, rh{.k n`f"V iznku djrh gSA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 w:cs="Kruti Dev 025"/>
          <w:sz w:val="36"/>
          <w:szCs w:val="28"/>
        </w:rPr>
        <w:t>losZ{k.k fof/k ds vUrxZr ,d gh le; esa cgqr lkjs yksxksa ds ckjs esa vkadM+s izkIr fd;s tk ldrs gSA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 w:cs="Kruti Dev 025"/>
          <w:sz w:val="36"/>
          <w:szCs w:val="28"/>
        </w:rPr>
        <w:t>bldk lEcU/k O;fDr dh fo’ks”kkrkvksa ls ugha gksrk gSA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 w:cs="Kruti Dev 025"/>
          <w:sz w:val="36"/>
          <w:szCs w:val="28"/>
        </w:rPr>
        <w:t>blds fuf’pr o fof’k”V mÌs’; gksrs gSA</w:t>
      </w:r>
    </w:p>
    <w:p w:rsidR="00411D55" w:rsidRPr="00923904" w:rsidRDefault="00411D55" w:rsidP="009D4864">
      <w:pPr>
        <w:numPr>
          <w:ilvl w:val="0"/>
          <w:numId w:val="32"/>
        </w:numPr>
        <w:tabs>
          <w:tab w:val="clear" w:pos="765"/>
          <w:tab w:val="left" w:pos="540"/>
          <w:tab w:val="num" w:pos="1125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8"/>
        </w:rPr>
      </w:pPr>
      <w:r w:rsidRPr="00923904">
        <w:rPr>
          <w:rFonts w:ascii="Kruti Dev 025" w:hAnsi="Kruti Dev 025" w:cs="Kruti Dev 025"/>
          <w:sz w:val="36"/>
          <w:szCs w:val="28"/>
        </w:rPr>
        <w:t>;g orZeku uhfr;ksa dk fu/kkZj.k djrh gSA</w:t>
      </w:r>
    </w:p>
    <w:p w:rsidR="00411D55" w:rsidRPr="00411D55" w:rsidRDefault="00411D55" w:rsidP="00411D55">
      <w:pPr>
        <w:pStyle w:val="NormalWeb"/>
        <w:spacing w:before="0" w:beforeAutospacing="0" w:after="0" w:afterAutospacing="0" w:line="360" w:lineRule="auto"/>
        <w:rPr>
          <w:rFonts w:ascii="Kruti Dev 025" w:hAnsi="Kruti Dev 025" w:cs="Kruti Dev 025"/>
          <w:b/>
          <w:bCs/>
          <w:sz w:val="40"/>
          <w:szCs w:val="30"/>
        </w:rPr>
      </w:pPr>
      <w:r w:rsidRPr="00923904">
        <w:rPr>
          <w:rFonts w:ascii="DevLys 010" w:hAnsi="DevLys 010" w:cs="Kruti Dev 025"/>
          <w:b/>
          <w:bCs/>
          <w:sz w:val="40"/>
          <w:szCs w:val="30"/>
        </w:rPr>
        <w:lastRenderedPageBreak/>
        <w:t xml:space="preserve"> </w:t>
      </w:r>
      <w:r w:rsidR="00923904" w:rsidRPr="00923904">
        <w:rPr>
          <w:rFonts w:ascii="DevLys 010" w:hAnsi="DevLys 010" w:cs="Kruti Dev 025"/>
          <w:b/>
          <w:bCs/>
          <w:sz w:val="40"/>
          <w:szCs w:val="30"/>
        </w:rPr>
        <w:t>1-11</w:t>
      </w:r>
      <w:r w:rsidRPr="00411D55">
        <w:rPr>
          <w:rFonts w:ascii="Kruti Dev 025" w:hAnsi="Kruti Dev 025" w:cs="Kruti Dev 025"/>
          <w:b/>
          <w:bCs/>
          <w:sz w:val="40"/>
          <w:szCs w:val="30"/>
        </w:rPr>
        <w:t xml:space="preserve">‘kks/k esa iz;qDr lkaf[;dh dk fooj.k % &amp; </w:t>
      </w:r>
    </w:p>
    <w:p w:rsidR="00411D55" w:rsidRPr="00411D55" w:rsidRDefault="007D2C46" w:rsidP="00411D55">
      <w:pPr>
        <w:spacing w:line="360" w:lineRule="auto"/>
        <w:ind w:firstLine="360"/>
        <w:jc w:val="both"/>
        <w:rPr>
          <w:rFonts w:ascii="Kruti Dev 025" w:hAnsi="Kruti Dev 025"/>
          <w:sz w:val="36"/>
          <w:szCs w:val="38"/>
        </w:rPr>
      </w:pPr>
      <w:r>
        <w:rPr>
          <w:rFonts w:ascii="Kruti Dev 025" w:hAnsi="Kruti Dev 025"/>
          <w:sz w:val="36"/>
          <w:szCs w:val="38"/>
        </w:rPr>
        <w:t xml:space="preserve">     </w:t>
      </w:r>
      <w:r w:rsidR="00411D55" w:rsidRPr="00411D55">
        <w:rPr>
          <w:rFonts w:ascii="Kruti Dev 025" w:hAnsi="Kruti Dev 025"/>
          <w:sz w:val="36"/>
          <w:szCs w:val="38"/>
        </w:rPr>
        <w:t xml:space="preserve">lkaf[;dh ,d izdkj dk 'kkL= dgk tkrk gS ijh{k.k }kjk izkIr vk¡dM+ksa dks ,df=r dj mUgas oxhZdj.k }kjk lkj.khc) djds gh fdlh fu"d"kZ rd igqapk;k tk ldrk gS bl dk;Z esa lkaf[;dh iz;ksx ls fuEu ykHk gksrs gaS &amp; </w:t>
      </w:r>
    </w:p>
    <w:p w:rsidR="00411D55" w:rsidRPr="00411D55" w:rsidRDefault="00411D55" w:rsidP="009D4864">
      <w:pPr>
        <w:numPr>
          <w:ilvl w:val="0"/>
          <w:numId w:val="33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gesa U;kn’kZ dh orZeku fLFkfr dk Kku gks tkrk gSA</w:t>
      </w:r>
    </w:p>
    <w:p w:rsidR="00411D55" w:rsidRPr="00411D55" w:rsidRDefault="00411D55" w:rsidP="009D4864">
      <w:pPr>
        <w:numPr>
          <w:ilvl w:val="0"/>
          <w:numId w:val="33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buesa Hkfo"; ds ckjs esa vuqeku yxk;k tk ldrk gSA</w:t>
      </w:r>
    </w:p>
    <w:p w:rsidR="00411D55" w:rsidRPr="00411D55" w:rsidRDefault="00411D55" w:rsidP="009D4864">
      <w:pPr>
        <w:numPr>
          <w:ilvl w:val="0"/>
          <w:numId w:val="33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mi;qDr nksukas vk/kkjksa ds cy ij Hkkoh thou ds fy, mUgsa mi;ksxh lq&gt;ko fn;s tk ldrs gaSA</w:t>
      </w:r>
    </w:p>
    <w:p w:rsidR="00411D55" w:rsidRPr="00411D55" w:rsidRDefault="00411D55" w:rsidP="00411D55">
      <w:pPr>
        <w:spacing w:line="360" w:lineRule="auto"/>
        <w:jc w:val="both"/>
        <w:rPr>
          <w:rFonts w:ascii="Kruti Dev 025" w:hAnsi="Kruti Dev 025"/>
          <w:b/>
          <w:sz w:val="36"/>
          <w:szCs w:val="38"/>
        </w:rPr>
      </w:pPr>
      <w:r w:rsidRPr="00411D55">
        <w:rPr>
          <w:rFonts w:ascii="Kruti Dev 025" w:hAnsi="Kruti Dev 025"/>
          <w:b/>
          <w:sz w:val="36"/>
          <w:szCs w:val="38"/>
        </w:rPr>
        <w:t xml:space="preserve">lka[; 'kkL= dh ifjHkk"kk%&amp; </w:t>
      </w:r>
    </w:p>
    <w:p w:rsidR="00411D55" w:rsidRPr="00411D55" w:rsidRDefault="00411D55" w:rsidP="00411D55">
      <w:pPr>
        <w:spacing w:line="360" w:lineRule="auto"/>
        <w:ind w:firstLine="720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b/>
          <w:sz w:val="36"/>
          <w:szCs w:val="38"/>
        </w:rPr>
        <w:t xml:space="preserve">ykWfoV~V </w:t>
      </w:r>
      <w:r w:rsidRPr="00411D55">
        <w:rPr>
          <w:rFonts w:ascii="Kruti Dev 025" w:hAnsi="Kruti Dev 025"/>
          <w:b/>
          <w:bCs/>
          <w:sz w:val="36"/>
          <w:szCs w:val="38"/>
        </w:rPr>
        <w:t>ds vuqlkj]</w:t>
      </w:r>
      <w:r w:rsidRPr="00411D55">
        <w:rPr>
          <w:rFonts w:ascii="Kruti Dev 025" w:hAnsi="Kruti Dev 025"/>
          <w:b/>
          <w:sz w:val="36"/>
          <w:szCs w:val="38"/>
        </w:rPr>
        <w:t xml:space="preserve"> </w:t>
      </w:r>
      <w:r w:rsidRPr="00411D55">
        <w:rPr>
          <w:rFonts w:ascii="Kruti Dev 025" w:hAnsi="Kruti Dev 025"/>
          <w:sz w:val="36"/>
          <w:szCs w:val="38"/>
        </w:rPr>
        <w:t>^^lka[; 'kkL= og 'kkL= gS ftldk lEcU/k lkaf[;dh; rF;ksa ds ,dhdj.k oxhZdj.k lkj.kh;u rFkk ladyu ls gS rkfd mudk Li"Vhdj.k fd;k tk lds rFkk mudk o.kZu fd;k tk ldsA**</w:t>
      </w:r>
    </w:p>
    <w:p w:rsidR="00411D55" w:rsidRPr="00411D55" w:rsidRDefault="00411D55" w:rsidP="00411D55">
      <w:pPr>
        <w:spacing w:line="360" w:lineRule="auto"/>
        <w:ind w:firstLine="720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b/>
          <w:sz w:val="36"/>
          <w:szCs w:val="38"/>
        </w:rPr>
        <w:t xml:space="preserve">LVfDyQ </w:t>
      </w:r>
      <w:r w:rsidRPr="00411D55">
        <w:rPr>
          <w:rFonts w:ascii="Kruti Dev 025" w:hAnsi="Kruti Dev 025"/>
          <w:b/>
          <w:bCs/>
          <w:sz w:val="36"/>
          <w:szCs w:val="38"/>
        </w:rPr>
        <w:t>ds vuqlkj]</w:t>
      </w:r>
      <w:r w:rsidRPr="00411D55">
        <w:rPr>
          <w:rFonts w:ascii="Kruti Dev 025" w:hAnsi="Kruti Dev 025"/>
          <w:bCs/>
          <w:sz w:val="36"/>
          <w:szCs w:val="38"/>
        </w:rPr>
        <w:t xml:space="preserve"> </w:t>
      </w:r>
      <w:r w:rsidRPr="00411D55">
        <w:rPr>
          <w:rFonts w:ascii="Kruti Dev 025" w:hAnsi="Kruti Dev 025"/>
          <w:sz w:val="36"/>
          <w:szCs w:val="38"/>
        </w:rPr>
        <w:t>^^lkaf[;dh vuqekfud rF;kaas dk ,d=hdj.k] izLrqrhdj.k rFkk fo’ys"k.k gS ftUgs fcuk fdlh vk/kkj lEcU/k o iwoZ fu/kkZfjr mís’; ds fof/k iwoZd &lt;+ax ls ,df=r fd;k tkrk gSA**</w:t>
      </w:r>
    </w:p>
    <w:p w:rsidR="00411D55" w:rsidRPr="00411D55" w:rsidRDefault="00411D55" w:rsidP="00411D55">
      <w:pPr>
        <w:spacing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bu ifjHkk"kkvksa ds vuqlkj lka[; 'kkL= dh rhu ifjHkk"kk,¡ gS &amp;</w:t>
      </w:r>
    </w:p>
    <w:p w:rsidR="00411D55" w:rsidRPr="00411D55" w:rsidRDefault="00411D55" w:rsidP="009D4864">
      <w:pPr>
        <w:numPr>
          <w:ilvl w:val="0"/>
          <w:numId w:val="34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buesa rF;ksa vkSj lEcfU/kr vk¡dM+ksa dks ,df=r fd;k tkrk gSA</w:t>
      </w:r>
    </w:p>
    <w:p w:rsidR="00411D55" w:rsidRPr="00411D55" w:rsidRDefault="00411D55" w:rsidP="009D4864">
      <w:pPr>
        <w:numPr>
          <w:ilvl w:val="0"/>
          <w:numId w:val="34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 xml:space="preserve">,slh ,df=r lkexzh dk mfpr oxhZdj.k fd;k tkrk gSA </w:t>
      </w:r>
    </w:p>
    <w:p w:rsidR="00411D55" w:rsidRPr="00411D55" w:rsidRDefault="00411D55" w:rsidP="009D4864">
      <w:pPr>
        <w:numPr>
          <w:ilvl w:val="0"/>
          <w:numId w:val="34"/>
        </w:numPr>
        <w:spacing w:after="0" w:line="360" w:lineRule="auto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lastRenderedPageBreak/>
        <w:t>oxhZdj.k }kjk rF;ksa dk Li"Vhdj.k fd;k tkrk gSA</w:t>
      </w:r>
    </w:p>
    <w:p w:rsidR="00411D55" w:rsidRPr="00411D55" w:rsidRDefault="00411D55" w:rsidP="00411D55">
      <w:pPr>
        <w:spacing w:line="360" w:lineRule="auto"/>
        <w:ind w:firstLine="360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ijh{k.k iz’kklu ds i’pkr~ izkIr vk¡dM+ksa dks viothZ fof/k }kjk oxhZdj.k djds oxZ vUrjky izkIr fd;k tkrk gSA oxZ vUrjky ls izkIr vadks dks dsfUnz; izo`fr eku Kkr fd;k tkrk gSA</w:t>
      </w:r>
    </w:p>
    <w:p w:rsidR="00411D55" w:rsidRPr="00411D55" w:rsidRDefault="00411D55" w:rsidP="00411D55">
      <w:pPr>
        <w:spacing w:line="360" w:lineRule="auto"/>
        <w:ind w:firstLine="360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/>
          <w:sz w:val="36"/>
          <w:szCs w:val="38"/>
        </w:rPr>
        <w:t>^^dsfUnz;dj.k dh izo`fr ds }kjk ge cgqr lh la[;kvksa esa ls ,slh la[;k izkIr djrs gSa ftlls lEiw.kZ la[;kvksa ds lEcU/k esa Kku izkIr gks ldsA** vr% dsfUnz; izo`fr dk eku Kkr djus gsrq e/;eku dks dke esa ysrs gSaA</w:t>
      </w:r>
    </w:p>
    <w:p w:rsidR="00411D55" w:rsidRPr="00411D55" w:rsidRDefault="00411D55" w:rsidP="00411D55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6"/>
        </w:rPr>
      </w:pPr>
      <w:r w:rsidRPr="00411D55">
        <w:rPr>
          <w:rFonts w:ascii="Kruti Dev 025" w:hAnsi="Kruti Dev 025" w:cs="Kruti Dev 025"/>
          <w:sz w:val="36"/>
          <w:szCs w:val="26"/>
        </w:rPr>
        <w:t xml:space="preserve">izkIr nÙkksa ds fuoZPku o fo’ys”k.k esa lkaf[;dh dk fo’ks”k ;ksxnku gksrk gSA lkaf[;dh ds }kjk ‘kCnksa esa O;Dr dh tkus okyh Hkk”kk dk :i iznku fd;k tkrk gSA blds iz;ksx ls fu”d”kZ :fpdj o laf{kIr :i ls vklkuh ls le&gt;us ;ksX; gks tkrs gSaA </w:t>
      </w:r>
    </w:p>
    <w:p w:rsidR="00411D55" w:rsidRPr="00411D55" w:rsidRDefault="00411D55" w:rsidP="00411D55">
      <w:pPr>
        <w:spacing w:line="360" w:lineRule="auto"/>
        <w:ind w:firstLine="720"/>
        <w:jc w:val="both"/>
        <w:rPr>
          <w:rFonts w:ascii="Kruti Dev 025" w:hAnsi="Kruti Dev 025"/>
          <w:sz w:val="36"/>
          <w:szCs w:val="38"/>
        </w:rPr>
      </w:pPr>
      <w:r w:rsidRPr="00411D55">
        <w:rPr>
          <w:rFonts w:ascii="Kruti Dev 025" w:hAnsi="Kruti Dev 025" w:cs="Kruti Dev 025"/>
          <w:sz w:val="36"/>
          <w:szCs w:val="26"/>
        </w:rPr>
        <w:t>izLrqr 'kks/kdk;Z</w:t>
      </w:r>
      <w:r w:rsidRPr="00411D55">
        <w:rPr>
          <w:rFonts w:ascii="Kruti Dev 025" w:hAnsi="Kruti Dev 025"/>
          <w:b/>
          <w:sz w:val="36"/>
          <w:szCs w:val="38"/>
        </w:rPr>
        <w:t xml:space="preserve"> </w:t>
      </w:r>
      <w:r w:rsidRPr="00411D55">
        <w:rPr>
          <w:rFonts w:ascii="Kruti Dev 025" w:hAnsi="Kruti Dev 025" w:cs="Kruti Dev 025"/>
          <w:sz w:val="36"/>
          <w:szCs w:val="26"/>
        </w:rPr>
        <w:t>esa ,df=r vkadM+ksa ds fo’ys”k.k</w:t>
      </w:r>
      <w:r w:rsidRPr="00411D55">
        <w:rPr>
          <w:rFonts w:ascii="Kruti Dev 025" w:hAnsi="Kruti Dev 025"/>
          <w:sz w:val="40"/>
          <w:szCs w:val="32"/>
        </w:rPr>
        <w:t xml:space="preserve"> </w:t>
      </w:r>
      <w:r w:rsidRPr="00411D55">
        <w:rPr>
          <w:rFonts w:ascii="Kruti Dev 025" w:hAnsi="Kruti Dev 025" w:cs="Kruti Dev 025"/>
          <w:sz w:val="36"/>
          <w:szCs w:val="26"/>
        </w:rPr>
        <w:t>gsrq izeq[k :i ls e/;eku] ekud fopyu] dzkfUrd vuqikr ,oa lglEcU/k dk iz;ksx fd;k x;k gS] ftldk fooj.k fuEufyf[kr gS&amp;</w:t>
      </w:r>
    </w:p>
    <w:p w:rsidR="00064BC8" w:rsidRPr="00EF1374" w:rsidRDefault="00064BC8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1- e/;eku</w:t>
      </w:r>
    </w:p>
    <w:p w:rsidR="00064BC8" w:rsidRPr="00EF1374" w:rsidRDefault="00064BC8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2- ekud fopyu </w:t>
      </w:r>
    </w:p>
    <w:p w:rsidR="00064BC8" w:rsidRPr="00EF1374" w:rsidRDefault="00064BC8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3- Vh&amp;eku</w:t>
      </w:r>
    </w:p>
    <w:p w:rsidR="00064BC8" w:rsidRPr="00EF1374" w:rsidRDefault="00064BC8" w:rsidP="00A2543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BB0931" w:rsidRPr="00EF1374" w:rsidRDefault="00BB0931" w:rsidP="00A25436">
      <w:pPr>
        <w:spacing w:line="360" w:lineRule="auto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br w:type="page"/>
      </w:r>
    </w:p>
    <w:p w:rsidR="00A2140C" w:rsidRDefault="00A2140C" w:rsidP="009A4FEF">
      <w:pPr>
        <w:spacing w:after="0" w:line="360" w:lineRule="auto"/>
        <w:jc w:val="center"/>
        <w:rPr>
          <w:rFonts w:ascii="Kruti Dev 021" w:hAnsi="Kruti Dev 021"/>
          <w:color w:val="00B0F0"/>
          <w:sz w:val="144"/>
          <w:szCs w:val="36"/>
        </w:rPr>
      </w:pPr>
    </w:p>
    <w:p w:rsidR="009A4FEF" w:rsidRDefault="009A4FEF" w:rsidP="009A4FEF">
      <w:pPr>
        <w:spacing w:after="0" w:line="360" w:lineRule="auto"/>
        <w:jc w:val="center"/>
        <w:rPr>
          <w:rFonts w:ascii="Kruti Dev 021" w:hAnsi="Kruti Dev 021"/>
          <w:color w:val="00B0F0"/>
          <w:sz w:val="144"/>
          <w:szCs w:val="36"/>
        </w:rPr>
      </w:pPr>
      <w:r>
        <w:rPr>
          <w:rFonts w:ascii="DevLys 240" w:hAnsi="DevLys 240"/>
          <w:noProof/>
          <w:sz w:val="20"/>
          <w:lang w:bidi="hi-I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1002030</wp:posOffset>
            </wp:positionV>
            <wp:extent cx="2901315" cy="2268855"/>
            <wp:effectExtent l="19050" t="0" r="0" b="0"/>
            <wp:wrapNone/>
            <wp:docPr id="39" name="Picture 7" descr="pile_of_boo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le_of_books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315" cy="226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54587">
        <w:rPr>
          <w:rFonts w:ascii="Kruti Dev 021" w:hAnsi="Kruti Dev 021"/>
          <w:color w:val="00B0F0"/>
          <w:sz w:val="144"/>
          <w:szCs w:val="36"/>
        </w:rPr>
        <w:t>f}rh; v/;k;</w:t>
      </w: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Default="009A4FEF" w:rsidP="009A4FEF">
      <w:pPr>
        <w:pStyle w:val="ListParagraph"/>
        <w:spacing w:line="240" w:lineRule="auto"/>
        <w:ind w:left="0"/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</w:pPr>
    </w:p>
    <w:p w:rsidR="009A4FEF" w:rsidRPr="007741C2" w:rsidRDefault="009A4FEF" w:rsidP="007741C2">
      <w:pPr>
        <w:pStyle w:val="ListParagraph"/>
        <w:spacing w:line="240" w:lineRule="auto"/>
        <w:rPr>
          <w:rFonts w:ascii="Kruti Dev 021" w:eastAsia="Arial Unicode MS" w:hAnsi="Kruti Dev 021" w:cs="Arial Unicode MS"/>
          <w:b/>
          <w:color w:val="548DD4"/>
          <w:sz w:val="72"/>
          <w:szCs w:val="36"/>
          <w:lang w:eastAsia="zh-CN"/>
        </w:rPr>
      </w:pPr>
      <w:r w:rsidRPr="00324759">
        <w:rPr>
          <w:rFonts w:ascii="Kruti Dev 021" w:eastAsia="Arial Unicode MS" w:hAnsi="Kruti Dev 021" w:cs="Arial Unicode MS"/>
          <w:b/>
          <w:color w:val="548DD4"/>
          <w:sz w:val="52"/>
          <w:szCs w:val="36"/>
          <w:lang w:eastAsia="zh-CN"/>
        </w:rPr>
        <w:t xml:space="preserve">^^ </w:t>
      </w:r>
      <w:r w:rsidR="007741C2" w:rsidRPr="007741C2">
        <w:rPr>
          <w:rFonts w:ascii="Kruti Dev 021" w:eastAsia="Arial Unicode MS" w:hAnsi="Kruti Dev 021" w:cs="Arial Unicode MS"/>
          <w:b/>
          <w:color w:val="548DD4"/>
          <w:sz w:val="72"/>
          <w:szCs w:val="36"/>
          <w:lang w:eastAsia="zh-CN"/>
        </w:rPr>
        <w:t>lEcaf/kr lkfgR; dk v/;;u</w:t>
      </w:r>
      <w:r w:rsidRPr="007741C2">
        <w:rPr>
          <w:rFonts w:ascii="Kruti Dev 021" w:eastAsia="Arial Unicode MS" w:hAnsi="Kruti Dev 021" w:cs="Arial Unicode MS"/>
          <w:b/>
          <w:color w:val="548DD4"/>
          <w:sz w:val="56"/>
          <w:szCs w:val="36"/>
          <w:lang w:eastAsia="zh-CN"/>
        </w:rPr>
        <w:t>**</w:t>
      </w:r>
    </w:p>
    <w:p w:rsidR="009A4FEF" w:rsidRPr="00324759" w:rsidRDefault="009A4FEF" w:rsidP="009A4FEF">
      <w:pPr>
        <w:spacing w:line="480" w:lineRule="auto"/>
        <w:jc w:val="both"/>
        <w:rPr>
          <w:rFonts w:ascii="Kruti Dev 021" w:eastAsia="Arial Unicode MS" w:hAnsi="Kruti Dev 021" w:cs="Arial Unicode MS"/>
          <w:b/>
          <w:color w:val="548DD4"/>
          <w:sz w:val="48"/>
          <w:szCs w:val="36"/>
          <w:lang w:eastAsia="zh-CN"/>
        </w:rPr>
      </w:pPr>
      <w:r w:rsidRPr="00324759">
        <w:rPr>
          <w:rFonts w:ascii="Kruti Dev 021" w:eastAsia="Arial Unicode MS" w:hAnsi="Kruti Dev 021" w:cs="Arial Unicode MS"/>
          <w:b/>
          <w:color w:val="548DD4"/>
          <w:sz w:val="48"/>
          <w:szCs w:val="36"/>
          <w:lang w:eastAsia="zh-CN"/>
        </w:rPr>
        <w:t>^^'kSf{kd vuqlU/kku esa lEcfU/kr lkfgR; dk v/;;u fdlh vuqlU/kkudÙkkZ ds fy, fdlh leL;k fo'ks’k ds ewy esa igqapus ds fy, ,d egÙoiw.kZ dne gSA**</w:t>
      </w:r>
    </w:p>
    <w:p w:rsidR="009A4FEF" w:rsidRPr="00A2140C" w:rsidRDefault="0098493D" w:rsidP="00A2140C">
      <w:pPr>
        <w:spacing w:line="240" w:lineRule="auto"/>
        <w:rPr>
          <w:rFonts w:ascii="Kruti Dev 021" w:eastAsia="Arial Unicode MS" w:hAnsi="Kruti Dev 021" w:cs="Arial Unicode MS"/>
          <w:b/>
          <w:color w:val="548DD4"/>
          <w:sz w:val="48"/>
          <w:szCs w:val="36"/>
          <w:lang w:eastAsia="zh-CN"/>
        </w:rPr>
      </w:pPr>
      <w:r>
        <w:rPr>
          <w:rFonts w:ascii="Kruti Dev 021" w:eastAsia="Arial Unicode MS" w:hAnsi="Kruti Dev 021" w:cs="Arial Unicode MS"/>
          <w:b/>
          <w:color w:val="548DD4"/>
          <w:sz w:val="48"/>
          <w:szCs w:val="36"/>
          <w:lang w:eastAsia="zh-CN"/>
        </w:rPr>
        <w:t xml:space="preserve">                                </w:t>
      </w:r>
      <w:r w:rsidR="009A4FEF" w:rsidRPr="00324759">
        <w:rPr>
          <w:rFonts w:ascii="Kruti Dev 021" w:eastAsia="Arial Unicode MS" w:hAnsi="Kruti Dev 021" w:cs="Arial Unicode MS"/>
          <w:b/>
          <w:color w:val="548DD4"/>
          <w:sz w:val="48"/>
          <w:szCs w:val="36"/>
          <w:lang w:eastAsia="zh-CN"/>
        </w:rPr>
        <w:t>&amp; okYVs;j</w:t>
      </w:r>
    </w:p>
    <w:p w:rsidR="00C572B9" w:rsidRPr="00993086" w:rsidRDefault="00F71FC9" w:rsidP="00C572B9">
      <w:pPr>
        <w:spacing w:before="240" w:after="240" w:line="360" w:lineRule="auto"/>
        <w:jc w:val="center"/>
        <w:rPr>
          <w:rFonts w:ascii="DevLys 010" w:hAnsi="DevLys 010"/>
          <w:b/>
          <w:sz w:val="44"/>
        </w:rPr>
      </w:pPr>
      <w:r>
        <w:rPr>
          <w:rFonts w:ascii="DevLys 010" w:hAnsi="DevLys 010"/>
          <w:b/>
          <w:sz w:val="44"/>
        </w:rPr>
        <w:lastRenderedPageBreak/>
        <w:t>v/;k; f}rh;</w:t>
      </w:r>
    </w:p>
    <w:p w:rsidR="00C572B9" w:rsidRPr="00993086" w:rsidRDefault="00C572B9" w:rsidP="00C572B9">
      <w:pPr>
        <w:spacing w:before="240" w:after="240" w:line="480" w:lineRule="auto"/>
        <w:jc w:val="center"/>
        <w:rPr>
          <w:rFonts w:ascii="DevLys 010" w:hAnsi="DevLys 010"/>
          <w:b/>
          <w:sz w:val="48"/>
          <w:szCs w:val="42"/>
        </w:rPr>
      </w:pPr>
      <w:r w:rsidRPr="00993086">
        <w:rPr>
          <w:rFonts w:ascii="DevLys 010" w:hAnsi="DevLys 010"/>
          <w:b/>
          <w:sz w:val="48"/>
          <w:szCs w:val="42"/>
        </w:rPr>
        <w:t>lEcaf/kr lkfgR; dk v/;;u</w:t>
      </w:r>
    </w:p>
    <w:p w:rsidR="00C572B9" w:rsidRPr="00993086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2"/>
          <w:szCs w:val="42"/>
        </w:rPr>
      </w:pPr>
      <w:r w:rsidRPr="00993086">
        <w:rPr>
          <w:rFonts w:ascii="DevLys 010" w:hAnsi="DevLys 010"/>
          <w:b/>
          <w:sz w:val="42"/>
          <w:szCs w:val="42"/>
        </w:rPr>
        <w:t>2-1 izLrkou</w:t>
      </w:r>
      <w:r>
        <w:rPr>
          <w:rFonts w:ascii="DevLys 010" w:hAnsi="DevLys 010"/>
          <w:b/>
          <w:sz w:val="42"/>
          <w:szCs w:val="42"/>
        </w:rPr>
        <w:t>k</w:t>
      </w:r>
      <w:r w:rsidRPr="00993086">
        <w:rPr>
          <w:rFonts w:ascii="DevLys 010" w:hAnsi="DevLys 010"/>
          <w:b/>
          <w:sz w:val="42"/>
          <w:szCs w:val="42"/>
        </w:rPr>
        <w:t xml:space="preserve">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93086">
        <w:rPr>
          <w:rFonts w:ascii="DevLys 010" w:hAnsi="DevLys 010"/>
          <w:b/>
          <w:sz w:val="38"/>
        </w:rPr>
        <w:tab/>
      </w:r>
      <w:r w:rsidRPr="00923904">
        <w:rPr>
          <w:rFonts w:ascii="DevLys 010" w:hAnsi="DevLys 010"/>
          <w:sz w:val="36"/>
        </w:rPr>
        <w:t>euq"; cqf)thoh vkSj fpUru’khy izk.kh gSA mldk fpUru fujUrj Hkkoh ukxfjdksa dks fnu&amp;jkr funsZ’ku djrk gSA ekuo dk leLr Kku vuqHko] iqLrd] i=&amp;if=dkvksa rFkk lkfgR; gSA nwljsa yksx Kku dks ,df=r djds ,oa ml ij fopkj djds ml Kku dks iw.kZ :i ls vkaf’kd :i ls 'kks/ku djds ml Kku fodkl ds fy, iz;Ru djrs gSA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ab/>
        <w:t xml:space="preserve">'kks/kdk;Z dh lQyrk lEcfU/kr lkfgR; ds losZ{k.k dk izkjfEHkd dk;Z gSA lacfU/kr lkfgR; ls rkRi;Z vuqla/kku dh leL;k ls lEcfU/kr mu lHkh izdkj dh iqLrdksa] Kku dks"kksa] i=&amp;if=dkvksa rFkk vizdkf’kr 'kks/k izcU/kksa ,oa vfHkys[kksa vkfn ls gS] ftuds v/;;u ls vuqla/kkudrkZ dks viuh leL;k ds p;u] ifjdYiukvksa ds fuekZ.k] v/;;u dh :ijs[kk rS;kj djus ,oa dk;Z dks vkxs c&lt;+kus esa lgk;rk feyrh gSA fdlh Hkh {ks= dk lkfgR; ml vk/kkjf’kyk ds leku gSA ftl ij Hkkoh dk;Z vk/kkfjr gksrk gSA lacfU/kr lkfgR; ds }kjk bl uhao dks lqn`&lt;+ fd;k tkrk gSa oLrqr% lacfU/kr lkfgR; ds v/;;u ds fcuk 'kks/k dk;Z izHkkoghu Hkh gks ldrk gS vFkok bldh iqujko`fÙk Hkh gks ldrh gSA lacfU/kr lkfgR; ds v/;;u ds fcuk 'kks/kdrkZ dk;Z va/ksjs esa rhj ds leku gSA blds vHkko esa 'kks/kdrkZ lgh fn’kk esa ,d dne Hkh vkxs ugha c&lt;+ ldrk] D;ksafd mldks fcuk mlds ;g Kkr ugha gksrk gS fd bl {ks= esa fdruk dk;Z gks pqdk gSA fdl fof/k ls dk;Z fd;k x;k gS </w:t>
      </w:r>
      <w:r w:rsidRPr="00923904">
        <w:rPr>
          <w:rFonts w:ascii="DevLys 010" w:hAnsi="DevLys 010"/>
          <w:sz w:val="36"/>
        </w:rPr>
        <w:lastRenderedPageBreak/>
        <w:t xml:space="preserve">rFkk mlds fu"d"kZ D;k vk;s gSA rc rd og u rks leL;k dk fu/kkZj.k dj ldrk gS vkSj u mldh :ijs[kk rS;kj dj dk;Z dks lEiUu dj ldrk gSA lEcfU/kr lkfgR; dk v/;;u gh 'kks/kdrkZ dks ml f’k[kj ij ys tkrk gS tgka ij og vius {ks= dh uohu ,oa fojks/kh miyfC/k;ksa dk ifjp; izkIr djrk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4"/>
          <w:szCs w:val="42"/>
        </w:rPr>
      </w:pPr>
      <w:r w:rsidRPr="00923904">
        <w:rPr>
          <w:rFonts w:ascii="DevLys 010" w:hAnsi="DevLys 010"/>
          <w:b/>
          <w:sz w:val="44"/>
          <w:szCs w:val="42"/>
        </w:rPr>
        <w:t>2-2 lanHkZ lkfgR; dk vFkZ ,oa ifjHkk"kk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lanHkZ lfgR; ls rkRi;Z ml lkfgR; ls gS ftldk iz;ksx 'kks/kd=hZ vius 'kks/k gsrq ekxZn’kZu  fn’kk funsZ’ku o lgk;rk izkIr djus ds fy, djrh gSA lanHkZ lkfgR; esa os lHkh i=&amp;if=dk,a] iqLrdsa] iwoZ esa fd;s x;s 'kks/k lfEefyr fd;s tkrs gS ftUgsa vk/kkj :i esa Lohdkj dj uohu ifjfLFkfr;ksa esa uo 'kks/k ds iz;kl fd;s tkrs gSA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 xml:space="preserve">okYVj cksxZ % </w:t>
      </w:r>
      <w:r w:rsidRPr="00923904">
        <w:rPr>
          <w:rFonts w:ascii="DevLys 010" w:hAnsi="DevLys 010"/>
          <w:sz w:val="36"/>
        </w:rPr>
        <w:t xml:space="preserve">^^’kSf{kd vuqla/kku esa lEcaf/kr lkfgR; dk v/;;u fdlh 'kks/kdrkZ ds fy, fdlh leL;k fo’ks"k ds ewy esa igqapkus dk egRoiw.kZ lk/ku gSA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 xml:space="preserve">U;wVu ds vuqlkj % </w:t>
      </w:r>
      <w:r w:rsidRPr="00923904">
        <w:rPr>
          <w:rFonts w:ascii="DevLys 010" w:hAnsi="DevLys 010"/>
          <w:sz w:val="36"/>
        </w:rPr>
        <w:t xml:space="preserve">^^eSa vkt tks dqN Hkh vkidks fn[kkbZ ns jgk gwa] bldk dkj.k gS fd eSa vrhr ds 'kks/kdrkZ ds da/kksa ij [kM+k gwa vFkkZr~ vc rd gq, 'kks/k ds vk/kkj ij gh eSa ;gka rd igqapus esa lQy gqvk gwaA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 xml:space="preserve">jey ds vuqlkj % </w:t>
      </w:r>
      <w:r w:rsidRPr="00923904">
        <w:rPr>
          <w:rFonts w:ascii="DevLys 010" w:hAnsi="DevLys 010"/>
          <w:sz w:val="36"/>
        </w:rPr>
        <w:t xml:space="preserve">^^fu;ekuqlkj dksbZ Hkh 'kks/k lacfU/kr fyf[kr fooj.k rd mi;qDr ugha le&gt;k tkrk tc rd fd ml 'kks/k ls lEcfU/kr lkfgR; ds vk/kkj ml fooj.k esa </w:t>
      </w:r>
      <w:smartTag w:uri="urn:schemas-microsoft-com:office:smarttags" w:element="country-region">
        <w:smartTag w:uri="urn:schemas-microsoft-com:office:smarttags" w:element="place">
          <w:r w:rsidRPr="00923904">
            <w:rPr>
              <w:rFonts w:ascii="DevLys 010" w:hAnsi="DevLys 010"/>
              <w:sz w:val="36"/>
            </w:rPr>
            <w:t>uk</w:t>
          </w:r>
        </w:smartTag>
      </w:smartTag>
      <w:r w:rsidRPr="00923904">
        <w:rPr>
          <w:rFonts w:ascii="DevLys 010" w:hAnsi="DevLys 010"/>
          <w:sz w:val="36"/>
        </w:rPr>
        <w:t xml:space="preserve"> gksA**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lastRenderedPageBreak/>
        <w:t xml:space="preserve">MkW- feJk % </w:t>
      </w:r>
      <w:r w:rsidRPr="00923904">
        <w:rPr>
          <w:rFonts w:ascii="DevLys 010" w:hAnsi="DevLys 010"/>
          <w:sz w:val="36"/>
        </w:rPr>
        <w:t xml:space="preserve">^^f’k{kk ds mís’; izfØ;k vkSj ewY;kadu eq[;r% f’k{k.k ls lacfU/kr gS vr% ;g egRoiw.kZ gS fd fcuk ewY;kadu dh i`"BHkwfe ds f’k{k.k loZFkk vuqi;qDr gSA ewY;kadu dh leL;kvksa ls lEc) lkfgR; dk  v/;;u Hkh mlds vuqlkj mruk gh egRoiw.kZ gS ftruk f’k{kk ls lEcaf/kr lkfgR; dk v/;;uA**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 xml:space="preserve">okVZu oh- xqM % </w:t>
      </w: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^^eqfnzr lkfgR; dk vikj Hk.Mkj leL;k ds ifjHkk"khdj.k] fo’ys"k.kkFkZ] ifjdYiuk ds fuekZ.k] v/;;u dh mi;qDr fof/k ds pquko rFkk lkexzh ds rqyukRed] ekSfydrk rFkk fpUru ds fodkl gsrq foLr`r o xaHkhj v/;;u vko’;d gSA**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 xml:space="preserve">tkWu csLV ds vuqlkj % </w:t>
      </w:r>
      <w:r w:rsidRPr="00923904">
        <w:rPr>
          <w:rFonts w:ascii="DevLys 010" w:hAnsi="DevLys 010"/>
          <w:sz w:val="36"/>
        </w:rPr>
        <w:t xml:space="preserve">^^O;kogkfjd n`f"V ls lkjk ekuo Kku iqLrdksa esa iqLrdky;ksa ls izkIr fd;k tk ldrk gSA vU; thoksa ds vfrfjDr tks izR;sd esa u;s fljs ls izkjaHk djrs gSA ekuo lekt vius izkphu vuqHkoksa dks laxzfgr o lqjf{kr j[krk gSA Kku ds vFkkg Hk.Mkj esa ekuo dk fujUrj ;ksx lHkh {ks=ksa esa mlds fodkl dk vk/kkj gSA** </w:t>
      </w:r>
    </w:p>
    <w:p w:rsidR="00C572B9" w:rsidRPr="00923904" w:rsidRDefault="00C572B9" w:rsidP="009D4864">
      <w:pPr>
        <w:numPr>
          <w:ilvl w:val="0"/>
          <w:numId w:val="39"/>
        </w:numPr>
        <w:tabs>
          <w:tab w:val="clear" w:pos="2340"/>
        </w:tabs>
        <w:spacing w:before="240" w:after="240" w:line="360" w:lineRule="auto"/>
        <w:ind w:left="720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 xml:space="preserve">xqM] ckj rFkk LdsV~l ds 'kCnksa esa % </w:t>
      </w:r>
      <w:r w:rsidRPr="00923904">
        <w:rPr>
          <w:rFonts w:ascii="DevLys 010" w:hAnsi="DevLys 010"/>
          <w:sz w:val="36"/>
        </w:rPr>
        <w:t>^^,d dq'ky fpfdRld ds {ks= esa gks jgh vkS"kf/k lacfU/k vk/kqfudre [kkstksa ls ifjfpr gksrk jgs] mlh izdkj f'k{kk ds ftKklq Nk= vuqla/kku ds {ks= esa lEcfU/kr lwpukvksa o [kkstksa ls ifjfpr gksuk vko';d gSA**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36"/>
        </w:rPr>
        <w:tab/>
      </w:r>
      <w:r w:rsidRPr="00923904">
        <w:rPr>
          <w:rFonts w:ascii="DevLys 010" w:hAnsi="DevLys 010"/>
          <w:sz w:val="36"/>
        </w:rPr>
        <w:t>mijksDr ifjHkk"kkvksa ls fuEufyf[kr fu"d"kZ izkIr gksrs gS %&amp;</w:t>
      </w:r>
    </w:p>
    <w:p w:rsidR="00C572B9" w:rsidRPr="00923904" w:rsidRDefault="00C572B9" w:rsidP="009D4864">
      <w:pPr>
        <w:numPr>
          <w:ilvl w:val="0"/>
          <w:numId w:val="35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lastRenderedPageBreak/>
        <w:t>lEcaf/kr lkfgR; ds iqujkoyksdu ls 'kks/kdrkZ dks ml {ks= lEcU/kh v/;;u dh tkudkjh gks tkrh gSA fo"k; dh xgjkbZ rd igqapus esa lQyrk feyrh gSA</w:t>
      </w:r>
    </w:p>
    <w:p w:rsidR="00C572B9" w:rsidRPr="00923904" w:rsidRDefault="00C572B9" w:rsidP="009D4864">
      <w:pPr>
        <w:numPr>
          <w:ilvl w:val="0"/>
          <w:numId w:val="35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'kks/kdk;ksZ esa izkIr rF;ksa] midj.kksa] izkdYiukvksa o fu"d"kZ ls vuqla/kkudrkZ ifjfpr gks tkrk gSA blls 'kks/kdrkZ dks ;g Kkr gks tkrk gS fd lacf/kr {ks= esa vHkh rd fdruk dk;Z gks pqdk gS vkSj fdruk dk;Z djuk 'ks"k gSA</w:t>
      </w:r>
    </w:p>
    <w:p w:rsidR="00C572B9" w:rsidRPr="00923904" w:rsidRDefault="00C572B9" w:rsidP="009D4864">
      <w:pPr>
        <w:numPr>
          <w:ilvl w:val="0"/>
          <w:numId w:val="35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iqu% fujh{k.k esa vokafNr rRoksa dks fudky fn;k tkrk gS rFkk 'ks"k dks egRoiw.kZ o laf{kIr cukus esa lgk;rk feyrh gSA </w:t>
      </w:r>
    </w:p>
    <w:p w:rsidR="00C572B9" w:rsidRPr="00923904" w:rsidRDefault="00C572B9" w:rsidP="009D4864">
      <w:pPr>
        <w:numPr>
          <w:ilvl w:val="0"/>
          <w:numId w:val="35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UnHkZ lkfgR; ds losZ{k.k ls 'kks/kdrkZ tkx:d gks tkrk gS rFkk leL;k ds lHkh i{kksa ij fopkj foe'kZ djrk gSA </w:t>
      </w:r>
    </w:p>
    <w:p w:rsidR="00C572B9" w:rsidRPr="00923904" w:rsidRDefault="00C572B9" w:rsidP="009D4864">
      <w:pPr>
        <w:numPr>
          <w:ilvl w:val="0"/>
          <w:numId w:val="35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'kks/k esa iz;qDr dh tkus okyh fof/k;ksa vkn'kZ ijh{k.k fo'ys"k.k rFkk oxhZdj.k djus ds fy, ekxZ n'kZu feyrk gSA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4"/>
          <w:szCs w:val="42"/>
        </w:rPr>
      </w:pPr>
      <w:r w:rsidRPr="00923904">
        <w:rPr>
          <w:rFonts w:ascii="DevLys 010" w:hAnsi="DevLys 010"/>
          <w:b/>
          <w:sz w:val="44"/>
          <w:szCs w:val="42"/>
        </w:rPr>
        <w:t>2-3 lEcaf/kr lkfgR; dk egRo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>lEcaf/kr lkfgR; ds vxzfyf[kr egRo gS] tks bl izdkj gS %&amp;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Ecaf/kr lkfgR; ds v/;;u ls 'kks/kdrkZ dks ml {ks= ls lEcaf/kr dk;Z dh tkudkjh gks tkrh gS rFkk fo"k; dh xgjkbZ rd igqapus esa og lQy gks tkrk gSA 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blls 'kks/k dk;Z esa izkIr rF;ksa ls 'kks/kdrkZ voxr gks tkrk gSA 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lastRenderedPageBreak/>
        <w:t>'kks/kdrkZ dks bl ckr dk Kku gks tkrk gS fd lEcaf/kr {ks= esa vHkh rd fdruk dk;Z gks pqdk gS rFkk fdruk gks jgk gS o mls dkSuls {ks= dk pquko djuk gksxk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iwoZ fujh{k.k }kjk vokafNr rRoksa dks fudky fn;k tkrk gS rFkk 'kks/kdk;Z dks egRoiw.kZ o laf{kIr cukus esa lgk;rk feyrh gSA 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eL;k ds fuekZ.k esa ewY;oku fl)kar rFkk midYiukvksa dks iznku djus esa lgk;d gksrk gSA 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acfU/kr lkfgR; ds voyksdu ls 'kks/kdrkZ tkx:d gks tkrk gS o leL;k ds lHkh inksa ij lksprk gSA 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'kks/k esa viuk;h tkus okyh fof/k;ka] U;kn'kZ] rduhd] fo'ys"k.k rFkk rF;ksa dk oxhZdj.k djus dh n'kk esa ekxZ n'kZu feyrk gS 'kks/kdrkZ dks Hkkoh vuqla/kku dh fn'kk dk irk yxkus esa mfpr ekxZ n'kZu feyrk gSA</w:t>
      </w:r>
    </w:p>
    <w:p w:rsidR="00C572B9" w:rsidRPr="00923904" w:rsidRDefault="00C572B9" w:rsidP="009D4864">
      <w:pPr>
        <w:numPr>
          <w:ilvl w:val="0"/>
          <w:numId w:val="36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,d leL;k ij nksckjk v/;;u djus ls jksdk tk ldrk gSA </w:t>
      </w:r>
    </w:p>
    <w:p w:rsidR="00C572B9" w:rsidRPr="00923904" w:rsidRDefault="00C572B9" w:rsidP="009D4864">
      <w:pPr>
        <w:numPr>
          <w:ilvl w:val="1"/>
          <w:numId w:val="36"/>
        </w:numPr>
        <w:tabs>
          <w:tab w:val="clear" w:pos="1440"/>
        </w:tabs>
        <w:spacing w:before="240" w:after="240" w:line="360" w:lineRule="auto"/>
        <w:ind w:left="72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 xml:space="preserve"> ts- MCY;w osLV ds vuqlkj % </w:t>
      </w:r>
      <w:r w:rsidRPr="00923904">
        <w:rPr>
          <w:rFonts w:ascii="DevLys 010" w:hAnsi="DevLys 010"/>
          <w:sz w:val="36"/>
        </w:rPr>
        <w:t xml:space="preserve">^^lEcaf/kr lkfgR; dk egRo vuqla/kku ds fy, gS] lacfU/kr lkfgR; dk v/;;u furkar vko';d gSA ;|fi bl dk;Z esa le; vf/kd yxrk gS lEcaf/kr leL;k ds lkfgR; dk Kku gksus ij ;g tkuus esa lgk;rk feyrh gS fd igys D;k gks pqdk gS bl ifj.kke dks Kku djus ds fy, dkSulh fof/k iz;ksx esa ykbZ xbZ rFkk blds D;k ifj.kke fudys o dkSulh leL;k dk lek/kku vHkh 'ks"k gSA** </w:t>
      </w:r>
    </w:p>
    <w:p w:rsidR="00C572B9" w:rsidRPr="00923904" w:rsidRDefault="00C572B9" w:rsidP="009D4864">
      <w:pPr>
        <w:numPr>
          <w:ilvl w:val="1"/>
          <w:numId w:val="36"/>
        </w:numPr>
        <w:tabs>
          <w:tab w:val="clear" w:pos="1440"/>
        </w:tabs>
        <w:spacing w:before="240" w:after="240" w:line="360" w:lineRule="auto"/>
        <w:ind w:left="720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lastRenderedPageBreak/>
        <w:t xml:space="preserve">pkVZu oh- xqM us fy[kk gS fd % </w:t>
      </w: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^^eqfnzr lkfgR; ds vikj Hk.Mkj dh dqath vFkZiw.kZ leL;k vkSj fo'ys"k.kh; ifjdYiuk ds lzksr dk }kjk [kkst nsrh gS rFkk leL;k ds ifjHkk"khdj.k v/;;u dh fof/k ds pquko rFkk izkIr lkexzh ds rqyukRed fo'ys"k.k esa lgk;rk djrh gSA okLro esa jpukRed ekSfydrk rFkk fparu ds fodkl gsrq foLr`r ,oa xaHkhj v/;;u vko';d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4"/>
          <w:szCs w:val="42"/>
        </w:rPr>
      </w:pPr>
      <w:r w:rsidRPr="00923904">
        <w:rPr>
          <w:rFonts w:ascii="DevLys 010" w:hAnsi="DevLys 010"/>
          <w:b/>
          <w:sz w:val="44"/>
          <w:szCs w:val="42"/>
        </w:rPr>
        <w:t>2-4 lacf/kr lkfgR; dh vko';drk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>fdlh Hkh 'kks/k dk;Z esa lanHkZ lkfgR; dk fo'ks"k LFkku gksrk gSA lanHkZ lkfgR; 'kks/k dk;Z dh Li"Vrk ds lkFk&amp;lkFk ekxZn'kZu dk dk;Z Hkh djrk gSA og leL;k ds lek/kku gsrq 'kks/kkFkhZ }kjk fd;s x;s vFkd iz;klksa dks lQy cukrk gSA</w:t>
      </w:r>
    </w:p>
    <w:p w:rsidR="00C572B9" w:rsidRPr="00923904" w:rsidRDefault="00C572B9" w:rsidP="009D4864">
      <w:pPr>
        <w:numPr>
          <w:ilvl w:val="0"/>
          <w:numId w:val="37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'kks/kdk;Z dh ;kstuk cukus esa izkjfEHkd inksa esa ,d :fp ds vuq:i fo'ks"k {ks= esa fd;s x;s 'kks/k dk;ksZ dk iqu% fujh{k.k djrk gS] bl 'kks/k dk xq.kkRed rFkk ek=kRed fo'ys"k.k 'kks/kdrkZ dks ,d fn'kk dk ladsr nsrk gSA</w:t>
      </w:r>
    </w:p>
    <w:p w:rsidR="00C572B9" w:rsidRPr="00923904" w:rsidRDefault="00C572B9" w:rsidP="009D4864">
      <w:pPr>
        <w:numPr>
          <w:ilvl w:val="0"/>
          <w:numId w:val="37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izR;sd vuqla/kkudrkZ ds fy, ;g vko';d gS fd og nwljksa ds }kjk fd;s x;s viuh leL;k ls lEcaf/kr lkfgR; dh lwpukvksa ls Hkyh&amp;Hkkafr voxr gksA okLrfod ;kstuk cukus vkSj v/;;u djus esa ;g vR;</w:t>
      </w:r>
      <w:smartTag w:uri="urn:schemas-microsoft-com:office:smarttags" w:element="City">
        <w:smartTag w:uri="urn:schemas-microsoft-com:office:smarttags" w:element="place">
          <w:r w:rsidRPr="00923904">
            <w:rPr>
              <w:rFonts w:ascii="DevLys 010" w:hAnsi="DevLys 010"/>
              <w:sz w:val="36"/>
            </w:rPr>
            <w:t>Ur</w:t>
          </w:r>
        </w:smartTag>
      </w:smartTag>
      <w:r w:rsidRPr="00923904">
        <w:rPr>
          <w:rFonts w:ascii="DevLys 010" w:hAnsi="DevLys 010"/>
          <w:sz w:val="36"/>
        </w:rPr>
        <w:t xml:space="preserve"> egRoiw.kZ iwokZdka{kk le&gt;k tkrk gSA </w:t>
      </w:r>
    </w:p>
    <w:p w:rsidR="00C572B9" w:rsidRPr="00923904" w:rsidRDefault="00C572B9" w:rsidP="009D4864">
      <w:pPr>
        <w:numPr>
          <w:ilvl w:val="0"/>
          <w:numId w:val="37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;g v/;;u dh leL;k dks lk/ku iznku djrk gS 'kks/k dh leL;k dk p;u djus vkSj igpkuus ds fy, lekurk iznku djrk gSA </w:t>
      </w:r>
    </w:p>
    <w:p w:rsidR="00C572B9" w:rsidRPr="00923904" w:rsidRDefault="00C572B9" w:rsidP="009D4864">
      <w:pPr>
        <w:numPr>
          <w:ilvl w:val="0"/>
          <w:numId w:val="37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lastRenderedPageBreak/>
        <w:t>iwoZ 'kks/k esa fn;s x;s lq&gt;koksa ls dbZ uohu fopkjksa dk izknqHkkZfo gksrk gSA ftlesa 'kks/kdrkZ dks vius 'kks/k esa lgk;rk feyrh gSA</w:t>
      </w:r>
    </w:p>
    <w:p w:rsidR="00C572B9" w:rsidRPr="00923904" w:rsidRDefault="00C572B9" w:rsidP="009D4864">
      <w:pPr>
        <w:numPr>
          <w:ilvl w:val="0"/>
          <w:numId w:val="37"/>
        </w:num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Ecaf/kr lkfgR; ds v/;;u ls fofHkUu izdkj dh ubZ leL;kvksa ls lkeuk gksrk gS rFkk 'kks/k ds {ks= esa budk lek/ku izLrqr djuk Hkh 'kks/k dk ,d mís'; cu tkrk gSA </w:t>
      </w:r>
    </w:p>
    <w:p w:rsidR="00C572B9" w:rsidRPr="00923904" w:rsidRDefault="00C572B9" w:rsidP="00C572B9">
      <w:pPr>
        <w:spacing w:before="240" w:after="240"/>
        <w:jc w:val="both"/>
        <w:rPr>
          <w:rFonts w:ascii="DevLys 010" w:hAnsi="DevLys 010"/>
          <w:b/>
          <w:sz w:val="44"/>
          <w:szCs w:val="42"/>
        </w:rPr>
      </w:pPr>
      <w:r w:rsidRPr="00923904">
        <w:rPr>
          <w:rFonts w:ascii="DevLys 010" w:hAnsi="DevLys 010"/>
          <w:b/>
          <w:sz w:val="44"/>
          <w:szCs w:val="42"/>
        </w:rPr>
        <w:t xml:space="preserve">2-5 lEcaf/kr lkfgR; ds L=ksr </w:t>
      </w:r>
    </w:p>
    <w:p w:rsidR="00C572B9" w:rsidRPr="00923904" w:rsidRDefault="00C572B9" w:rsidP="00C572B9">
      <w:pPr>
        <w:spacing w:before="240" w:after="240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ab/>
        <w:t>vuqla/kku laca/kh lwpuk,a fuEu L=ksrksa ls izkIr dj ldrs gS %&amp;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1- iqLrds o ikB~; iqLrdksa dh lkexzh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vkaXy Hkk"kk esa izdkf'kr lokZf/kd mi;ksx iqLrdksa dh ,d lwph </w:t>
      </w:r>
      <w:r w:rsidRPr="00923904">
        <w:rPr>
          <w:rFonts w:ascii="DevLys 010" w:hAnsi="DevLys 010"/>
          <w:sz w:val="32"/>
        </w:rPr>
        <w:t xml:space="preserve">Cumulative Book Index </w:t>
      </w:r>
      <w:r w:rsidRPr="00923904">
        <w:rPr>
          <w:rFonts w:ascii="DevLys 010" w:hAnsi="DevLys 010"/>
          <w:sz w:val="36"/>
        </w:rPr>
        <w:t xml:space="preserve">vkSj </w:t>
      </w:r>
      <w:r w:rsidRPr="00923904">
        <w:rPr>
          <w:rFonts w:ascii="DevLys 010" w:hAnsi="DevLys 010"/>
          <w:sz w:val="32"/>
        </w:rPr>
        <w:t xml:space="preserve">Book Review Index, Book Review Digest </w:t>
      </w:r>
      <w:r w:rsidRPr="00923904">
        <w:rPr>
          <w:rFonts w:ascii="DevLys 010" w:hAnsi="DevLys 010"/>
          <w:sz w:val="36"/>
        </w:rPr>
        <w:t xml:space="preserve">esa gksrh gS vFkok Nius okyh gS] vFkok Nih gqbZ gSA jk"Vªh; la?k ukekoyh Hkh bl mís'; ds fy, mi;ksxh gSA cgqr ls ,sls izdk'ku gS ftuesa fof'k"V lanHkZ ik;s tkrs gSA tks Kku ds fof'k"V {ks= ds fy, i;kZIr gksrs gS </w:t>
      </w:r>
      <w:r w:rsidRPr="00923904">
        <w:rPr>
          <w:rFonts w:ascii="DevLys 010" w:hAnsi="DevLys 010"/>
          <w:sz w:val="32"/>
        </w:rPr>
        <w:t xml:space="preserve">Cumulative Book Index </w:t>
      </w:r>
      <w:r w:rsidRPr="00923904">
        <w:rPr>
          <w:rFonts w:ascii="DevLys 010" w:hAnsi="DevLys 010"/>
          <w:sz w:val="36"/>
        </w:rPr>
        <w:t>izfrekl izdkf'kr gksrk gSA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2- le;&amp;le; ij fudyus okyh if=dk,a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le;&amp;le; ij fudyus okyh if=dk dks ,d izdk'ku ds :i esa ifjHkkf"kr fd;k tkrk gS tks fd Øec) Hkkxksa esa izk;% ,d fuf'pr vUrjky ds ckn rFkk vfuf'pr dky rd pyrs jgus ds mís'; ls izdkf'kr gksrh gSA muds vUrxZr okf"kZd iqfLrdk] ys[k] ,df=r iqLrdksa dh lwph vUrjkZ"Vªh; if=dkvksa dh lwph vkfn vkrs gSA </w:t>
      </w:r>
    </w:p>
    <w:p w:rsidR="00C572B9" w:rsidRPr="00923904" w:rsidRDefault="00C572B9" w:rsidP="00C572B9">
      <w:pPr>
        <w:spacing w:before="240" w:after="24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3- lkjka'k if=dk,a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lastRenderedPageBreak/>
        <w:tab/>
      </w:r>
      <w:r w:rsidRPr="00923904">
        <w:rPr>
          <w:rFonts w:ascii="DevLys 010" w:hAnsi="DevLys 010"/>
          <w:sz w:val="36"/>
        </w:rPr>
        <w:t xml:space="preserve">lkjka'k izdkf'kr ys[kk ;k if=dk,a vkfn vU; izdkj ds izklafxd lgk;d gSA lUnHkksZ dh Øec) lwph iznku djus ds vfrfjDr blds varxZr fo"k;&amp;oLrqdk ljka'k Hkh vkrk gSA izk;% 'kks/k v/;;uksa dk lf{kfIrdj.k lkjka'k ds :i esa fn;k tkrk gSA tSls&amp; 'kSf{kd lkjka'k vUrjkZ"Vªh; lkjka'k </w:t>
      </w:r>
      <w:r w:rsidRPr="00923904">
        <w:rPr>
          <w:rFonts w:ascii="DevLys 010" w:hAnsi="DevLys 010"/>
          <w:sz w:val="32"/>
        </w:rPr>
        <w:t xml:space="preserve">ERIC </w:t>
      </w:r>
      <w:r w:rsidRPr="00923904">
        <w:rPr>
          <w:rFonts w:ascii="DevLys 010" w:hAnsi="DevLys 010"/>
          <w:sz w:val="36"/>
        </w:rPr>
        <w:t xml:space="preserve">^^'kSf{kd vfHkysf[k; lkjka'k** uked okf"kZd izdk'ku ds vUrxZr iwjs o"kZ ds 'kSf{kd lk/kuksa dk vfHkys[kksa dk lkjka'k gksrk gSA bu fo"k; {ks=ksa ds 'kks/k v/;;uksa ds lkFk 'kSf{kd] euksoSKkfud lkjka'k vkSj lkekf;d lkjka'k izdkf'kr gskrs gSA </w:t>
      </w:r>
    </w:p>
    <w:p w:rsidR="00C572B9" w:rsidRPr="00923904" w:rsidRDefault="00C572B9" w:rsidP="00C572B9">
      <w:pPr>
        <w:spacing w:before="240" w:after="24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4- fof'k"V 'kCndks"k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f'k{kk'kkL= ij fof'k"V 'kCndks"k gS ftuesa in] 'kCn vkSj mudk vFkZ fufgr gSA f'k{kk'kkL= dk 'kCndks"k] U;k;kdZ uked 'kSf{kd 'kCndks"k esa rduhdh vkSj O;kolkf;d 'kCn vkrs gSA rqyukRed 'kSf{kd ys[kksa esa iz;qDr fons'kh 'kSf{kd 'kCn Hkh blesa fufgr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5- vUrjkZ"Vªh; f'k{kk ij lUnHkZ iqLrds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dksyfEc;k fo'ofo|ky; ds VhplZ dkWyst vkSj yUnu fo'ofo|ky; nksuksa }kjk la;qDr :i ls rS;kj fd;s tkus ij </w:t>
      </w:r>
      <w:r w:rsidRPr="00923904">
        <w:rPr>
          <w:rFonts w:ascii="DevLys 010" w:hAnsi="DevLys 010"/>
          <w:sz w:val="32"/>
        </w:rPr>
        <w:t xml:space="preserve">"The world your book of Education New York" </w:t>
      </w:r>
      <w:r w:rsidRPr="00923904">
        <w:rPr>
          <w:rFonts w:ascii="DevLys 010" w:hAnsi="DevLys 010"/>
          <w:sz w:val="36"/>
        </w:rPr>
        <w:t xml:space="preserve">izfro"kZ izdkf'kr gksrh gSA izR;sd Hkkx vUrjkZ"Vªh; f'k{kk ds fdlh u fdlh i{k ij vk/kkfjr gksrk gSA f'k{kk'kkL= dh vUrjkZ"Vªh; okf"kZd iqLrd </w:t>
      </w:r>
      <w:r w:rsidRPr="00923904">
        <w:rPr>
          <w:rFonts w:ascii="DevLys 010" w:hAnsi="DevLys 010"/>
          <w:sz w:val="32"/>
        </w:rPr>
        <w:t xml:space="preserve">"International year Book of Geneva" </w:t>
      </w:r>
      <w:r w:rsidRPr="00923904">
        <w:rPr>
          <w:rFonts w:ascii="DevLys 010" w:hAnsi="DevLys 010"/>
          <w:sz w:val="36"/>
        </w:rPr>
        <w:t xml:space="preserve">ukex okf"kZd iqLrd vesfjdk dukM+k vkSj 40 ls vf/kd fons'kh ns'kksa esa iwoZ o"kksZ es fodflr 'kSf{kd iqufuZjh{k.k dks vaxzsth vkSj Ýsap nksuksa Hkk"kkvksa esa izLrqr djrh gSA ,sls izdk'ku ls vUrjkZ"Vªh; 'kks/k dh tkudkjh feyrh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lastRenderedPageBreak/>
        <w:t>6- fo'odks"k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>fo'odks"k esa fo'ks"kKksa }kjk fy[ks x;s fofHkUu fo"k;ksa ij laf{kIr lqpuk,a gksrh gS muds vUrxZr lwpukvksa ds vuqdwy lk/ku vkSj izk;% m)j.k gksrs gSA 'kSf{kd 'kks/k dk fo'odks"k U;w;kdZ esa izR;sd nl o"kZ ckn izdkf'kr gksrk gSA ;g 'kSf{kd leL;kvksa ij fd;s x;s egRoiw.kZ dk;ksZ dh vksj ladsr djrk gSA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7- iqLrdsa vkSj lgk;d iqLrds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buesa os izdk'ku gksrs gS tks fn;s x;s mís'; ls lacfU/kr fofHkUu fo"k;ksa dh uohure lwpukvksa ds fooj.k izLrqr djrs gSA izk;% ifjx.kuk lEca/kh izd`fr dh fof'k"V lwpukvksa dks izkIr djus ds fy, bl izdkj ds lUnHkksZ dh vko';drk iM+rh gSa </w:t>
      </w:r>
    </w:p>
    <w:p w:rsidR="00C572B9" w:rsidRPr="00923904" w:rsidRDefault="00C572B9" w:rsidP="00C572B9">
      <w:pPr>
        <w:spacing w:before="240" w:after="240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8- lekpkj i=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>izpfyr lekpkj i= f'k{kk ds {ks= u;s fodkl lEesyu vfHkys[k vkSj Hkk"k.kksa dh uohure lwpuk,a nsrs gSA uohu ?kVuk,a vkSj 'kSf{kd lekpkj Hkh lekpkj i=ksa esa izdkf'kr gksrs gSA ;g Hkh lkfgR; ds iqufuZjh{k.k esa egRoiw.kZ L=ksrkas esa ls ,d gSA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b/>
          <w:sz w:val="40"/>
        </w:rPr>
      </w:pPr>
      <w:r w:rsidRPr="00923904">
        <w:rPr>
          <w:rFonts w:ascii="DevLys 010" w:hAnsi="DevLys 010"/>
          <w:b/>
          <w:sz w:val="40"/>
        </w:rPr>
        <w:t>9- y?kq 'kks/k vkSj fFklst %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b/>
          <w:sz w:val="40"/>
        </w:rPr>
        <w:tab/>
      </w:r>
      <w:r w:rsidRPr="00923904">
        <w:rPr>
          <w:rFonts w:ascii="DevLys 010" w:hAnsi="DevLys 010"/>
          <w:sz w:val="36"/>
        </w:rPr>
        <w:t xml:space="preserve">fFklst vkSj y?kq'kks/k ftuesa 'kSf{kd 'kks/kksa ds izLrqrhdj.k dk lekos'k jgrk gSA laLFkkvksa vkSj fo'ofo|ky;ksa }kjk j[kh tkrh gS] tks fd buds ys[kdksa dks ikfjrksf"kd nsrk gSA 'kSf{kd if=dkvksa esa dHkh&amp;dHkh rks ;s iwjh izdkf'kr gks tkrh gS vkSj dHkh budk dqN Hkkx izdkf'kr </w:t>
      </w:r>
      <w:r w:rsidRPr="00923904">
        <w:rPr>
          <w:rFonts w:ascii="DevLys 010" w:hAnsi="DevLys 010"/>
          <w:sz w:val="36"/>
        </w:rPr>
        <w:lastRenderedPageBreak/>
        <w:t xml:space="preserve">gksrk gSA lEcfU/kr fFklst vkSj fMtjVs'kUl lkfgR; ds iqufuZjh{k.k ds eq[; lk/ku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ab/>
        <w:t xml:space="preserve">mijksDr ls fl) gks tkrk gS fd leLr ekuohd`r vuqHko rFkk Kku iqLrdksa o i=&amp;if=dkvksa ls lafpr gS vkSj mldh lqfo/kk Hkh lcls mÙke fof/k gS fd ekuo dh izR;sd ih&lt;+h ml lafpr Kku dks izkIr dj] fparu dj] ifj"dkj o iw.kZ:is.k ;k vkaf'kd ifjorZu djds fujUrj iz;kl dk Hkh ifj.kke gS fd mlds Kku dk lapkj loZnk c&lt;+rk jgrk gSA fdlh Hkh 'kks/kdk;Z dh lQyrk ds fy, vko';d gS fd 'kks/kdrkZ iqLrdky; dk iz;ksx djsA viuh leL;kvksa lacU/kh xr o"kksZ ls fd, x, vuqla/kkuksa ds larks"kizn fooj.k ls vius dks iw.kZ ifjfpr djsa] D;ksafd blh lanHkZ lkfgR; ls og Kku dks izkIr dj ldsxk fd leL;k lEcU/kh fdl fo"k; ij dk;Z gks pqdk gS] 'kks/k dh dkSulh fof/k lQy jgh gS] leL;k dk dkSulk i{k vHkh rd v/kwjk jgk gS rFkk iwoZ 'kks/kdrkZ us leL;k dh J`a[kyk dks dgka rd foLrkj fn;k gSA </w:t>
      </w:r>
    </w:p>
    <w:p w:rsidR="00C572B9" w:rsidRPr="00923904" w:rsidRDefault="00C572B9" w:rsidP="00C572B9">
      <w:pPr>
        <w:spacing w:before="120" w:after="120"/>
        <w:jc w:val="both"/>
        <w:rPr>
          <w:rFonts w:ascii="DevLys 010" w:hAnsi="DevLys 010"/>
          <w:b/>
          <w:sz w:val="44"/>
          <w:szCs w:val="42"/>
        </w:rPr>
      </w:pPr>
      <w:r w:rsidRPr="00923904">
        <w:rPr>
          <w:rFonts w:ascii="DevLys 010" w:hAnsi="DevLys 010"/>
          <w:b/>
          <w:sz w:val="44"/>
          <w:szCs w:val="42"/>
        </w:rPr>
        <w:t>2-6 lEcaf/kr lkfgR; ds v/;;u ds ykHk %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leL;k dh vuko';d iqujko`fr ugha gksrh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blls iwoZ Kku o varn`Zf"V dk fodkl gksrk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vU; lacfU/kr uohu leL;kvksa dk vUos"k.k gksrk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Ecaf/kr lkfgR; ds v/;;u ls Kku dk foLrkj gksrk gSA  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vuqla/kku ds uohu fn'kkvksa esa iz;ksx fd;s tkus ls muls izkIr lehdj.k dh iz;ksT;rk dh lhekvksa dk irk pyrk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lastRenderedPageBreak/>
        <w:t>blls ekul iVy ij 'kks/kdk;Z ds izfof/k ds izR;sd pj.k dk Li"V ,oa izHkkoiw.kZ fp= mHkj vkrk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leL;k ls lEcaf/kr igys ftrus Hkh dk;Z gq, gSA izkIr ifj.kkeksa ds vk/kkj ij 'kks/kdrkZ vius ifj.kkeksa ls rqyuk dj ldrk gSA 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>lEcaf/kr lkfgR; ds v/;;u ds }kjk iwoZ ds vuqla/kku dh dfe;ksa dks lS)kfUrd o O;kogkfjd :i ls lq/kkjk tk ldrk gSA</w:t>
      </w:r>
    </w:p>
    <w:p w:rsidR="00C572B9" w:rsidRPr="00923904" w:rsidRDefault="00C572B9" w:rsidP="009D4864">
      <w:pPr>
        <w:numPr>
          <w:ilvl w:val="0"/>
          <w:numId w:val="38"/>
        </w:numPr>
        <w:spacing w:before="120" w:after="12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 xml:space="preserve">'kks/kdrkZ blls vius 'kks/k dk lhekadu dj ldrk gS ,oa vuqi;ksxh ,oa O;FkZ ds izdj.kksa ls eqDr gks ldrk gSA </w:t>
      </w:r>
    </w:p>
    <w:p w:rsidR="00C572B9" w:rsidRPr="00923904" w:rsidRDefault="00C572B9" w:rsidP="00CD460F">
      <w:pPr>
        <w:spacing w:before="240" w:after="240" w:line="360" w:lineRule="auto"/>
        <w:ind w:firstLine="360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ab/>
        <w:t xml:space="preserve">vr% Li"V gS fd lEcaf/kr lkfgR; dk v/;;u 'kks/kdrkZ ds fy, iFk&amp;izn'kZd dk dk;Z djrk gS] ftldksa fdlh Hkh voLFkk esa nj&amp;fdukj ugha fd;k tk ldrk gSA ftldh mikns;rk ,d 'kks/kdrkZ ;k 'kks/kd=hZ ds fy, cgqr YkkHknk;d fl) gks ldrh gSA </w:t>
      </w:r>
    </w:p>
    <w:p w:rsidR="00C572B9" w:rsidRPr="00923904" w:rsidRDefault="00C572B9" w:rsidP="00C572B9">
      <w:pPr>
        <w:spacing w:before="240" w:after="240" w:line="360" w:lineRule="auto"/>
        <w:jc w:val="both"/>
        <w:rPr>
          <w:rFonts w:ascii="DevLys 010" w:hAnsi="DevLys 010"/>
          <w:sz w:val="36"/>
        </w:rPr>
      </w:pPr>
      <w:r w:rsidRPr="00923904">
        <w:rPr>
          <w:rFonts w:ascii="DevLys 010" w:hAnsi="DevLys 010"/>
          <w:sz w:val="36"/>
        </w:rPr>
        <w:tab/>
        <w:t>'kks/kd=hZ us vius 'kks/k ls lEcaf/kr lkfgR; dks fuEufyf[kr Hkkxksa esa ckaVdj v/;;u fd;k gS&amp;</w:t>
      </w:r>
    </w:p>
    <w:p w:rsidR="00061B43" w:rsidRPr="00EF1374" w:rsidRDefault="00061B43" w:rsidP="00A25436">
      <w:pPr>
        <w:spacing w:line="360" w:lineRule="auto"/>
        <w:jc w:val="both"/>
        <w:rPr>
          <w:rFonts w:ascii="DevLys 010" w:eastAsia="MS Mincho" w:hAnsi="DevLys 010" w:cs="MS Mincho"/>
          <w:b/>
          <w:i/>
          <w:sz w:val="40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0"/>
          <w:szCs w:val="52"/>
          <w:lang w:eastAsia="zh-CN"/>
        </w:rPr>
        <w:t>iqLrdky; izca/ku ls lacaf/kr dk;Z</w:t>
      </w:r>
    </w:p>
    <w:p w:rsidR="00923904" w:rsidRPr="00EF1374" w:rsidRDefault="0098493D" w:rsidP="00923904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44"/>
          <w:szCs w:val="52"/>
          <w:lang w:eastAsia="zh-CN"/>
        </w:rPr>
      </w:pPr>
      <w:r>
        <w:rPr>
          <w:rFonts w:ascii="DevLys 010" w:eastAsia="MS Mincho" w:hAnsi="DevLys 010" w:cs="Times New Roman"/>
          <w:b/>
          <w:i/>
          <w:sz w:val="44"/>
          <w:szCs w:val="52"/>
          <w:lang w:eastAsia="zh-CN"/>
        </w:rPr>
        <w:t>¼v½</w:t>
      </w:r>
      <w:r w:rsidR="00923904" w:rsidRPr="00EF1374">
        <w:rPr>
          <w:rFonts w:ascii="DevLys 010" w:eastAsia="MS Mincho" w:hAnsi="DevLys 010" w:cs="Times New Roman"/>
          <w:b/>
          <w:i/>
          <w:sz w:val="44"/>
          <w:szCs w:val="52"/>
          <w:lang w:eastAsia="zh-CN"/>
        </w:rPr>
        <w:t xml:space="preserve">Hkkjr esa gq, v/;;u o 'kks/k </w:t>
      </w:r>
    </w:p>
    <w:p w:rsidR="00923904" w:rsidRPr="007A4CC1" w:rsidRDefault="00923904" w:rsidP="009D4864">
      <w:pPr>
        <w:pStyle w:val="ListParagraph"/>
        <w:numPr>
          <w:ilvl w:val="0"/>
          <w:numId w:val="42"/>
        </w:numPr>
        <w:spacing w:line="360" w:lineRule="auto"/>
        <w:ind w:left="360"/>
        <w:jc w:val="both"/>
        <w:rPr>
          <w:rFonts w:ascii="DevLys 010" w:eastAsia="MS Mincho" w:hAnsi="DevLys 010" w:cs="Times New Roman"/>
          <w:b/>
          <w:sz w:val="36"/>
          <w:szCs w:val="52"/>
          <w:lang w:eastAsia="zh-CN"/>
        </w:rPr>
      </w:pPr>
      <w:r w:rsidRPr="000E0074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>okbZ, xqyke jlwy ekLVlZ ¼1958½^^</w:t>
      </w:r>
      <w:r w:rsidRPr="000E0074">
        <w:rPr>
          <w:rFonts w:ascii="DevLys 010" w:eastAsia="MS Mincho" w:hAnsi="DevLys 010" w:cs="Times New Roman"/>
          <w:b/>
          <w:sz w:val="36"/>
          <w:szCs w:val="52"/>
          <w:lang w:eastAsia="zh-CN"/>
        </w:rPr>
        <w:t xml:space="preserve"> loZs vkWQ lSd.Mjh Ldwy ykbZxzsjht bu Jhuxj flVhA** okbZ] xqyke jlwy ekLVLkZ fFklsl bu ,T;wds'ku, nsgyh ;wfuoflZVh] fnYyhA</w:t>
      </w:r>
      <w:r w:rsidR="007A4CC1">
        <w:rPr>
          <w:rFonts w:ascii="DevLys 010" w:eastAsia="MS Mincho" w:hAnsi="DevLys 010" w:cs="Times New Roman"/>
          <w:b/>
          <w:sz w:val="36"/>
          <w:szCs w:val="52"/>
          <w:lang w:eastAsia="zh-CN"/>
        </w:rPr>
        <w:t xml:space="preserve">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;g loZs{k.k Jhuxj ds ek/;fed fo|ky;ksa ds iqLrkdy;ksa dk gSA bl v/;;u ds vUrxZr ;g tkuus dk iz;kl fd;k x;k gS fd ek/;fed fo|ky; ds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lastRenderedPageBreak/>
        <w:t xml:space="preserve">iqLrdky; fdl lhek rd fo|kfFkZ;ksa dh 'kSf{kd vko';drkvksa dh iwfrZ djus esa leFkZ gSA </w:t>
      </w:r>
    </w:p>
    <w:p w:rsidR="00923904" w:rsidRPr="00406FB4" w:rsidRDefault="00923904" w:rsidP="00406FB4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</w:pPr>
      <w:r w:rsidRPr="00406FB4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>bl loZs{k.k ds izeq[k fu"d"kZ bl izdkj gS &amp;</w:t>
      </w:r>
    </w:p>
    <w:p w:rsidR="00923904" w:rsidRPr="00406FB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406FB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lHkh fo|ky;ksa esa iqLrdksa dh la[;k dkQh de FkhA ftldk vkSlr izR;sd fo|kFkhZ 3-3 jgkA fo'ks"k :i ls dU;k fo|ky;ksa esa iqLrdksa dh la[;k de FkhA ckydksa ds ek/;fed fo|ky;ksa ds izfr fo|kFkhZ 6 iqLrdsa Fkh tcfd dU;k ek/;fed fo|ky;ksa esa 1-4 izfr Nk= iqLrdsa FkhA </w:t>
      </w:r>
    </w:p>
    <w:p w:rsidR="00923904" w:rsidRPr="00406FB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406FB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zk;% lHkh fo|ky;ksa esa i= if=dk,¡ eaxokbZ tkrh gS vf/kdka'k fo|ky;ksa esa iqLrdksa dk dksbZ oxhZ ugha FkkA </w:t>
      </w:r>
    </w:p>
    <w:p w:rsidR="00923904" w:rsidRPr="00406FB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406FB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50 izfr'kr fo|ky;ksa esa iqLrdksa dks ftYn ,oa lq/kkjus dk izko/kku FkkA fdlh Hkh fo|ky; esa eqDr iz.kkyh ugha viukbZ xbZ Fkh] D;ksafd 'kkyk ctV esa iqLrdky;  deZpkfj;ksa dks ;Fkksfpr izko/kku ugha FkkA vf/kdka'k fo|ky;ksa esa iqLrdky; o okpuky; ds fy, ,d gh d{k lqyHk FkkA iqLrdky; okpuky; d{k dk {ks=Qy 100 oxZ QqV ls Hkh de FkkA vk/ks ls vf/kd fo|ky;ksa esa dsoy 25 fo|kfFkZ;ksa ds ,d lkFk cSBus dh O;oLFkk Fkh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lu~ 1955&amp;1956 dks NksM+dj iqLrdky; O;; ds cjkcj o`f) gqbZ gSA fiNys rhu o"kkZsa esa izR;sd fo|ky;ksa esa [kpZ dk vkSlr 421 :i;s jgk gS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rhu fo|ky;ksa dks NksM+dj 'ks"k esa iqLrdky; deZpkfj;ksa dh O;oLFkk Fkh 'ks"k lHkh fo|ky;ksa esa v/;kiu ;s v/;kid izHkkjh </w:t>
      </w: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lastRenderedPageBreak/>
        <w:t xml:space="preserve">vius lkekU; dk;Z ds vfrfjDr iqLrdky; dk;Z djrs FksA 33 izfr'kr fo|ky;ksa esa izf'kf{kr Lukrd f'k{kd izHkkjh Fks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50 izfr'kr fo|ky;ksa esa iqLrdky;ksa dks rhu o"kZ ls Hkh de vuqHko Fkk vkSj 14 izfr'kr fo|ky;ksa ds iqLrdky;k/;k{kksa dks 6 eghus ls Hkh de vuqHko Fkk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qLrdky;k/;{kksa dks cgqr de osru feyrk Fkk 50 izfr'kr fo|ky;ksa esa bldk osru o xzsM 100 :i;s ls vf/kd ugha Fkk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okpuky; dh nSfud vkSlr mifLFkfr 72-2 FkhA jktdh; ek/;fed fo|ky;ksa ds ckydksa dh nSfud vkSlr mifLFkfr 106-0 Fkh tcfd jktdh; Nk=kvksa dh nSfud mifLFkfr 51-7 Fkh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27 fo|ky;ksa esa ls 16 fo|ky;ksa esa loZsf{kr v/;;uksa dh O;oLFkk FkhA 82 izfr'kr fo|ky;ksa esa 'kkyk le; lkaf[;dh esa iqLrdky; dkyka'k dh O;oLFkk FkhA </w:t>
      </w:r>
    </w:p>
    <w:p w:rsidR="00923904" w:rsidRPr="007A4CC1" w:rsidRDefault="00923904" w:rsidP="009D4864">
      <w:pPr>
        <w:pStyle w:val="ListParagraph"/>
        <w:numPr>
          <w:ilvl w:val="0"/>
          <w:numId w:val="43"/>
        </w:numPr>
        <w:spacing w:line="360" w:lineRule="auto"/>
        <w:ind w:left="450"/>
        <w:jc w:val="both"/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</w:pPr>
      <w:r w:rsidRPr="000E0074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bu bUDok;jh bu Vw nh vkjxsukbts'ku ,.M ;wt vkWQ Ldwy ykbczsjh fon Lis'ky jsQjsal Vw nh lSd.Mjh Ldwy vkWQ bUnkSj fjtuA okbZ ,l-ds- ljy ekLVlZ Fkhfll bu ,T;wds'ku foØe ;wfuoflZVh] 1960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>bUnkSj jhtu ds ek/;fed fo|ky;ksa esa iqLrdky;ksa dh O;oLFkk ,oa mlds mi;ksx ds loZs{k.k esa oLrq fLFkr ds fuEufyf[kr dkj.k crk;s x;s gS&amp;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vuqnkuksa dh vi;kZIrrkA 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>izf'k{k.k rFkk ;ksX;rk lEiUu iqLrdky; izHkkfj;ksa dk vHkkoA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>iqLrdsa ysus o iznku djus dh nks"kiw.kZ iz.kkyhA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>okf"kZd iqLrdksa dks okf"kZd {kfr o gkfuA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lastRenderedPageBreak/>
        <w:t>vfu;fer lwfpdj.kA</w:t>
      </w:r>
    </w:p>
    <w:p w:rsidR="00923904" w:rsidRPr="00EF137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LFkku dh vi;kZIrrkA </w:t>
      </w:r>
    </w:p>
    <w:p w:rsidR="00923904" w:rsidRPr="00406FB4" w:rsidRDefault="00923904" w:rsidP="009D4864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406FB4">
        <w:rPr>
          <w:rFonts w:ascii="DevLys 010" w:eastAsia="MS Mincho" w:hAnsi="DevLys 010" w:cs="Tunga"/>
          <w:sz w:val="36"/>
          <w:szCs w:val="52"/>
          <w:lang w:eastAsia="zh-CN"/>
        </w:rPr>
        <w:t>bl fn'kk esa vU; v/;k; bl izdkj gS&amp;</w:t>
      </w:r>
    </w:p>
    <w:p w:rsidR="00923904" w:rsidRPr="007A4CC1" w:rsidRDefault="00923904" w:rsidP="009D4864">
      <w:pPr>
        <w:pStyle w:val="ListParagraph"/>
        <w:numPr>
          <w:ilvl w:val="0"/>
          <w:numId w:val="43"/>
        </w:numPr>
        <w:spacing w:line="360" w:lineRule="auto"/>
        <w:ind w:left="450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7A4CC1">
        <w:rPr>
          <w:rFonts w:ascii="DevLys 010" w:eastAsia="MS Mincho" w:hAnsi="DevLys 010" w:cs="Tunga"/>
          <w:sz w:val="36"/>
          <w:szCs w:val="52"/>
          <w:lang w:eastAsia="zh-CN"/>
        </w:rPr>
        <w:t>vkcw laxks"Bh</w:t>
      </w:r>
      <w:r w:rsidRPr="007A4CC1">
        <w:rPr>
          <w:rFonts w:ascii="DevLys 010" w:eastAsia="MS Mincho" w:hAnsi="DevLys 010" w:cs="Tunga"/>
          <w:b/>
          <w:i/>
          <w:sz w:val="36"/>
          <w:szCs w:val="52"/>
          <w:lang w:eastAsia="zh-CN"/>
        </w:rPr>
        <w:t xml:space="preserve">&amp; </w:t>
      </w:r>
      <w:r w:rsidRPr="007A4CC1">
        <w:rPr>
          <w:rFonts w:ascii="DevLys 010" w:eastAsia="MS Mincho" w:hAnsi="DevLys 010" w:cs="Tunga"/>
          <w:sz w:val="36"/>
          <w:szCs w:val="52"/>
          <w:lang w:eastAsia="zh-CN"/>
        </w:rPr>
        <w:t>lu~ 1968 esa 18 ebZ ls 24 ebZ rd r`rh; 'kS{kf.kd dk;Z laxks"Bh] f'k{kk foHkkx] jktLFkku chdkusjA</w:t>
      </w:r>
      <w:r w:rsidR="007A4CC1">
        <w:rPr>
          <w:rFonts w:ascii="DevLys 010" w:eastAsia="MS Mincho" w:hAnsi="DevLys 010" w:cs="Tunga"/>
          <w:sz w:val="36"/>
          <w:szCs w:val="52"/>
          <w:lang w:eastAsia="zh-CN"/>
        </w:rPr>
        <w:t xml:space="preserve"> </w:t>
      </w:r>
      <w:r w:rsidRPr="007A4CC1">
        <w:rPr>
          <w:rFonts w:ascii="DevLys 010" w:eastAsia="MS Mincho" w:hAnsi="DevLys 010" w:cs="Tunga"/>
          <w:sz w:val="36"/>
          <w:szCs w:val="52"/>
          <w:lang w:eastAsia="zh-CN"/>
        </w:rPr>
        <w:t>vkcw laxks"Bh esa 'kkyk iqLrdky; ij ppkZ dh xbZ vkSj bl lfefr ds la;kstd Jh usgiky flag raoj rFkk vU; lnL; Jh ';keukFk] JhokLro] Jh us=iky xqIrk] Jh ,e-,y xxZ FksA bl lfefr us ,d izfroknu izLrqr df;k ftlesa iqLrdky; ds lqefpr mi;ksx ij izdk'k Mkyk x;kA bl laxks"Bh ij f'k{kk 'kkfL=;ksa us fuEu lq&gt;ko fn;s&amp;</w:t>
      </w:r>
    </w:p>
    <w:p w:rsidR="00923904" w:rsidRPr="00CD460F" w:rsidRDefault="00923904" w:rsidP="009D4864">
      <w:pPr>
        <w:pStyle w:val="ListParagraph"/>
        <w:numPr>
          <w:ilvl w:val="0"/>
          <w:numId w:val="46"/>
        </w:numPr>
        <w:spacing w:line="360" w:lineRule="auto"/>
        <w:ind w:left="360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7A4CC1">
        <w:rPr>
          <w:rFonts w:ascii="DevLys 010" w:eastAsia="MS Mincho" w:hAnsi="DevLys 010" w:cs="Tunga"/>
          <w:b/>
          <w:i/>
          <w:sz w:val="36"/>
          <w:szCs w:val="52"/>
          <w:lang w:eastAsia="zh-CN"/>
        </w:rPr>
        <w:t xml:space="preserve">MkW- ,e-ch- cwp </w:t>
      </w:r>
      <w:r w:rsidRPr="007A4CC1">
        <w:rPr>
          <w:rFonts w:ascii="DevLys 010" w:eastAsia="MS Mincho" w:hAnsi="DevLys 010" w:cs="Tunga"/>
          <w:sz w:val="36"/>
          <w:szCs w:val="52"/>
          <w:lang w:eastAsia="zh-CN"/>
        </w:rPr>
        <w:t xml:space="preserve">us dgk fd miyC/k iqLrdksa dk leqfpr mi;ksx fd;k tk,A Jh bZ'oj iVsy us iqLrdksa dh la[;k esa o`f) djus dks dgkA mUgksaus iqLrdky; deZpkfj;ksa dh la[;k esa o`f) djus dh vis{kk iqLrdksa ds Ø; dks izkFkfedrk nhA Jh usgiky flag raoj us dgk fd d{kk v/;kid ds ikl dHkh cgqr lk dk;Z gS vkSj iqLrdky; dk dk;Z vkSj djus ls mldk dk;ZHkkj c&lt;+ tk;sxkA vr% d{kk iqLrdky; dks ,d lkekU; :i ls pykus esa vleFkZrk O;Dr dhA Jh enu flag us d{kk iqLrdky; ij cy fn;k vkSj dgk fd NksVs fo|ky;ksa dh ns[k js[k esa d{kk iqLrdky; pys vkSj c&lt;+s fo|ky;ksa esa iqLrdky; gksus pkfg,A </w:t>
      </w:r>
      <w:r w:rsidRPr="00CD460F">
        <w:rPr>
          <w:rFonts w:ascii="DevLys 010" w:eastAsia="MS Mincho" w:hAnsi="DevLys 010" w:cs="Tunga"/>
          <w:sz w:val="36"/>
          <w:szCs w:val="52"/>
          <w:lang w:eastAsia="zh-CN"/>
        </w:rPr>
        <w:t xml:space="preserve">Jh vkj-,l-diwj us bl ckr ij cy fn;k fd izR;sd 'kkyk esa iqLrdky; gksus pkfg, rkfd Nk=ksa o f'k{kdksa ds ckjs esa ekxZn'kZu fey ldsaA Jh bl;kd eksgEen us iqLrds i&lt;+us dh :fp tkx`r djus ds fy, ;g lq&gt;ko fn;k fd fo|kfFkZ;ksa dks us'kuy fdVusl dksj dh vkSj ls ind fn;s tk;sA Jh tuknZ'k </w:t>
      </w:r>
      <w:r w:rsidRPr="00CD460F">
        <w:rPr>
          <w:rFonts w:ascii="DevLys 010" w:eastAsia="MS Mincho" w:hAnsi="DevLys 010" w:cs="Tunga"/>
          <w:sz w:val="36"/>
          <w:szCs w:val="52"/>
          <w:lang w:eastAsia="zh-CN"/>
        </w:rPr>
        <w:lastRenderedPageBreak/>
        <w:t>izlkn 'kekZ us dgk fd iqLrdsa [kqyh vky</w:t>
      </w:r>
      <w:r w:rsidR="0098493D">
        <w:rPr>
          <w:rFonts w:ascii="DevLys 010" w:eastAsia="MS Mincho" w:hAnsi="DevLys 010" w:cs="Tunga"/>
          <w:sz w:val="36"/>
          <w:szCs w:val="52"/>
          <w:lang w:eastAsia="zh-CN"/>
        </w:rPr>
        <w:t>ekfj;ksa esa j[kh tkuh pkfg,A J</w:t>
      </w:r>
      <w:r w:rsidRPr="00CD460F">
        <w:rPr>
          <w:rFonts w:ascii="DevLys 010" w:eastAsia="MS Mincho" w:hAnsi="DevLys 010" w:cs="Tunga"/>
          <w:sz w:val="36"/>
          <w:szCs w:val="52"/>
          <w:lang w:eastAsia="zh-CN"/>
        </w:rPr>
        <w:t>h f'kopj.k ekFkqj us dgk fd v/;kid dh v/;;u :fp c&lt;+sA Jh Hkkjr Hkw"k.k xqIrk us dgk fd iqLrdky; dk vPNk mi;ksx ogk¡ ds iz/kkuk/;kid ij fuHkZj gSA bl fo"k; ij fo'ks"k ppkZ ds mijkUr fuEu izeq[k fu.kZ; fy;s x;s &amp;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iqLrdky; dk vPNk mi;ksx fd;k tk, rFkk bldh mfpr O;oLFkk gksuh pkfg,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lkekU;rk izR;sd ek/;fed@ mPp ek/;fed fo|ky; esa ,d iqLrdky; gksuk pkfg,A u;s fo|ky; tks [kksys tkosa muesa 'kq: ls gh iqLrdky;k/;{k ds in dk izko/kku fd;k tk;s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iqLrdky; ds mi;ksx ds izfr izR;sd v/;kid dk nkf;Ro gS fd ;g dk;Z izR;sd v/;kid ds dk;Z dk egÙiw.kZ vax gksuk pkfg,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foHkkx dks f'k{kdksa ,oa fo|kfFkZ;ksa dh v/;;u :fp tkx`r djus gsrq ,d izdk'k dh O;oLFkk djuh pkfg,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iqLrdky;ksa esa O;FkZ dh iqLrdsa u j[ks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>iqLrdky; esa iqLrdsa [kqyh vyekfj;ksa esa iM+h jgs rkfd Nk= mudk vklkuh ls mi;ksx dj ldsaA iqLrdky; vf/kd le; rd [kqyk jgsaA xzh"ekodk'k esa Hkh bldk mi;ksx fd;k tkuk pkfg,A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 xml:space="preserve">,d ekg esas ubZ vkSj vPNh iqLrdksa ds fy, nks i`"B f'kfoj if=dk esa fu/kkZfjr fd;s tk;s ftlls v/;kidksa dks vPNh iqLrdksa ds ckjs esa tkudkjh gksrh jgsA lwfp;k izdkf'kr djus ds ckn Hkh v/;kidksa dks bl ckr dh NwV gks fd os bl lwph ds vfrfjDr iqLrds ; dj ldsaA </w:t>
      </w:r>
    </w:p>
    <w:p w:rsidR="00CD460F" w:rsidRDefault="00923904" w:rsidP="009D4864">
      <w:pPr>
        <w:pStyle w:val="ListParagraph"/>
        <w:numPr>
          <w:ilvl w:val="0"/>
          <w:numId w:val="47"/>
        </w:numPr>
        <w:spacing w:line="360" w:lineRule="auto"/>
        <w:ind w:left="360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7A4CC1">
        <w:rPr>
          <w:rFonts w:ascii="DevLys 010" w:eastAsia="MS Mincho" w:hAnsi="DevLys 010" w:cs="Tunga"/>
          <w:b/>
          <w:i/>
          <w:sz w:val="36"/>
          <w:szCs w:val="52"/>
          <w:lang w:eastAsia="zh-CN"/>
        </w:rPr>
        <w:lastRenderedPageBreak/>
        <w:t xml:space="preserve">lDlsuk] LojkT; nsoh 1971½] </w:t>
      </w:r>
      <w:r w:rsidRPr="007A4CC1">
        <w:rPr>
          <w:rFonts w:ascii="DevLys 010" w:eastAsia="MS Mincho" w:hAnsi="DevLys 010" w:cs="Tunga"/>
          <w:sz w:val="36"/>
          <w:szCs w:val="52"/>
          <w:lang w:eastAsia="zh-CN"/>
        </w:rPr>
        <w:t xml:space="preserve"> ^^chdkusj x.My ds ek/;fed ,oa mPp ek/;fed fo|ky;ksa ds iqLrdky;ksa dh dk;Z O;oLFkk dk v/;;uA**</w:t>
      </w:r>
      <w:r w:rsidR="00CD460F">
        <w:rPr>
          <w:rFonts w:ascii="DevLys 010" w:eastAsia="MS Mincho" w:hAnsi="DevLys 010" w:cs="Tunga"/>
          <w:sz w:val="36"/>
          <w:szCs w:val="52"/>
          <w:lang w:eastAsia="zh-CN"/>
        </w:rPr>
        <w:t xml:space="preserve"> </w:t>
      </w:r>
    </w:p>
    <w:p w:rsidR="00923904" w:rsidRPr="00CD460F" w:rsidRDefault="00CD460F" w:rsidP="00CD460F">
      <w:pPr>
        <w:pStyle w:val="ListParagraph"/>
        <w:spacing w:line="360" w:lineRule="auto"/>
        <w:ind w:left="360"/>
        <w:jc w:val="both"/>
        <w:rPr>
          <w:rFonts w:ascii="DevLys 010" w:eastAsia="MS Mincho" w:hAnsi="DevLys 010" w:cs="Tunga"/>
          <w:sz w:val="36"/>
          <w:szCs w:val="52"/>
          <w:lang w:eastAsia="zh-CN"/>
        </w:rPr>
      </w:pPr>
      <w:r w:rsidRPr="00CD460F">
        <w:rPr>
          <w:rFonts w:ascii="DevLys 010" w:eastAsia="MS Mincho" w:hAnsi="DevLys 010" w:cs="Tunga"/>
          <w:sz w:val="36"/>
          <w:szCs w:val="52"/>
          <w:lang w:eastAsia="zh-CN"/>
        </w:rPr>
        <w:t>f</w:t>
      </w:r>
      <w:r w:rsidR="00923904" w:rsidRPr="00CD460F">
        <w:rPr>
          <w:rFonts w:ascii="DevLys 010" w:eastAsia="MS Mincho" w:hAnsi="DevLys 010" w:cs="Tunga"/>
          <w:b/>
          <w:sz w:val="36"/>
          <w:szCs w:val="52"/>
          <w:lang w:eastAsia="zh-CN"/>
        </w:rPr>
        <w:t>u"d"kZ</w:t>
      </w:r>
      <w:r w:rsidR="00923904" w:rsidRPr="00CD460F">
        <w:rPr>
          <w:rFonts w:ascii="DevLys 010" w:eastAsia="MS Mincho" w:hAnsi="DevLys 010" w:cs="Tunga"/>
          <w:b/>
          <w:i/>
          <w:sz w:val="36"/>
          <w:szCs w:val="52"/>
          <w:lang w:eastAsia="zh-CN"/>
        </w:rPr>
        <w:t xml:space="preserve"> %&amp;</w:t>
      </w:r>
      <w:r w:rsidR="00923904" w:rsidRPr="00CD460F">
        <w:rPr>
          <w:rFonts w:ascii="DevLys 010" w:eastAsia="MS Mincho" w:hAnsi="DevLys 010" w:cs="Tunga"/>
          <w:sz w:val="36"/>
          <w:szCs w:val="52"/>
          <w:lang w:eastAsia="zh-CN"/>
        </w:rPr>
        <w:t xml:space="preserve"> bUgksaus ik;k dh 33 izfr'kr 'kkykvksa ds iqLrdky;ksa dh dk;ZO;oLFkk Lrjkuqdwy gSA bl izdkj 62 izfr'kr 'kkykvksa eas iqLrdky;ksa ds fy, futh :i ls dksbZ d{k ugha gSA bl izdkj dh fLFkfr iqLrdky; dk;Z O;OkLFkk dh n`f"V ls ck/k dgh tk ldrh gSA </w:t>
      </w:r>
    </w:p>
    <w:p w:rsidR="00923904" w:rsidRPr="00CD460F" w:rsidRDefault="00923904" w:rsidP="009D4864">
      <w:pPr>
        <w:pStyle w:val="ListParagraph"/>
        <w:numPr>
          <w:ilvl w:val="0"/>
          <w:numId w:val="47"/>
        </w:numPr>
        <w:spacing w:line="360" w:lineRule="auto"/>
        <w:ind w:left="360"/>
        <w:jc w:val="both"/>
        <w:rPr>
          <w:rFonts w:ascii="DevLys 010" w:eastAsia="MS Mincho" w:hAnsi="DevLys 010" w:cs="Times New Roman"/>
          <w:b/>
          <w:sz w:val="36"/>
          <w:szCs w:val="52"/>
          <w:lang w:eastAsia="zh-CN"/>
        </w:rPr>
      </w:pPr>
      <w:r w:rsidRPr="00CD460F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[kkaV] fd'kksj dqekj ¼1976½] </w:t>
      </w:r>
      <w:r w:rsidRPr="00CD460F">
        <w:rPr>
          <w:rFonts w:ascii="DevLys 010" w:eastAsia="MS Mincho" w:hAnsi="DevLys 010" w:cs="Times New Roman"/>
          <w:b/>
          <w:sz w:val="36"/>
          <w:szCs w:val="52"/>
          <w:lang w:eastAsia="zh-CN"/>
        </w:rPr>
        <w:t xml:space="preserve"> ^^tutkrh; {ks=ksa ds ek/;fed fo|ky;ksa esa mifLFkr iqLrdky; dk;Z O;oLFkk dk fo'ys"k.kkRed v/;;uA**</w:t>
      </w:r>
    </w:p>
    <w:p w:rsidR="00923904" w:rsidRPr="00CD460F" w:rsidRDefault="00923904" w:rsidP="00CD460F">
      <w:p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CD460F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>fu"d"kZ %&amp;</w:t>
      </w:r>
      <w:r w:rsidRPr="00CD460F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bUgksaus ik;k fd tutkrh; {ks=ksa ds ek/;fed fo|ky;ksa esa iqLrdky; dh fLFkfr Lrjkuqdwy ugha gSA </w:t>
      </w:r>
    </w:p>
    <w:p w:rsidR="00923904" w:rsidRPr="00CD460F" w:rsidRDefault="007A4CC1" w:rsidP="009D4864">
      <w:pPr>
        <w:pStyle w:val="ListParagraph"/>
        <w:numPr>
          <w:ilvl w:val="0"/>
          <w:numId w:val="47"/>
        </w:numPr>
        <w:spacing w:line="360" w:lineRule="auto"/>
        <w:ind w:left="360"/>
        <w:jc w:val="both"/>
        <w:rPr>
          <w:rFonts w:ascii="DevLys 010" w:eastAsia="MS Mincho" w:hAnsi="DevLys 010" w:cs="Times New Roman"/>
          <w:b/>
          <w:sz w:val="36"/>
          <w:szCs w:val="52"/>
          <w:lang w:eastAsia="zh-CN"/>
        </w:rPr>
      </w:pPr>
      <w:r w:rsidRPr="00CD460F">
        <w:rPr>
          <w:rFonts w:ascii="DevLys 010" w:eastAsia="MS Mincho" w:hAnsi="DevLys 010" w:cs="Times New Roman"/>
          <w:b/>
          <w:sz w:val="36"/>
          <w:szCs w:val="52"/>
          <w:lang w:eastAsia="zh-CN"/>
        </w:rPr>
        <w:t> </w:t>
      </w:r>
      <w:r w:rsidR="00406FB4" w:rsidRPr="00CD460F">
        <w:rPr>
          <w:rFonts w:ascii="DevLys 010" w:eastAsia="MS Mincho" w:hAnsi="DevLys 010" w:cs="Times New Roman"/>
          <w:b/>
          <w:sz w:val="36"/>
          <w:szCs w:val="52"/>
          <w:lang w:eastAsia="zh-CN"/>
        </w:rPr>
        <w:t xml:space="preserve">’kekZ lquhy </w:t>
      </w:r>
      <w:r w:rsidR="00923904" w:rsidRPr="00CD460F">
        <w:rPr>
          <w:rFonts w:ascii="Times New Roman" w:eastAsia="MS Mincho" w:hAnsi="Times New Roman" w:cs="Times New Roman"/>
          <w:b/>
          <w:i/>
          <w:sz w:val="32"/>
          <w:szCs w:val="52"/>
          <w:lang w:eastAsia="zh-CN"/>
        </w:rPr>
        <w:t xml:space="preserve">(1995) - </w:t>
      </w:r>
      <w:r w:rsidR="00923904" w:rsidRPr="00CD460F">
        <w:rPr>
          <w:rFonts w:ascii="DevLys 010" w:eastAsia="MS Mincho" w:hAnsi="DevLys 010" w:cs="Times New Roman"/>
          <w:b/>
          <w:sz w:val="36"/>
          <w:szCs w:val="52"/>
          <w:lang w:eastAsia="zh-CN"/>
        </w:rPr>
        <w:t>^^iqLrdky; izca/ku dEI;wVj vuqiz;ksx foHkkx] egf"kZ n;kuUn ljLorh fo'ofo|ky;] lhdjA</w:t>
      </w:r>
    </w:p>
    <w:p w:rsidR="00923904" w:rsidRPr="007A4CC1" w:rsidRDefault="00923904" w:rsidP="007A4CC1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</w:pPr>
      <w:r w:rsidRPr="007A4CC1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fu"d"kZ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>bl v/;;u esa iqLrdky; esa dEI;wVj ds mi;skx ij cy fn;k x;kA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bl v/;;u esa ;g fu"d"kZ fudkyk fd vko';drkvksa ds vuqlkj iqLrdky;ksa dk ;a=hdj.k djuk vko';d gS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dEI;wVj dh lgk;rk ls iqLrdksa] i=&amp;if=dkvksa dk izca/ku mÙke &lt;+ax ls fd;k tk ldrk gSA 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>bZ&amp;yfuZax dh O;oLFkk ij tksj fn;k x;kA</w:t>
      </w:r>
    </w:p>
    <w:p w:rsidR="00923904" w:rsidRPr="00EF1374" w:rsidRDefault="00923904" w:rsidP="009D4864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lastRenderedPageBreak/>
        <w:t xml:space="preserve">iqLrdky; ds lwpuk ra= dks izHkko'kkyh cukus ij cy fn;k x;kA </w:t>
      </w:r>
    </w:p>
    <w:p w:rsidR="00923904" w:rsidRPr="007A4CC1" w:rsidRDefault="00923904" w:rsidP="009D4864">
      <w:pPr>
        <w:pStyle w:val="ListParagraph"/>
        <w:numPr>
          <w:ilvl w:val="0"/>
          <w:numId w:val="44"/>
        </w:numPr>
        <w:spacing w:line="360" w:lineRule="auto"/>
        <w:ind w:left="360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7A4CC1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'kekZ] os.kq xksiky ¼2004½]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^^lwpuk izkS|ksfxdh rFkk iqLrdky;** f'kfojk if=dk] tuojh 2004 i`- la- 20&amp;21</w:t>
      </w:r>
      <w:r w:rsidR="007A4CC1"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bl ys[k esa iqLrdky; esa dke vkus okyh rduhdksa ds ckjs esa crk;k x;k gS fd fdl izdkj rduhdh lk/kuksa ds ek/;e ls iqLrdky; f'k{kk esa xq.koÙkk ykbZ tk ldrh gSA </w:t>
      </w:r>
    </w:p>
    <w:p w:rsidR="00923904" w:rsidRPr="007A4CC1" w:rsidRDefault="00923904" w:rsidP="007A4CC1">
      <w:p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7A4CC1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>fu"d"kZ %&amp;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lwpuk izkS|ksfxdh ds iqLrdky; lapkyu esa mi;ksx esa ,d vksj iqLrdky; iz'kklu dks lsok,¡ nsus esa lqfo/kk gqbZ gS ogha ikBdksa dks de le; esa izHkkoh lsok,¡ feyus yxh gSA orZeku esa fo|ky;ksa esa 'kq: dh xbZ dEI;wVj f'k{kk ds dkj.k vf/kdka'k fo|ky;ksa esa dEI;wVj miyC/k gS rFkk dqN 'kgjh fo|ky; bUVjusV ls Hkh tqM+s gq, gSA ,slh fLFkfr esa fo|ky; ,oa lkoZtfud iqLrdky;ksa esa dEI;wVj dk mi;ksx iqLrdky; lsok iznku djus esa Økafrdkjh dne lkfcr gksxkA Kku izkfIr dh ekuoh; vfHkyk"kk vc iqLrdky; }kjk iwjh fd;k tkuk laHko gSA </w:t>
      </w:r>
    </w:p>
    <w:p w:rsidR="00923904" w:rsidRPr="007A4CC1" w:rsidRDefault="00923904" w:rsidP="009D4864">
      <w:pPr>
        <w:pStyle w:val="ListParagraph"/>
        <w:numPr>
          <w:ilvl w:val="0"/>
          <w:numId w:val="45"/>
        </w:numPr>
        <w:spacing w:line="360" w:lineRule="auto"/>
        <w:ind w:left="0" w:firstLine="0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7A4CC1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c['kh] xksdhZ ¼2008½ %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^^iqLrdky; egRo ;kstuk i</w:t>
      </w:r>
      <w:r w:rsid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f=dk ebZ 2008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>i`- la- 55</w:t>
      </w:r>
      <w:r w:rsid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bl ys[k esa orZeku le; esa tks fd rduhdh ;qx gS] esa crk;k gS fd vHkh Hkh iqLrdky; dk egÙo mruk gh gS] ftruk izkphu le; esaA bl lEiw.kZ ys[k esa iqLrdky; dh egRrk dk o.kZu fd;k x;k gS fd fdl rjg iqLrdky;ksa dks jk"Vª fuekZ.k esa lgk;d ekuk tkrk gSA </w:t>
      </w:r>
    </w:p>
    <w:p w:rsidR="00923904" w:rsidRPr="00EF1374" w:rsidRDefault="00923904" w:rsidP="00923904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fu"d"kZ </w:t>
      </w:r>
    </w:p>
    <w:p w:rsidR="00923904" w:rsidRPr="00EF1374" w:rsidRDefault="00923904" w:rsidP="009D486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qLrdky; dh egRrk dks vksj c&lt;+kus ds fy, vusd dk;ZØeksa dk vk;kstu djuk pkfg,A </w:t>
      </w:r>
    </w:p>
    <w:p w:rsidR="00923904" w:rsidRPr="00EF1374" w:rsidRDefault="00923904" w:rsidP="009D486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lastRenderedPageBreak/>
        <w:t xml:space="preserve">izn'kZfu;ksa dk vk;kstu gksus ls iqLrdky;ksa ds izfr :fp mRiUu gksrh gSA </w:t>
      </w:r>
    </w:p>
    <w:p w:rsidR="00923904" w:rsidRPr="00EF1374" w:rsidRDefault="00923904" w:rsidP="009D486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lk{kjrk dk;ZØe pyk;s tkus pkfg,A </w:t>
      </w:r>
    </w:p>
    <w:p w:rsidR="00923904" w:rsidRPr="00EF1374" w:rsidRDefault="00923904" w:rsidP="009D486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qLrdky;ksa esa cPpksa ds fy, fo'ks"k euksjatu d{k gksus pkfg,] tgk¡ mUgsa Kkuof/kZr dFkk,¡ rFkk jkspd tkudkjh nh tk ldsA </w:t>
      </w:r>
    </w:p>
    <w:p w:rsidR="00923904" w:rsidRPr="00EF1374" w:rsidRDefault="00923904" w:rsidP="009D486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qLrdky; f'k{kk ds Lrj dh igpku gSA </w:t>
      </w:r>
    </w:p>
    <w:p w:rsidR="00923904" w:rsidRPr="0098493D" w:rsidRDefault="00923904" w:rsidP="009D4864">
      <w:pPr>
        <w:pStyle w:val="ListParagraph"/>
        <w:numPr>
          <w:ilvl w:val="0"/>
          <w:numId w:val="45"/>
        </w:numPr>
        <w:spacing w:line="360" w:lineRule="auto"/>
        <w:ind w:left="360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7A4CC1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uSuhoky] txnh'k ¼2008½] </w:t>
      </w:r>
      <w:r w:rsidRPr="007A4CC1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^^iqLrdky; dh LFkkiuk vkSj fodklA**</w:t>
      </w:r>
      <w:r w:rsidR="0098493D">
        <w:rPr>
          <w:rFonts w:ascii="DevLys 010" w:eastAsia="MS Mincho" w:hAnsi="DevLys 010" w:cs="Times New Roman"/>
          <w:sz w:val="36"/>
          <w:szCs w:val="52"/>
          <w:lang w:eastAsia="zh-CN"/>
        </w:rPr>
        <w:t xml:space="preserve"> </w:t>
      </w:r>
      <w:r w:rsidRPr="0098493D">
        <w:rPr>
          <w:rFonts w:ascii="DevLys 010" w:eastAsia="MS Mincho" w:hAnsi="DevLys 010" w:cs="Times New Roman"/>
          <w:sz w:val="36"/>
          <w:szCs w:val="52"/>
          <w:lang w:eastAsia="zh-CN"/>
        </w:rPr>
        <w:t xml:space="preserve">izLrqr ys[k esa ^iqLrdky; dh LFkkiuk vkSj mlds fodkl^ ds ckjs esa crk;k x;k gS fd tcls f'k{kk dk vfLrRo gS] rHkh ls iqLrdky; dk Hkh vfLrRo gSA f'k{kk vkSj iqLrdky; ,d nwljs ls tqM+s gq, gSA </w:t>
      </w:r>
    </w:p>
    <w:p w:rsidR="00923904" w:rsidRPr="00EF1374" w:rsidRDefault="00923904" w:rsidP="00923904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b/>
          <w:i/>
          <w:sz w:val="36"/>
          <w:szCs w:val="52"/>
          <w:lang w:eastAsia="zh-CN"/>
        </w:rPr>
        <w:t xml:space="preserve">fu"d"kZ </w:t>
      </w:r>
    </w:p>
    <w:p w:rsidR="00923904" w:rsidRPr="00EF1374" w:rsidRDefault="00923904" w:rsidP="009D4864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ns'k&amp;fons'k dh [kcjsa ,oa lkfgR; dks lkoZtfud iqLrdky; ds ek/;e ls tkuk tk ldrk gSA </w:t>
      </w:r>
    </w:p>
    <w:p w:rsidR="00923904" w:rsidRPr="00EF1374" w:rsidRDefault="00923904" w:rsidP="009D4864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lekt esa lkoZtfud iqLrdky; dk egÙoiw.kZ ;ksxnku gSA </w:t>
      </w:r>
    </w:p>
    <w:p w:rsidR="00923904" w:rsidRPr="00CD460F" w:rsidRDefault="00923904" w:rsidP="009D4864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 xml:space="preserve">lkoZtfud iqLrdky; f'k{kk ,oa lwpuk lapkj ds ek/;e gSA </w:t>
      </w:r>
    </w:p>
    <w:p w:rsidR="00061B43" w:rsidRDefault="00CD460F" w:rsidP="00923904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¼c½ </w:t>
      </w:r>
      <w:r w:rsidR="00061B43" w:rsidRPr="0092390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fons'kksa esa gq, v/;;u o 'kks/k %&amp;</w:t>
      </w:r>
      <w:r w:rsidR="00061B43" w:rsidRPr="00923904">
        <w:rPr>
          <w:rFonts w:ascii="DevLys 010" w:eastAsia="MS Mincho" w:hAnsi="DevLys 010" w:cs="MS Mincho"/>
          <w:sz w:val="36"/>
          <w:szCs w:val="52"/>
          <w:lang w:eastAsia="zh-CN"/>
        </w:rPr>
        <w:t xml:space="preserve"> </w:t>
      </w:r>
    </w:p>
    <w:p w:rsidR="00923904" w:rsidRPr="00CD460F" w:rsidRDefault="00923904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dsyhQkWfuZ;k ,T;wds'ku eksuksxzkQ uoEcj 8] ;wfuoflZVh vkWQ lanHkZ dsyhQkWfuZ;k izsl 1936 </w:t>
      </w:r>
      <w:r w:rsid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</w:t>
      </w:r>
      <w:r w:rsidRPr="00CD460F">
        <w:rPr>
          <w:rFonts w:ascii="DevLys 010" w:eastAsia="MS Mincho" w:hAnsi="DevLys 010" w:cs="MS Mincho"/>
          <w:sz w:val="36"/>
          <w:szCs w:val="52"/>
          <w:lang w:eastAsia="zh-CN"/>
        </w:rPr>
        <w:t>,-bZ-,M~l us bl v/;;u esa 'kkyk ds fo|kfFkZ;ksa ds }kjk 'kkyk iqLrdky; esa lfØ; v</w:t>
      </w:r>
      <w:r w:rsidR="00CD460F"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nh ;wt vkWQ ykbczsjht bu twfu;j ,.M lhfu;j gkbZ Ldwy lnZu </w:t>
      </w:r>
      <w:r w:rsidRPr="00CD460F">
        <w:rPr>
          <w:rFonts w:ascii="DevLys 010" w:eastAsia="MS Mincho" w:hAnsi="DevLys 010" w:cs="MS Mincho"/>
          <w:sz w:val="36"/>
          <w:szCs w:val="52"/>
          <w:lang w:eastAsia="zh-CN"/>
        </w:rPr>
        <w:t>/;;u u djus ds dkj.kksa dks tkuus dk iz;kl fd;k gSA muds fo'ys"k.kksa ds vk/kkj ij mUgksaus lq&gt;ko fn;k fd iqLrd p;u lfer ds fo|kfFkZ;ksa dks lfEefyr fd;k tk,A</w:t>
      </w:r>
      <w:r w:rsidR="00CD460F"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</w:t>
      </w:r>
      <w:r w:rsidRPr="00CD460F">
        <w:rPr>
          <w:rFonts w:ascii="DevLys 010" w:eastAsia="MS Mincho" w:hAnsi="DevLys 010" w:cs="MS Mincho"/>
          <w:sz w:val="36"/>
          <w:szCs w:val="52"/>
          <w:lang w:eastAsia="zh-CN"/>
        </w:rPr>
        <w:t xml:space="preserve">fons'kksa ds ;s v/;;u yxHkx 30 ;k 35 o"kZ iwoZ jgsA 'kkyk </w:t>
      </w:r>
      <w:r w:rsidRPr="00CD460F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iqLrdky; dh dk;Z O;oLFkk ds egÙoiw.kZ inksa ij izdk'k Mkyrs gS vkSj izLrqr v/;;u dh i`"BHkwfe dh n`f"V ls budh fo'ks"k mi;ksfxrk gSA </w:t>
      </w:r>
    </w:p>
    <w:p w:rsidR="00952697" w:rsidRPr="00CD460F" w:rsidRDefault="00952697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nh ykbczsjh ,t , Ldwy QaD'ku ,DVhfoVh U;wtlhZ lSd.Mjh Ldwy VhplZ ,lksfl,'ku] 1940</w:t>
      </w:r>
    </w:p>
    <w:p w:rsidR="00952697" w:rsidRPr="00EF1374" w:rsidRDefault="00952697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;g v/;;u blfy, egÙoiw.kZ gS D;ksafd blds fo'ys"k.k ds }kjk 'kkyk iqLrdky; dks 'kkyk dh lc gh xfrfof/k;ksa esa lfØ;k 'kS{kf.kd lk/ku ds :i esa ik;k x;kA bldk ;g Hkh fu"d"kZ Fkk fd iqLrdky; fo|kfFkZ;ksa ds fodkl ds izR;{k :i ls ;ksxnku djrk gSA </w:t>
      </w:r>
    </w:p>
    <w:p w:rsidR="00952697" w:rsidRPr="00CD460F" w:rsidRDefault="00952697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ykbczsjht ,.M jhMlZ bu nh LVsV vkWQ U;w;kdZ] ;wfuoflZVh vkWQ f'kdkxks] 1939-</w:t>
      </w:r>
    </w:p>
    <w:p w:rsidR="00952697" w:rsidRPr="00EF1374" w:rsidRDefault="00952697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MqXyl osiYl rFkk fy;ksu dkjuksoLdh us bl v/;;u esa ;g tkuus dk iz;Ru fd;k gS fd mPp ek/;fed fo|ky;ksa esa fo|kFkhZ dgk¡ ls vf/kdre iqLrdsa i&lt;+rs gSA mudk fu"d"kZ gS fd 52-2 izfr'kr fo|kFkhZ 'kkyk iqLrdky; ls 24-2 izfr'kr fo|kFkhZ lkoZtfud iqLrdky; 12-9 izfr'kr ?kjsyw IkqLrdky; ls iqLrds izkIr djrs gSA nwljk izeq[k fu"d"kZ ;g jgk fd 'kkyk iqLrdky;ksa ls izkIr iqLrdsa rFkk if=dk,¡ ?kj vFkok lkoZtfud iqLrdky;ksa </w:t>
      </w:r>
      <w:r w:rsidR="00D5039C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dh vis{kk xq.kukRed n`f"V ls vf/kd vPNh FkhA </w:t>
      </w:r>
    </w:p>
    <w:p w:rsidR="00D5039C" w:rsidRPr="00CD460F" w:rsidRDefault="00D5039C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LVsfVfLVDl vkWQ ifCyd Ldwy ykbZczsjht] ;wukbZVsM LV~sVl vkWQ vesfjdk ¼1947&amp;42½</w:t>
      </w:r>
    </w:p>
    <w:p w:rsidR="00D5039C" w:rsidRPr="00EF1374" w:rsidRDefault="00D5039C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C;wLV rFkk QksLVj bl v/;;u ls bl fu"d"kZ ij igq¡ps fd 31 izfr'kr 'kykvksa esa ftuesa dqy 7]50]000 fo|kFkhZ v/;;u djrs Fks iqLrdky; dh O;oLFkk ugha FkhA os leLr 'kkyk;sa xzkeh.k {ks= esa FkhA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nwljk egÙoiw.kZ fu"d"kZ ;g jgk fd lu~ 1941 &amp; 42 esa vkSlr fo|ky; ds dsfUnzr iqLrdky; esa 1893 iqLrdsa FkhA ftudk vkSlr izfr fo|kFkhZ 4-51 jgkA </w:t>
      </w:r>
    </w:p>
    <w:p w:rsidR="00D5039C" w:rsidRPr="00CD460F" w:rsidRDefault="00D5039C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Ldwy ykbczsjh f'k{k.k lfoZlst bu nh ;wukbZVsM LVsV~l vkbZ-,p-MCY;w 1940</w:t>
      </w:r>
    </w:p>
    <w:p w:rsidR="00D5039C" w:rsidRPr="00EF1374" w:rsidRDefault="00D5039C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,p-,y- lksfly rFkk MCY;w- ,- MhIl bl fu"d"kZ ij igq¡ps fd fo|ky;ksa esa iqLrdky; O;oLFkk fujh{k.k ds vHkko esa fodkloku ugha gks jgh gSA budk izeq[k lq&gt;ko ;g Fkk fd jkT; dh vkSj ls 'kkyk iqLrdky; fujh{kdksa dh fu;qfDr iqlrdky; O;oLFkk esa lq/kkj yk ldrh gSA </w:t>
      </w:r>
    </w:p>
    <w:p w:rsidR="00D5039C" w:rsidRPr="00CD460F" w:rsidRDefault="00D5039C" w:rsidP="009D4864">
      <w:pPr>
        <w:pStyle w:val="ListParagraph"/>
        <w:numPr>
          <w:ilvl w:val="0"/>
          <w:numId w:val="45"/>
        </w:numPr>
        <w:spacing w:line="360" w:lineRule="auto"/>
        <w:ind w:left="0" w:firstLine="72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CD460F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nh ;wt vkWQ ykbczsjht bu twfu;j ,.M lhfu;j gkbZ Ldwy lnZu dsyhQkWfuZ;k ,T;wds'ku eksuksxzkQ uoEcj 8] ;wfuoflZVh vkWQ lanHkZ dsyhQkWfuZ;k izsl 1936</w:t>
      </w:r>
    </w:p>
    <w:p w:rsidR="00D5039C" w:rsidRPr="00EF1374" w:rsidRDefault="00D5039C" w:rsidP="00A2543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>,-bZ-,M~l us bl v/;;u esa 'kkyk ds fo|kfFkZ;ksa ds }kjk 'kkyk iqLrdky; esa lfØ; v/;;u u djus ds dkj.kksa dks tkuus dk iz;kl fd;k gSA muds fo'ys"k.kksa ds vk/kkj ij mUgksaus lq&gt;ko fn;k fd iqLrd p;u lfer ds fo|kfFkZ;ksa dks lfEefyr fd;k tk,A</w:t>
      </w:r>
    </w:p>
    <w:p w:rsidR="00A12E9E" w:rsidRDefault="00D5039C" w:rsidP="00A12E9E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fons'kksa ds ;s v/;;u yxHkx 30 ;k 35 o"kZ iwoZ jgsA 'kkyk iqLrdky; dh dk;Z O;oLFkk ds egÙoiw.kZ inksa ij izdk'k Mkyrs gS vkSj izLrqr v/;;u dh i`"BHkwfe dh n`f"V ls budh fo'ks"k mi;ksfxrk gSA </w:t>
      </w:r>
    </w:p>
    <w:p w:rsidR="0098493D" w:rsidRDefault="0098493D" w:rsidP="00A12E9E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</w:p>
    <w:p w:rsidR="0098493D" w:rsidRPr="00CD460F" w:rsidRDefault="0098493D" w:rsidP="00A12E9E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</w:p>
    <w:p w:rsidR="00A12E9E" w:rsidRPr="0098493D" w:rsidRDefault="00A12E9E" w:rsidP="00A12E9E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40"/>
          <w:szCs w:val="52"/>
          <w:lang w:eastAsia="zh-CN"/>
        </w:rPr>
      </w:pPr>
      <w:r w:rsidRPr="0098493D">
        <w:rPr>
          <w:rFonts w:ascii="DevLys 010" w:eastAsia="MS Mincho" w:hAnsi="DevLys 010" w:cs="Times New Roman"/>
          <w:b/>
          <w:i/>
          <w:sz w:val="40"/>
          <w:szCs w:val="52"/>
          <w:lang w:eastAsia="zh-CN"/>
        </w:rPr>
        <w:lastRenderedPageBreak/>
        <w:t>lacaf/kr lkfgR; ds v/;;u ls izkIr fu"d"kZ</w:t>
      </w:r>
    </w:p>
    <w:p w:rsidR="00A12E9E" w:rsidRPr="00EF1374" w:rsidRDefault="00A12E9E" w:rsidP="00A12E9E">
      <w:p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ab/>
        <w:t xml:space="preserve">fons'kksa rFkk Hkkjr esa gq, 'kks/k v/;;uksa ls Kkr gksrk gS fd iqLrdky; izca/ku ds dk;kZsa] dk;ZdÙkkZvksa] f'k{kdksa vkfn dks iqLrdky; izca/ku ds izfr vfHko`fÙk ds lUnHkZ esa djuk mfpr le&gt;kA ftldh iqf"V lacaf/kr lkfgR; ds iqujkoyksdu ls gks ldrh gSA </w:t>
      </w:r>
    </w:p>
    <w:p w:rsidR="00A12E9E" w:rsidRPr="00EF1374" w:rsidRDefault="00A12E9E" w:rsidP="00A12E9E">
      <w:pPr>
        <w:spacing w:line="360" w:lineRule="auto"/>
        <w:jc w:val="both"/>
        <w:rPr>
          <w:rFonts w:ascii="DevLys 010" w:eastAsia="MS Mincho" w:hAnsi="DevLys 010" w:cs="Times New Roman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imes New Roman"/>
          <w:b/>
          <w:i/>
          <w:sz w:val="44"/>
          <w:szCs w:val="52"/>
          <w:lang w:eastAsia="zh-CN"/>
        </w:rPr>
        <w:t xml:space="preserve">lkjka'k </w:t>
      </w:r>
    </w:p>
    <w:p w:rsidR="00A12E9E" w:rsidRPr="00EF1374" w:rsidRDefault="00A12E9E" w:rsidP="00A12E9E">
      <w:p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ab/>
        <w:t xml:space="preserve">izLrqr v/;k; esa lacaf/kr lkfgR; ds iqufuZjh{k.k dh vko';drk] v/;;u ds mís';] egÙo o iqufuZjh{k.k ds egÙo] ykHk ,oa lzksrksa ds ckjs esa foLr`r ppkZ dh xbZ gSA ftlesa iqLrdky; izca/ku vfHko`fÙk o izca/ku ij fd;s x;s 'kks/k dk;kZsa dk iqufjZjh{k.k dk;Z fd;k x;k gSA 'kks/k esa lacaf/kr lkfgR; dk iqujkoyksdu ,oa egÙoiw.kZ ,oa rdZ;qDr dk;Z gSA ftlls leL;k dh xgurk ds lkFk&amp;lkFk leL;k dh Li"Vrk rFkk f'k{kk txr esa mlds egÙo dh tkudkjh izkIr gksrh gS blds }kjk f'k{kd izf'k{k.k egkfo|ky;ksa esa iqLrdky; izca/ku ds izfr izf'k{k.kkfFkZ;ksa dh vfHko`fÙk dk irk yxk;k x;k gSA bl fo"k; esa izf'k{k.k egkfo|ky;ksa ds izf'k{k.kkfFkZ;ksa dh iqLrdky; izca/ku ds izfr vfHko`fÙk ij iwoZ esa 'kks/k dk;Z ugha fd;k x;k gSA </w:t>
      </w:r>
    </w:p>
    <w:p w:rsidR="00A12E9E" w:rsidRPr="00EF1374" w:rsidRDefault="00A12E9E" w:rsidP="00A12E9E">
      <w:pPr>
        <w:spacing w:line="360" w:lineRule="auto"/>
        <w:jc w:val="both"/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tab/>
        <w:t xml:space="preserve">izLrqr y?kq 'kks/k ds vUrxZr f'k{kd izf'k{k.k egkfo|ky;ksa esa iqLrdky; izca/ku ds izfr izf'k{k.kkfFkZ;ksa dh vfHko`fÙk dk v/;;u djus dk iz;kl fd;k x;k gSA </w:t>
      </w:r>
    </w:p>
    <w:p w:rsidR="00404778" w:rsidRPr="00EF1374" w:rsidRDefault="00404778">
      <w:pPr>
        <w:rPr>
          <w:rFonts w:ascii="DevLys 010" w:eastAsia="MS Mincho" w:hAnsi="DevLys 010" w:cs="Times New Roman"/>
          <w:sz w:val="36"/>
          <w:szCs w:val="52"/>
          <w:lang w:eastAsia="zh-CN"/>
        </w:rPr>
      </w:pPr>
      <w:r w:rsidRPr="00EF1374">
        <w:rPr>
          <w:rFonts w:ascii="DevLys 010" w:eastAsia="MS Mincho" w:hAnsi="DevLys 010" w:cs="Times New Roman"/>
          <w:sz w:val="36"/>
          <w:szCs w:val="52"/>
          <w:lang w:eastAsia="zh-CN"/>
        </w:rPr>
        <w:br w:type="page"/>
      </w:r>
    </w:p>
    <w:p w:rsidR="007F07A5" w:rsidRPr="00EC098E" w:rsidRDefault="007F07A5" w:rsidP="007F07A5">
      <w:pPr>
        <w:autoSpaceDE w:val="0"/>
        <w:autoSpaceDN w:val="0"/>
        <w:adjustRightInd w:val="0"/>
        <w:spacing w:after="0" w:line="240" w:lineRule="auto"/>
        <w:jc w:val="center"/>
        <w:rPr>
          <w:rFonts w:ascii="DevLys 010" w:hAnsi="DevLys 010" w:cs="Arial"/>
          <w:b/>
          <w:color w:val="FF0000"/>
          <w:sz w:val="160"/>
          <w:szCs w:val="36"/>
        </w:rPr>
      </w:pPr>
      <w:r>
        <w:rPr>
          <w:rFonts w:ascii="DevLys 010" w:hAnsi="DevLys 010" w:cs="Arial"/>
          <w:b/>
          <w:color w:val="FF0000"/>
          <w:sz w:val="160"/>
          <w:szCs w:val="36"/>
        </w:rPr>
        <w:lastRenderedPageBreak/>
        <w:t>v/;k;&amp;</w:t>
      </w:r>
      <w:r w:rsidRPr="00EC098E">
        <w:rPr>
          <w:rFonts w:ascii="DevLys 010" w:hAnsi="DevLys 010" w:cs="Arial"/>
          <w:b/>
          <w:color w:val="FF0000"/>
          <w:sz w:val="160"/>
          <w:szCs w:val="36"/>
        </w:rPr>
        <w:t>r`rh;</w:t>
      </w:r>
    </w:p>
    <w:p w:rsidR="007F07A5" w:rsidRPr="00E66994" w:rsidRDefault="007F07A5" w:rsidP="007F07A5">
      <w:pPr>
        <w:autoSpaceDE w:val="0"/>
        <w:autoSpaceDN w:val="0"/>
        <w:adjustRightInd w:val="0"/>
        <w:spacing w:after="0" w:line="240" w:lineRule="auto"/>
        <w:jc w:val="center"/>
        <w:rPr>
          <w:rFonts w:ascii="DevLys 010" w:hAnsi="DevLys 010" w:cs="Arial"/>
          <w:color w:val="FF0000"/>
          <w:sz w:val="36"/>
          <w:szCs w:val="36"/>
        </w:rPr>
      </w:pPr>
    </w:p>
    <w:p w:rsidR="007F07A5" w:rsidRPr="0098493D" w:rsidRDefault="007F07A5" w:rsidP="0098493D">
      <w:pPr>
        <w:autoSpaceDE w:val="0"/>
        <w:autoSpaceDN w:val="0"/>
        <w:adjustRightInd w:val="0"/>
        <w:spacing w:after="0" w:line="240" w:lineRule="auto"/>
        <w:jc w:val="center"/>
        <w:rPr>
          <w:rFonts w:ascii="DevLys 010" w:hAnsi="DevLys 010" w:cs="Arial"/>
          <w:b/>
          <w:bCs/>
          <w:i/>
          <w:color w:val="FF0000"/>
          <w:sz w:val="52"/>
          <w:szCs w:val="36"/>
        </w:rPr>
      </w:pPr>
      <w:r w:rsidRPr="00EC098E">
        <w:rPr>
          <w:rFonts w:ascii="DevLys 010" w:hAnsi="DevLys 010" w:cs="Arial"/>
          <w:b/>
          <w:bCs/>
          <w:color w:val="FF0000"/>
          <w:sz w:val="52"/>
          <w:szCs w:val="36"/>
        </w:rPr>
        <w:t>^^</w:t>
      </w:r>
      <w:r w:rsidR="0098493D" w:rsidRPr="0098493D">
        <w:rPr>
          <w:rFonts w:ascii="DevLys 010" w:hAnsi="DevLys 010" w:cs="Arial"/>
          <w:b/>
          <w:bCs/>
          <w:i/>
          <w:color w:val="FF0000"/>
          <w:sz w:val="52"/>
          <w:szCs w:val="36"/>
        </w:rPr>
        <w:t>'kks/k fof/k] midj.k ,oa U;kn'kZ</w:t>
      </w:r>
      <w:r w:rsidR="0098493D">
        <w:rPr>
          <w:rFonts w:ascii="DevLys 010" w:hAnsi="DevLys 010" w:cs="Arial"/>
          <w:b/>
          <w:bCs/>
          <w:i/>
          <w:color w:val="FF0000"/>
          <w:sz w:val="52"/>
          <w:szCs w:val="36"/>
        </w:rPr>
        <w:t>**</w:t>
      </w:r>
      <w:r w:rsidR="0098493D" w:rsidRPr="0098493D">
        <w:rPr>
          <w:rFonts w:ascii="DevLys 010" w:hAnsi="DevLys 010" w:cs="Arial"/>
          <w:b/>
          <w:bCs/>
          <w:i/>
          <w:color w:val="FF0000"/>
          <w:sz w:val="52"/>
          <w:szCs w:val="36"/>
        </w:rPr>
        <w:t xml:space="preserve"> </w:t>
      </w:r>
    </w:p>
    <w:p w:rsidR="007F07A5" w:rsidRPr="0098493D" w:rsidRDefault="007F07A5" w:rsidP="007F07A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DevLys 010" w:hAnsi="DevLys 010" w:cs="Arial"/>
          <w:color w:val="002060"/>
          <w:sz w:val="44"/>
          <w:szCs w:val="36"/>
        </w:rPr>
      </w:pPr>
      <w:r w:rsidRPr="0098493D">
        <w:rPr>
          <w:rFonts w:ascii="DevLys 010" w:hAnsi="DevLys 010" w:cs="Arial"/>
          <w:color w:val="002060"/>
          <w:sz w:val="44"/>
          <w:szCs w:val="36"/>
        </w:rPr>
        <w:t xml:space="preserve">^’kks/kdk;Z ds ea=ksa dk uD’kk ns nsuk ges’kk lEHko ugha gksrk] blfy, buds egÙoiw.kZ C;kSjksa dk o.kZu djuk cgqr vko’;d gSA 'kks/k dk;Z dh LIk"V ,oa lw{e çfof/k dh dlkSVh ;g gS fd bldh fof/k dk o.kZu i&lt;+dj nwljk vuqla/kkudÙkkZ ml 'kks/kdk;Z dks iqu% fØ;kfUor dj ldsA  </w:t>
      </w:r>
    </w:p>
    <w:p w:rsidR="007F07A5" w:rsidRPr="005C3704" w:rsidRDefault="007F07A5" w:rsidP="007F07A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DevLys 010" w:hAnsi="DevLys 010" w:cs="Arial"/>
          <w:color w:val="365F91"/>
          <w:sz w:val="44"/>
          <w:szCs w:val="36"/>
        </w:rPr>
      </w:pPr>
      <w:r>
        <w:rPr>
          <w:rFonts w:ascii="DevLys 240" w:hAnsi="DevLys 240"/>
          <w:noProof/>
          <w:sz w:val="20"/>
          <w:lang w:bidi="hi-IN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79705</wp:posOffset>
            </wp:positionH>
            <wp:positionV relativeFrom="paragraph">
              <wp:posOffset>265430</wp:posOffset>
            </wp:positionV>
            <wp:extent cx="4834890" cy="3128645"/>
            <wp:effectExtent l="19050" t="0" r="3810" b="0"/>
            <wp:wrapTight wrapText="bothSides">
              <wp:wrapPolygon edited="0">
                <wp:start x="13021" y="0"/>
                <wp:lineTo x="5532" y="1973"/>
                <wp:lineTo x="1277" y="3420"/>
                <wp:lineTo x="511" y="6050"/>
                <wp:lineTo x="426" y="8417"/>
                <wp:lineTo x="-85" y="10522"/>
                <wp:lineTo x="-85" y="10916"/>
                <wp:lineTo x="1362" y="12626"/>
                <wp:lineTo x="1702" y="12626"/>
                <wp:lineTo x="4085" y="14862"/>
                <wp:lineTo x="6383" y="16835"/>
                <wp:lineTo x="11745" y="21438"/>
                <wp:lineTo x="11830" y="21438"/>
                <wp:lineTo x="12596" y="21438"/>
                <wp:lineTo x="12681" y="21438"/>
                <wp:lineTo x="13362" y="21043"/>
                <wp:lineTo x="13532" y="21043"/>
                <wp:lineTo x="17702" y="19070"/>
                <wp:lineTo x="17702" y="18939"/>
                <wp:lineTo x="17872" y="18939"/>
                <wp:lineTo x="21532" y="16966"/>
                <wp:lineTo x="21532" y="16835"/>
                <wp:lineTo x="21617" y="15256"/>
                <wp:lineTo x="21277" y="14730"/>
                <wp:lineTo x="21362" y="13810"/>
                <wp:lineTo x="20681" y="13152"/>
                <wp:lineTo x="18894" y="12626"/>
                <wp:lineTo x="19149" y="10653"/>
                <wp:lineTo x="19149" y="10522"/>
                <wp:lineTo x="19234" y="8549"/>
                <wp:lineTo x="19319" y="7628"/>
                <wp:lineTo x="18638" y="6708"/>
                <wp:lineTo x="17702" y="6181"/>
                <wp:lineTo x="15745" y="3814"/>
                <wp:lineTo x="15745" y="3025"/>
                <wp:lineTo x="15234" y="2104"/>
                <wp:lineTo x="15319" y="1578"/>
                <wp:lineTo x="14723" y="395"/>
                <wp:lineTo x="14213" y="0"/>
                <wp:lineTo x="13021" y="0"/>
              </wp:wrapPolygon>
            </wp:wrapTight>
            <wp:docPr id="40" name="Picture 8" descr="resear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research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890" cy="312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DevLys 010" w:hAnsi="DevLys 010" w:cs="Arial"/>
          <w:color w:val="365F91"/>
          <w:sz w:val="44"/>
          <w:szCs w:val="36"/>
        </w:rPr>
        <w:t xml:space="preserve">                               </w:t>
      </w:r>
      <w:r w:rsidRPr="005C3704">
        <w:rPr>
          <w:rFonts w:ascii="DevLys 010" w:hAnsi="DevLys 010" w:cs="Arial"/>
          <w:color w:val="FF0000"/>
          <w:sz w:val="44"/>
          <w:szCs w:val="36"/>
        </w:rPr>
        <w:t>&amp;VªsolZ</w:t>
      </w: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7F07A5">
      <w:pPr>
        <w:rPr>
          <w:rFonts w:ascii="DevLys 240" w:hAnsi="DevLys 240"/>
          <w:b/>
          <w:bCs/>
          <w:sz w:val="2"/>
        </w:rPr>
      </w:pPr>
    </w:p>
    <w:p w:rsidR="007F07A5" w:rsidRDefault="007F07A5" w:rsidP="0098493D">
      <w:pPr>
        <w:spacing w:line="360" w:lineRule="auto"/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</w:pPr>
    </w:p>
    <w:p w:rsidR="00A12E9E" w:rsidRPr="00EF1374" w:rsidRDefault="00404778" w:rsidP="00404778">
      <w:pPr>
        <w:spacing w:line="360" w:lineRule="auto"/>
        <w:jc w:val="center"/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</w:pPr>
      <w:r w:rsidRPr="00EF1374"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  <w:lastRenderedPageBreak/>
        <w:t>v/</w:t>
      </w:r>
      <w:r w:rsidR="00CD460F"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  <w:t>;k; &amp; r`rh;</w:t>
      </w:r>
    </w:p>
    <w:p w:rsidR="00404778" w:rsidRPr="00EF1374" w:rsidRDefault="00404778" w:rsidP="00404778">
      <w:pPr>
        <w:spacing w:line="360" w:lineRule="auto"/>
        <w:jc w:val="center"/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</w:pPr>
      <w:r w:rsidRPr="00EF1374">
        <w:rPr>
          <w:rFonts w:ascii="DevLys 010" w:eastAsia="MS Mincho" w:hAnsi="DevLys 010" w:cs="Times New Roman"/>
          <w:b/>
          <w:i/>
          <w:sz w:val="52"/>
          <w:szCs w:val="52"/>
          <w:lang w:eastAsia="zh-CN"/>
        </w:rPr>
        <w:t xml:space="preserve">'kks/k fof/k] midj.k ,oa U;kn'kZ </w:t>
      </w:r>
    </w:p>
    <w:p w:rsidR="006062AF" w:rsidRPr="006062AF" w:rsidRDefault="006062AF" w:rsidP="006062AF">
      <w:pPr>
        <w:spacing w:line="360" w:lineRule="auto"/>
        <w:rPr>
          <w:rFonts w:ascii="Kruti Dev 501" w:hAnsi="Kruti Dev 501" w:cs="Times New Roman"/>
          <w:b/>
          <w:sz w:val="40"/>
          <w:szCs w:val="44"/>
        </w:rPr>
      </w:pPr>
      <w:r w:rsidRPr="006062AF">
        <w:rPr>
          <w:rFonts w:ascii="Kruti Dev 501" w:hAnsi="Kruti Dev 501" w:cs="Times New Roman"/>
          <w:b/>
          <w:sz w:val="40"/>
          <w:szCs w:val="44"/>
        </w:rPr>
        <w:t xml:space="preserve">3-1- </w:t>
      </w:r>
      <w:r w:rsidRPr="006062AF">
        <w:rPr>
          <w:rFonts w:ascii="Kruti Dev 025" w:hAnsi="Kruti Dev 025" w:cs="Times New Roman"/>
          <w:b/>
          <w:sz w:val="36"/>
          <w:szCs w:val="32"/>
        </w:rPr>
        <w:t xml:space="preserve">izLrkouk </w:t>
      </w:r>
      <w:r w:rsidRPr="006062AF">
        <w:rPr>
          <w:rFonts w:ascii="Kruti Dev 501" w:hAnsi="Kruti Dev 501" w:cs="Times New Roman"/>
          <w:b/>
          <w:sz w:val="40"/>
          <w:szCs w:val="44"/>
        </w:rPr>
        <w:t>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izR;sd vuqla/kku dk;Z esa lEcfU/kr lkfgR; ds xgu v/;;u djus ds ckn vxyk egRoiw.kZ v/;k; vuqla/kku dk;Z gsrq mi;qDr ,oa lgh vuqla/kku fof/k;ksa dk p;u djuk gSA D;ksafd bl vuqla/kku fof/k ds vk/kkj ij gh ge vius vuqla/kku lEcU/kh nÙkksa ds ladyu dk okLrfod dk;Z fu/kkZj.k dj ldrs gSaA bl pj.k esa vuqla/kkudÙkkZ dks p;fur vuqla/kku fof/k ds vUrxZr mi;qDr oSKkfud fof/k;ksa dk p;u] oSKkfud oS/k midj.kksa ,oa izfof/k;ksa dk p;u] la’kks/ku] ifjektZu] ifjo/kZu vkfn dk dk;Z djuk gksrk gS D;ksafd vuqla/kku esa fof/k ,oa midj.k vuqla/kku ds izeq[k vk;ke gksrs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mn~ns’;ijd dk;kZas ds Js”B fu”iknu ds fy, ;kstuk fuekZ.k ,oa dk;Z i)fr;ksa dh tkudkjh gksuk izFke ,oa vfuok;Z ‘krZ gksrh gSA y{; fu/kkZj.k ,oa ;kstukRed igywvksa esa /kukRed QyukRed lEcU/k gksrs gSA y{; rks yxHkx lHkh r; dj ysrs gS ysfdu lQyrk mUghaa yksxksa dks izkIr gksrh gS ftuds ikl n`&lt; bPNk’kfDr ds lkFk&amp;lkFk gksrh gS Js”B vk;kstukA izks- fÝV ,oa djfyaxj dgrs gS fd ^^’kks/k vk;kstuk ,oa dk;Z i)fr vuqla/kkudrkZvksa dks leL;k ds lHkh iz’uksa dk lek/kku ,d fu;fU=r okrkoj.k esa U;wure =qfV;ksa ij izkIr djus esa enn djrh gS lkFk gh ‘kks/k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vk;kstuk vuqla/kkudrkZ esa fofHkUu rduhdh vH;klksa ds ek/;e ls lek/kku ds izfr :fp mRiUu djus dk dk;Z Hkh djrh gSA**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vkt ge ,sls ;qx esa thou;kiu dj jgs gS tgk¡ fdlh Hkh dFku dh iqf”V ds fy, Bksl izek.k nsus vko’;d gksrs gSA dksbZ Hkh ‘kks/k D;ks u gks mldh lQyrk ,d cMh lhek rd mldh leqfpr ;kstuk ,oa fof/k ij fuHkZj djrh gSA ,d lqfuf’pr ;kstuk ‘kks/kd=hZ ds ekxZ esa vkus okyh ck/kkvksa ij lQyrk izkIr djus esa lgk;d gksrh gSA vr% bl v/;k; esa v/;;u dh ;kstuk ,oa mlesa iz;qDr fof/k dk o.kZu fd;k x;k gSA lkFk gh iz;qDr lakf[;dh fof/k;ksa ,oa U;kn’kZ ds Lo:Ik dh tkudkjh Hkh gksrh gSA leL;k dh ifjf/k] le;] vkfFkZd fLFkfr vkSj vU; lhekvksa dks /;ku esa j[kdj ‘kks/kkFkhZ us ‘kks/k dh ;kstuk dk fuekZ.k fd;k gs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pkYlZ cwFk ^^laLkkj dks fgyk nsus dh ‘kfDr vkadMksa esa ugha] Hkkoukvksa dh izcyrk esa gSA ijUrq ;fn bl ‘kfDr dk iz;ksx lalkj dks lgh ekxZ ij pykus ds fy, djuk gS rks bldk vkadMksa ls funsZf’kr gksuk vfuok;Z gsaSA**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ewy :i ls vuqla/kku ‘kCn dk vFkZ ,d vUos”k.k ls jgrk gS] ijUrq dkykUrj esa bldk :i vkSj vFkZ ‘kuS% ‘kuS% fujUrj la’kksf/kr rFkk fodflr gksrk x;k gSA</w:t>
      </w:r>
    </w:p>
    <w:p w:rsidR="006062AF" w:rsidRPr="006062AF" w:rsidRDefault="006062AF" w:rsidP="009D4864">
      <w:pPr>
        <w:numPr>
          <w:ilvl w:val="0"/>
          <w:numId w:val="48"/>
        </w:numPr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ih- oh- ;ax us &amp; </w:t>
      </w:r>
      <w:r w:rsidRPr="006062AF">
        <w:rPr>
          <w:rFonts w:ascii="Kruti Dev 025" w:hAnsi="Kruti Dev 025" w:cs="Times New Roman"/>
          <w:sz w:val="36"/>
          <w:szCs w:val="32"/>
        </w:rPr>
        <w:t xml:space="preserve">^^vuqla/kku dks ,slh O;ofLFkr fof/k crk;k gS ftlds }kjk uohu rF;ksa dh [kkst dkj.kkRed O;k[;kvksa rFkk izkd`frd fu;eksa dk v/;;u djrh gS] tks fd rF;ksa dks fu/kkZfjr djrs gSA gekjs lkaLd`frd fodkl dk xqIr jgL;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vuqla/kku esa fufgr gSA vuqla/kku u;s rF;ksa }kjk vKkurk dks lekIr dj nsrk gS] os rF; gesa dk;Z djus dh Js”Brj fof/k;k¡] vkSj mÙkeksÙke ifj.kke iznku djrs gSA**</w:t>
      </w:r>
    </w:p>
    <w:p w:rsidR="006062AF" w:rsidRPr="006062AF" w:rsidRDefault="006062AF" w:rsidP="009D4864">
      <w:pPr>
        <w:numPr>
          <w:ilvl w:val="0"/>
          <w:numId w:val="48"/>
        </w:numPr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ih- ,e- dqd us &amp; </w:t>
      </w:r>
      <w:r w:rsidRPr="006062AF">
        <w:rPr>
          <w:rFonts w:ascii="Kruti Dev 025" w:hAnsi="Kruti Dev 025" w:cs="Times New Roman"/>
          <w:sz w:val="36"/>
          <w:szCs w:val="32"/>
        </w:rPr>
        <w:t>^^vuqla/kku dks fdlh leL;k ds izfr bZekunkjh ,oa O;kid :i esa le&gt;nkjh ds lkFk dh xbZ [kkst crk;k gSA ftlls rF;ksa o vFkksZa dh tkudkjh dh tkrh gSA vuqla/kku dh miyfC/k izekf.kr rFkk iqf”V ;ksX; gksrh gS] ftlls Kku esa o`f) gksrh gSA**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bl izdkj vuqla/kku ,d lqlhfer {ks= esa fdlh leL;k dk lokZaxh.k fo’ys”k.k gSA fdlh uohu leL;k dk izknqHkkZo O;fDr dh ftKklk ls gksrk gS vkSj ftKklk ls O;fDr vuqla/kkudk;Z dks lQyrk ls dj ldrk gSA og viuh ftKklk ds }kjk gh iznÙkksa dh rg esa cSBdj dqN fu”d”kZ fudkyrk gSA u;s fu”d”kksZa dh [kkst djrk gS vkSj mu iznÙkksa dk Li”Vhdj.k djrk gSA O;fDr dks mu lc dk;ksZa gsrq fdlh u fdlh izk:i ,oa fof/k dh vko’;drk gksrh gSA ftlds QyLo:i og viuk vuqla/kku dk;Z iw.kZ lQyrk ds lkFk dj ld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vuqlU/kku :ih HkO; Hkou fuekZ.k ds fy, ;g vko';d gS fd mldk mfpr vfHkdYi rS;kj fd;k tk;sA djfyaxj ds 'kCnksa esa] ^^vuqlU/kku ls lEcfU/kr iz'uksa ;k dk;ZØeksa ds lEcU/k esa mÙkj izkIr djus ds fy, rS;kj dh xbZ ;kstuk] lajpuk ,oa O;wg jpuk gSA blds vUrxZr mu lHkh fØ;kvksa dh :ijs[kk lekfgr gksrh gS] ftUgsa vuqlU/kkudrkZ izkdYiukvksa vkSj muds lafØ;kRed fufgrkFkksZa ds ys[ku ls izkjEHk djds nÙkksa ds vfUre fo'ys”k.k rd lEiUu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djrk gSA** vuqla/kkudrkZ v/;;u djus esa iz;qDr dh tkus okyh 'kks/k fof/k] izfof/k vkfn dks ftrus vf/kd Li"V :i ls v/;;u djds mldh foospuk djrh gS] ml v/;;u ds ifj.kke Hkh mrus gh vf/kd fuf'pr ,oa izkekf.kd gksrs gSaA vuqla/kku dk;Z dks lQy ,oa fo’oluh; cukus ds fy, mi;qDr fof/k ds p;u dh vko’;drk jgrh gS ftlds ek/;e ls 'kks/kdÙkkZ 'kks/k midj.kksa dh enn ls okafNr mís’;ksa dh iwfrZ dj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izLrqr v/;k; dk mís’; 'kks/k v/;;u O;wg&amp;jpuk ds fuEukafdr izeq[k dkjdksa dh foospuk djuk gS&amp;</w:t>
      </w:r>
    </w:p>
    <w:p w:rsidR="006062AF" w:rsidRPr="006062AF" w:rsidRDefault="006062AF" w:rsidP="009D4864">
      <w:pPr>
        <w:numPr>
          <w:ilvl w:val="0"/>
          <w:numId w:val="49"/>
        </w:numPr>
        <w:tabs>
          <w:tab w:val="clear" w:pos="1440"/>
          <w:tab w:val="num" w:pos="720"/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bl v/;;u esa iz;qDr 'kks/k&amp;v/;;u fof/k ,oa izfof/k;ksa dh lkekU; tkudkjh iznku djuk]</w:t>
      </w:r>
    </w:p>
    <w:p w:rsidR="006062AF" w:rsidRPr="006062AF" w:rsidRDefault="006062AF" w:rsidP="009D4864">
      <w:pPr>
        <w:numPr>
          <w:ilvl w:val="0"/>
          <w:numId w:val="49"/>
        </w:numPr>
        <w:tabs>
          <w:tab w:val="clear" w:pos="1440"/>
          <w:tab w:val="num" w:pos="720"/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’kks/k mís’;ksa dh iwfrZ ds fy, ’kks/kdÙkhZ }kjk iz;qDr fd, x, midj.kksa dks foLrkj ls Li”V djuk]</w:t>
      </w:r>
    </w:p>
    <w:p w:rsidR="006062AF" w:rsidRPr="006062AF" w:rsidRDefault="006062AF" w:rsidP="009D4864">
      <w:pPr>
        <w:numPr>
          <w:ilvl w:val="0"/>
          <w:numId w:val="49"/>
        </w:numPr>
        <w:tabs>
          <w:tab w:val="clear" w:pos="1440"/>
          <w:tab w:val="num" w:pos="720"/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v/;;u gsrq iz;qDr lkaf[;dh ds lEcU/k esa tkudkjh iznku djukA 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6"/>
          <w:szCs w:val="32"/>
        </w:rPr>
      </w:pPr>
    </w:p>
    <w:p w:rsidR="006062AF" w:rsidRPr="006062AF" w:rsidRDefault="006062AF" w:rsidP="006062AF">
      <w:pPr>
        <w:spacing w:line="360" w:lineRule="auto"/>
        <w:rPr>
          <w:rFonts w:ascii="Kruti Dev 501" w:hAnsi="Kruti Dev 501" w:cs="Times New Roman"/>
          <w:b/>
          <w:sz w:val="40"/>
          <w:szCs w:val="44"/>
        </w:rPr>
      </w:pPr>
      <w:r w:rsidRPr="006062AF">
        <w:rPr>
          <w:rFonts w:ascii="Calibri" w:hAnsi="Calibri" w:cs="Times New Roman"/>
          <w:b/>
          <w:sz w:val="36"/>
          <w:szCs w:val="44"/>
        </w:rPr>
        <w:t>3.2</w:t>
      </w:r>
      <w:r w:rsidRPr="006062AF">
        <w:rPr>
          <w:rFonts w:ascii="Kruti Dev 501" w:hAnsi="Kruti Dev 501" w:cs="Times New Roman"/>
          <w:b/>
          <w:sz w:val="40"/>
          <w:szCs w:val="44"/>
        </w:rPr>
        <w:t xml:space="preserve">  </w:t>
      </w:r>
      <w:r w:rsidRPr="006062AF">
        <w:rPr>
          <w:rFonts w:ascii="Kruti Dev 025" w:hAnsi="Kruti Dev 025" w:cs="Times New Roman"/>
          <w:b/>
          <w:sz w:val="40"/>
          <w:szCs w:val="32"/>
        </w:rPr>
        <w:t>‘kks/k fof/k</w:t>
      </w:r>
      <w:r w:rsidRPr="006062AF">
        <w:rPr>
          <w:rFonts w:ascii="Kruti Dev 501" w:hAnsi="Kruti Dev 501" w:cs="Times New Roman"/>
          <w:b/>
          <w:sz w:val="40"/>
          <w:szCs w:val="44"/>
        </w:rPr>
        <w:t xml:space="preserve">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izR;sd 'kks/kdk;Z ds fy, fdlh u fdlh 'kks/k fof/k dh vko’;drk gksrh gS D;ksafd fcuk 'kks/k fof/k ds 'kks/k leL;k dh ifj’kq)rk tkap djuk lEHko ugha gSA vuqla/kku dh lQyrk ,d lhek rd mldh ;kstuk ,oa fØ;kfof/k ij fuHkZj djrh gSA ,d lqfuf’pr ;kstuk ,oa fØ;kfof/k gh vuqla/kku dh lQyrk esa lgk;d gksrh gSA ,d lqfuf’pr ;kstuk vuqla/kkudÙkkZ ds ekxZ esa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vkus okyh dfBukb;ksa ij fot; izkIr djk nsrh gSA vr% bl leL;k&amp;lek/kku ds fy, ;g furkUr vko’;d gS fd ge fuf’pr ekun.Mksa ds vuqlkj nh xbZ ;kstuk dh :ijs[kk rS;kj djsa] D;ksafd fdlh vuqla/kku dh leL;k dh lQyrk mldh v/;;u izfØ;k ij fuHkZj djrh gSA ftldk vuqlj.k djus ij gh leL;k ,oa mís’;ksa dh izkfIr dh tk ldrh gSA ‘kSf{kd vuqla/kku dh vusd fof/k;k¡ gSA buesa ls izR;sd fof/k dks vuqla/kku esa vko’;drk ds vuqlkj ‘kks/k leL;k dh izLrqfr] fLFkfr] dky] n’kk o muds mís’;ksa ds vk/kkj ij p;u fd;k tkrk gSA vr% dksbZ Hkh fof/k Js”B ugha dgh tk ldrh gS fQj Hkh v/;;u fof/k dk lgh vuqiz;ksx djus ls ‘kks/k dk;Z dh lkFkZdrk o fu”d”kZ dh oS/krk esa lgk;rk fey tkrh gSA</w:t>
      </w:r>
      <w:r w:rsidRPr="006062AF">
        <w:rPr>
          <w:rFonts w:ascii="DevLys 010" w:eastAsia="Times New Roman" w:hAnsi="DevLys 010" w:cs="Times New Roman"/>
          <w:color w:val="FF0000"/>
          <w:spacing w:val="-6"/>
          <w:sz w:val="40"/>
          <w:szCs w:val="34"/>
        </w:rPr>
        <w:t xml:space="preserve"> </w:t>
      </w:r>
      <w:r w:rsidRPr="006062AF">
        <w:rPr>
          <w:rFonts w:ascii="Kruti Dev 025" w:hAnsi="Kruti Dev 025" w:cs="Times New Roman"/>
          <w:sz w:val="36"/>
          <w:szCs w:val="32"/>
        </w:rPr>
        <w:t>fofHkUu vuqla/kkuksa esa fofHkUu izdkj dh mi;qDr ,oa mfpr fof/k;ksa rFkk izfof/k;ksa dk iz;ksx fd;k tkrk gS] ftuesa ls izeq[k fuEufyf[kr gS %&amp;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,sfrgkfld 'kks/k fof/k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vknZ’kewyd losZ{k.k ;k o.kkZRed fof/k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iz;ksxkRed fof/k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nk’kZfud fof/k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fujh{k.k fof/k</w:t>
      </w:r>
    </w:p>
    <w:p w:rsidR="006062AF" w:rsidRPr="006062AF" w:rsidRDefault="006062AF" w:rsidP="009D4864">
      <w:pPr>
        <w:numPr>
          <w:ilvl w:val="0"/>
          <w:numId w:val="50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os vU; fof/k;ka] tks tfVy dk;Z dkj.k lEcU/k ds fy, iz;qDr dh tkrh gSA 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'kks/kd=hZ us ik;k fd mldk 'kks/kdk;Z tks fd </w:t>
      </w:r>
      <w:r w:rsidR="00E15200">
        <w:rPr>
          <w:rFonts w:ascii="Kruti Dev 025" w:hAnsi="Kruti Dev 025"/>
          <w:sz w:val="36"/>
          <w:szCs w:val="32"/>
        </w:rPr>
        <w:t>egk</w:t>
      </w:r>
      <w:r w:rsidRPr="006062AF">
        <w:rPr>
          <w:rFonts w:ascii="Kruti Dev 025" w:hAnsi="Kruti Dev 025" w:cs="Times New Roman"/>
          <w:sz w:val="36"/>
          <w:szCs w:val="32"/>
        </w:rPr>
        <w:t xml:space="preserve">fo|ky;ksa esa tkdj losZ djus ls gh gks ldrk gSA vr% leL;k dh izd`fr losZ ls lEcfU/kr gksus ds dkj.k 'kks/kd=hZ us iz;qDr 'kks/kdk;Z ds fy,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 xml:space="preserve">losZ{k.k fof/k dks mi;qDr le&gt;k vkSj mlh dk iz;ksx 'kks/kdk;Z dks lEiUu djus ds fy;s fd;kA </w:t>
      </w:r>
    </w:p>
    <w:p w:rsidR="006062AF" w:rsidRPr="006062AF" w:rsidRDefault="006062AF" w:rsidP="006062AF">
      <w:pPr>
        <w:spacing w:line="360" w:lineRule="auto"/>
        <w:rPr>
          <w:rFonts w:ascii="Kruti Dev 025" w:hAnsi="Kruti Dev 025" w:cs="Times New Roman"/>
          <w:b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losZ{k.k fof/k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losZ{k.k 'kCn losZ dh mRifRr </w:t>
      </w:r>
      <w:r w:rsidRPr="006062AF">
        <w:rPr>
          <w:rFonts w:ascii="Calibri" w:hAnsi="Calibri" w:cs="Times New Roman"/>
          <w:sz w:val="28"/>
          <w:szCs w:val="32"/>
        </w:rPr>
        <w:t>‘</w:t>
      </w:r>
      <w:r w:rsidRPr="006062AF">
        <w:rPr>
          <w:rFonts w:ascii="Calibri" w:hAnsi="Calibri" w:cs="Times New Roman"/>
          <w:b/>
          <w:i/>
          <w:sz w:val="28"/>
          <w:szCs w:val="32"/>
        </w:rPr>
        <w:t>Sur’ + Veeir</w:t>
      </w:r>
      <w:r w:rsidRPr="006062AF">
        <w:rPr>
          <w:rFonts w:ascii="Kruti Dev 025" w:hAnsi="Kruti Dev 025" w:cs="Times New Roman"/>
          <w:sz w:val="28"/>
          <w:szCs w:val="32"/>
        </w:rPr>
        <w:t xml:space="preserve"> </w:t>
      </w:r>
      <w:r w:rsidRPr="006062AF">
        <w:rPr>
          <w:rFonts w:ascii="Kruti Dev 025" w:hAnsi="Kruti Dev 025" w:cs="Times New Roman"/>
          <w:sz w:val="36"/>
          <w:szCs w:val="32"/>
        </w:rPr>
        <w:t xml:space="preserve">ls gksrh gSA lekU; losZ{k.k dh ifjfLFkfr;ka vFkok lEcU/k tks okLro esa orZeku gS] dk;Z tks gks jgk gS] izfØ;k tks py jgh gS] mldh v/;;u ls bldk lEcU/k gSA 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osZ{k.k vuqla/kku lkekftd oSKkfud vUos”k.k dh og ‘kk[kk gS ftlds vUrxZr O;kid rFkk de vkdkj okyh tula[;kvksa o lef”V;ksa dk v/;;u muesa ls p;fur izfrn’kksZa ds vk/kkj ij fd;k tkrk gSA rkfd muesa O;kIr lkekftd rFkk euksoSKkfud pjksa ds ?kVukØeksa] forj.kksa rFkk ikjLifjd vUr%lEcU/kksa dk Kku miyC/k gks ldsA losZ{k.k fof/k esa vuqla/kku drkZ ,d Kkr lef"V dks ysrk gS vkSj oSKkfud fof/k dk iz;ksx djds izfrfuf/k U;kn’kZ dk pquko djrk gSA losZ{k.k dh izfØ;k esa ikjLifjd lEcU/k vFkok vUr% fØ;k ds izHkko dk losZ{k.k fd;k tkrk gSA mlds i'pkr lekftd ,oa euksoSKkfud izfØ;k ds fo"k; esa fu"d"kZ fudkyrs gSA bl izdkj losZ{k.k fof/k v/;;u dh vizR;{k iz.kkyh gSA</w:t>
      </w:r>
    </w:p>
    <w:p w:rsidR="006062AF" w:rsidRPr="006062AF" w:rsidRDefault="006062AF" w:rsidP="006062AF">
      <w:pPr>
        <w:spacing w:line="360" w:lineRule="auto"/>
        <w:rPr>
          <w:rFonts w:ascii="Kruti Dev 025" w:hAnsi="Kruti Dev 025" w:cs="Times New Roman"/>
          <w:b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losZ{k.k fof/k dk vFkZ %&amp;</w:t>
      </w:r>
    </w:p>
    <w:p w:rsidR="006062AF" w:rsidRDefault="006062AF" w:rsidP="006062AF">
      <w:pPr>
        <w:spacing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losZ{k.k fof/k ogh gS ftlesa vuqla/kkudÙkkZ fu;af=r ugha gksrk gS] oju~ og Lora= ,oa [kqys lalkj esa fopj.k djrk gSA og yksxksa ds thou ,oa fØ;kvksa&amp;izfrfØ;kvksa dk LoPNan ,oa eqDr eu ls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v/;;u djrk gSA fo”k;h Lo:i ,oa fØ;kvksa dk izkd`frd Lo:i cgqvk;keh v/;;u djrk gSA</w:t>
      </w:r>
    </w:p>
    <w:p w:rsidR="006062AF" w:rsidRPr="006062AF" w:rsidRDefault="006062AF" w:rsidP="006062AF">
      <w:pPr>
        <w:spacing w:line="360" w:lineRule="auto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losZ{k.k fof/k dk ‘kkfCnd vFkZ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osZ{k.k ‘kCn dk lkekU;r;k vFkZ ns[kuk fujh{k.k djuk gksrk gSA nh fMD’kujh vkWQ lksf’k;ksykWth ds vuqlkj ^^leqnk; ds lEiw.kZ thou fdlh igyw ds lEcU/k esa O;ofLFkr vkSj lEiw.kZ rF;ksa ds lkFk fo’ys”k.k djuk gh losZ{k.k dgykrk gSA**</w:t>
      </w:r>
    </w:p>
    <w:p w:rsidR="006062AF" w:rsidRPr="006062AF" w:rsidRDefault="006062AF" w:rsidP="009D4864">
      <w:pPr>
        <w:numPr>
          <w:ilvl w:val="0"/>
          <w:numId w:val="55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eksys ds vuqlkj %&amp; </w:t>
      </w:r>
      <w:r w:rsidRPr="006062AF">
        <w:rPr>
          <w:rFonts w:ascii="Kruti Dev 025" w:hAnsi="Kruti Dev 025" w:cs="Times New Roman"/>
          <w:sz w:val="36"/>
          <w:szCs w:val="32"/>
        </w:rPr>
        <w:t>^^o.kZukRed vFkok losZ{k.k lEcU/kh vuqla/kku f’k{kk ds {ks= esa lcls vf/kd O;ogkj esa vkrk gSA blds la[;kRed vkSj o.kZukRed vuqla/kku vkfn vusd uke gSA ;g ,d izdkj ls foLr`r oxhZdj.k gSA ftlds vUrxZr vusd fof’k”V fof/k;k¡ rFkk izfØ;k,¡ vkrh gSA**</w:t>
      </w:r>
    </w:p>
    <w:p w:rsidR="006062AF" w:rsidRPr="006062AF" w:rsidRDefault="006062AF" w:rsidP="009D4864">
      <w:pPr>
        <w:numPr>
          <w:ilvl w:val="0"/>
          <w:numId w:val="55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b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tku MCY;w osLV % </w:t>
      </w:r>
      <w:r w:rsidRPr="006062AF">
        <w:rPr>
          <w:rFonts w:ascii="Kruti Dev 025" w:hAnsi="Kruti Dev 025" w:cs="Times New Roman"/>
          <w:sz w:val="36"/>
          <w:szCs w:val="32"/>
        </w:rPr>
        <w:t xml:space="preserve">c&lt;+bZ ds lUnwd esa izR;sd vkStkj dk viuk egRo gksrk gS Bhd mlh izdkj ls 'kks/k dk;Z dks lgh ekxZ izLrqr djrh gqbZ iw.kZrk dh vksj vxzlj djrh gS vFkkZr~ rF; ,df=r ;k ladfyr v/;;u dks lqfuf’pr lkexzh iznku djrh gSA** </w:t>
      </w:r>
    </w:p>
    <w:p w:rsidR="006062AF" w:rsidRPr="006062AF" w:rsidRDefault="006062AF" w:rsidP="009D4864">
      <w:pPr>
        <w:numPr>
          <w:ilvl w:val="0"/>
          <w:numId w:val="55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,Q- ,y- fOgVuh ds vuqlkj % </w:t>
      </w:r>
      <w:r w:rsidRPr="006062AF">
        <w:rPr>
          <w:rFonts w:ascii="Kruti Dev 025" w:hAnsi="Kruti Dev 025" w:cs="Times New Roman"/>
          <w:sz w:val="36"/>
          <w:szCs w:val="32"/>
        </w:rPr>
        <w:t>losZ{k.k vk/kqfud lkekftd foKku dh 'kCnkoyh ds vuqlkj ,d izdkj  dk O;ofLFkr iz;kl gS ftlesa fd orZeku lkekftd laLFkkvksa ds Lrj lewg ,oa {ks=ksa ds lEca/k esa foospu] O;k[;k vkfn ls lEcaf/kr ckr dk mYys[k fd;k x;k gSA</w:t>
      </w:r>
    </w:p>
    <w:p w:rsidR="006062AF" w:rsidRPr="006062AF" w:rsidRDefault="006062AF" w:rsidP="006062AF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b/>
          <w:sz w:val="36"/>
          <w:szCs w:val="28"/>
        </w:rPr>
      </w:pPr>
      <w:r w:rsidRPr="006062AF">
        <w:rPr>
          <w:rFonts w:ascii="Kruti Dev 025" w:hAnsi="Kruti Dev 025"/>
          <w:b/>
          <w:sz w:val="36"/>
          <w:szCs w:val="28"/>
        </w:rPr>
        <w:lastRenderedPageBreak/>
        <w:t xml:space="preserve">oYMZ fMD’kujh vkWQ lksf’k;ksykWth ds vuqlkj &amp; </w:t>
      </w:r>
      <w:r w:rsidRPr="006062AF">
        <w:rPr>
          <w:rFonts w:ascii="Kruti Dev 025" w:hAnsi="Kruti Dev 025"/>
          <w:b/>
          <w:i/>
          <w:sz w:val="36"/>
          <w:szCs w:val="28"/>
        </w:rPr>
        <w:t>^^,d leqnk; ds lEiw.kZ thou ;k mlds fdlh ,d igyw ds lEcU/k esa O;ofLFkr vkSj lEiw.kZ rF;ksa ds lkFk fo’ys”k.k djuk gh losZ{k.k dgykrk gSA**</w:t>
      </w:r>
    </w:p>
    <w:p w:rsidR="006062AF" w:rsidRPr="006062AF" w:rsidRDefault="006062AF" w:rsidP="006062AF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b/>
          <w:sz w:val="36"/>
          <w:szCs w:val="28"/>
        </w:rPr>
      </w:pPr>
      <w:r w:rsidRPr="006062AF">
        <w:rPr>
          <w:rFonts w:ascii="Kruti Dev 025" w:hAnsi="Kruti Dev 025"/>
          <w:b/>
          <w:sz w:val="36"/>
          <w:szCs w:val="28"/>
        </w:rPr>
        <w:t xml:space="preserve">djfyaxj ds vuqlkj &amp; </w:t>
      </w:r>
      <w:r w:rsidRPr="006062AF">
        <w:rPr>
          <w:rFonts w:ascii="Kruti Dev 025" w:hAnsi="Kruti Dev 025"/>
          <w:b/>
          <w:i/>
          <w:sz w:val="36"/>
          <w:szCs w:val="28"/>
        </w:rPr>
        <w:t>^^losZ{k.k vuqla/kku lkekftd oSKkfud vUos”k.k dh og ‘kk[kk gS ftlds vUrxZr O;kid rFkk de vkdkj okyh tula[;kvksa dk v/;;u] muesa ls p;fur izfrn’kkZsa ds vk/kkj ij bl vk’k; ls fd;k tkrk gS] rkfd muesa O;kIr lkekftd rFkk euksoSKkfud pjksa ds ?kVukØeksa] forj.kksa rFkk ikjLifjd vUr% lEcU/kksa dk Kku miyC/k gks ldsA**</w:t>
      </w:r>
    </w:p>
    <w:p w:rsidR="006062AF" w:rsidRPr="006062AF" w:rsidRDefault="006062AF" w:rsidP="006062AF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28"/>
        </w:rPr>
      </w:pPr>
      <w:r w:rsidRPr="006062AF">
        <w:rPr>
          <w:rFonts w:ascii="Kruti Dev 025" w:hAnsi="Kruti Dev 025"/>
          <w:sz w:val="36"/>
          <w:szCs w:val="28"/>
        </w:rPr>
        <w:t xml:space="preserve">fu”d”kZ :i esa ;g dgk tk ldrk gS fd losZ{k.k dk {ks= O;kid gSA orZeku eas D;k Lo:i gS] budh O;k[;k o foospuk djrk gSA lkekU; losZ{k.k dh ifjfLFkfr;ksa vFkok lEcU/k tks okLro esa orZeku gSA vH;kl tks pkyw gS] izfØ;k,¡ tks py jgh gSa] vuqHko tks fd;s tk jgs gSas vFkok uohu fn’kk,a tks fodflr gks jgh gSaA mUgha ls budk lEcU/k gSA </w:t>
      </w:r>
    </w:p>
    <w:p w:rsidR="006062AF" w:rsidRPr="006062AF" w:rsidRDefault="006062AF" w:rsidP="006062AF">
      <w:pPr>
        <w:pStyle w:val="NormalWeb"/>
        <w:spacing w:before="0" w:beforeAutospacing="0" w:after="0" w:afterAutospacing="0" w:line="360" w:lineRule="auto"/>
        <w:ind w:firstLine="720"/>
        <w:jc w:val="both"/>
        <w:rPr>
          <w:rFonts w:ascii="Kruti Dev 025" w:hAnsi="Kruti Dev 025"/>
          <w:sz w:val="36"/>
          <w:szCs w:val="28"/>
        </w:rPr>
      </w:pPr>
      <w:r w:rsidRPr="006062AF">
        <w:rPr>
          <w:rFonts w:ascii="Kruti Dev 025" w:hAnsi="Kruti Dev 025"/>
          <w:sz w:val="36"/>
          <w:szCs w:val="28"/>
        </w:rPr>
        <w:t>;g i)fr Kku ds fodkl eas lgk;d gksrh gSA ;g fdlh O;fDr ds dk;Z dh izxfr ds fy, rh{.k n`f”V iznku djrh gSA vr% bl i)fr dh fo’ks”krkvksa dks /;ku eas j[krs gq, orZeku ‘kks/kdk;Z lEiUu fd;k x;k gSA</w:t>
      </w:r>
    </w:p>
    <w:p w:rsidR="006062AF" w:rsidRPr="006062AF" w:rsidRDefault="006062AF" w:rsidP="006062AF">
      <w:pPr>
        <w:spacing w:line="360" w:lineRule="auto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losZ{k.k fof/k dh fo’ks”krk,¡ %&amp;</w:t>
      </w:r>
      <w:r w:rsidRPr="006062AF">
        <w:rPr>
          <w:rFonts w:ascii="DevLys 010" w:eastAsia="Times New Roman" w:hAnsi="DevLys 010" w:cs="Times New Roman"/>
          <w:sz w:val="40"/>
        </w:rPr>
        <w:t xml:space="preserve"> </w:t>
      </w:r>
    </w:p>
    <w:p w:rsidR="006062AF" w:rsidRPr="006062AF" w:rsidRDefault="006062AF" w:rsidP="006062AF">
      <w:pPr>
        <w:tabs>
          <w:tab w:val="left" w:pos="630"/>
        </w:tabs>
        <w:spacing w:line="360" w:lineRule="auto"/>
        <w:ind w:left="630" w:hanging="720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osZ{k.k fof/k dh fuEu fo’ks"krk,a gS&amp;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lastRenderedPageBreak/>
        <w:t xml:space="preserve">losZ{k.k fof/k ds vUrxZr ,d gh le; esa cgqr lkjs yksxks ds ckjs esa vkadM+s izkIr fd;s tkrs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vko’;d :i ls bldh izo`fÙk izfr[k.MkRed gksrh gSA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bldk lEca/k O;fDr;ksa dh fo’ks"krkvksa ls ugha gksrk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blds vUrxZr Li"V ifjHkkf"kr leL;k ij dk;Z fd;k tkrk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blds fy, fof’k"V fuf’pr ,oa dYiukiwoZ fu;kstu vko’;d gksrh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blds vkadM+ksa dh O;k[;k ,oa fo’ys"k.k eas lko/kkuh vko’;d gksrh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blds fy, fu"d"kksZ ls rkfdZd ,oa ;qfDriw.kZ izfrosnu vko’;d gksrs gSA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losZ{k.k tfVyrk esa vf/kd ifjorZu’khy gksrs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;g oSKkfud fl)karks ds laxfBr Kku dks fodflr ugha djrkA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;g Kku esa o`f) djrk gSA D;ksafd] tks dk;Z fd;k tk;s mlds fy, visf{kr iznÙk bdÎs fd;s tkrs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;g Hkfo"; ds fodkl ds Øe esa lwpuk nsrk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;g dbZ midj.kksa ds fuekZ.k esa lgk;rk djrk gS ftlds }kjk ge 'kks/k izfØ;k dks iwjk djrs gS vkSj iznÙkksa dks ,df=r djrs gSA 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;g fof/k leqnk; dh jpuk] mudh fØ;k&amp;izfrfØ;k dk v/;;u fofHkUu i{kksa ds lUnHkZ esa djrh gSA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;g fof/k fdlh HkkSxksfyd {ks= rFkk ‘kSf{kd v/;;u ds LFkkuksa esa lEcfU/kr gksrh gSA</w:t>
      </w:r>
    </w:p>
    <w:p w:rsidR="006062AF" w:rsidRP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lastRenderedPageBreak/>
        <w:t>;g fof/k izR;{k iz;ksx ij vk/kkfjr gSA</w:t>
      </w:r>
    </w:p>
    <w:p w:rsidR="006062AF" w:rsidRDefault="006062AF" w:rsidP="009D4864">
      <w:pPr>
        <w:numPr>
          <w:ilvl w:val="0"/>
          <w:numId w:val="51"/>
        </w:numPr>
        <w:tabs>
          <w:tab w:val="clear" w:pos="720"/>
          <w:tab w:val="left" w:pos="540"/>
          <w:tab w:val="left" w:pos="1080"/>
        </w:tabs>
        <w:spacing w:after="0" w:line="360" w:lineRule="auto"/>
        <w:ind w:left="540" w:hanging="540"/>
        <w:jc w:val="both"/>
        <w:rPr>
          <w:rFonts w:ascii="Kruti Dev 025" w:hAnsi="Kruti Dev 025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;g fof/k vU; fof/k;ksa dh vis{kk ljy vkSj oSKkfud gSA bl fof/k esa O;fDr  bdkbZ dk v/;;u Lora=rk ,oa fuHkhZdrk ds vk/kkj ij fd;k tkrk gSA</w:t>
      </w:r>
    </w:p>
    <w:p w:rsidR="006062AF" w:rsidRPr="006062AF" w:rsidRDefault="006062AF" w:rsidP="006062AF">
      <w:pPr>
        <w:tabs>
          <w:tab w:val="left" w:pos="540"/>
          <w:tab w:val="left" w:pos="1080"/>
        </w:tabs>
        <w:spacing w:after="0" w:line="360" w:lineRule="auto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40"/>
          <w:szCs w:val="32"/>
        </w:rPr>
        <w:t>losZ{k.k fof/k ds mís’;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b/>
          <w:sz w:val="40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 </w:t>
      </w:r>
      <w:r w:rsidRPr="006062AF">
        <w:rPr>
          <w:rFonts w:ascii="Kruti Dev 025" w:hAnsi="Kruti Dev 025" w:cs="Times New Roman"/>
          <w:sz w:val="36"/>
          <w:szCs w:val="32"/>
        </w:rPr>
        <w:t>losZ{k.k fof/k ds mís’; fuEufyf[kr gS&amp;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wpukvksa dk ladyuA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fdlh fof’k"V dkjd ds vfLrRo dk irk yxkukA 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orZeku esa fo|eku rF;ksa dk v/;;u] o.kZu] O;oLFkkA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nks pjksa ds e/; ikjLifjd lEcU/kksa dk irk yxkukA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nRrksa dk laxzg.k] lkj.khdj.k] rqyuk] O;k[;k] ekiu] oxhZdj.k] ewY;kadu rFkk lkekU;hdj.k djukA</w:t>
      </w:r>
    </w:p>
    <w:p w:rsidR="006062AF" w:rsidRPr="006062AF" w:rsidRDefault="006062AF" w:rsidP="009D4864">
      <w:pPr>
        <w:numPr>
          <w:ilvl w:val="0"/>
          <w:numId w:val="52"/>
        </w:numPr>
        <w:tabs>
          <w:tab w:val="clear" w:pos="720"/>
          <w:tab w:val="left" w:pos="630"/>
        </w:tabs>
        <w:spacing w:after="0" w:line="360" w:lineRule="auto"/>
        <w:ind w:left="630" w:hanging="63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fdlh O;ogkj ;k ?kVuk dk iwokZuweku yxkukA</w:t>
      </w:r>
    </w:p>
    <w:p w:rsidR="006062AF" w:rsidRPr="006062AF" w:rsidRDefault="006062AF" w:rsidP="006062AF">
      <w:pPr>
        <w:spacing w:line="360" w:lineRule="auto"/>
        <w:jc w:val="both"/>
        <w:rPr>
          <w:rFonts w:ascii="Kruti Dev 025" w:hAnsi="Kruti Dev 025" w:cs="Times New Roman"/>
          <w:b/>
          <w:sz w:val="40"/>
          <w:szCs w:val="32"/>
        </w:rPr>
      </w:pPr>
      <w:r w:rsidRPr="006062AF">
        <w:rPr>
          <w:rFonts w:ascii="Kruti Dev 025" w:hAnsi="Kruti Dev 025" w:cs="Times New Roman"/>
          <w:b/>
          <w:sz w:val="40"/>
          <w:szCs w:val="32"/>
        </w:rPr>
        <w:t>losZ{k.k fof/k dh vko’;drk ,oa egRo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osZ{k.k fof/k dh vko’;drk ,oa egRo dks fuEufyf[kr fcUnqvksa esa Li"V fd;k tk ldrk gS%&amp;</w:t>
      </w:r>
    </w:p>
    <w:p w:rsidR="006062AF" w:rsidRPr="006062AF" w:rsidRDefault="006062AF" w:rsidP="009D4864">
      <w:pPr>
        <w:numPr>
          <w:ilvl w:val="0"/>
          <w:numId w:val="53"/>
        </w:numPr>
        <w:tabs>
          <w:tab w:val="clear" w:pos="720"/>
          <w:tab w:val="num" w:pos="540"/>
          <w:tab w:val="left" w:pos="99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;g fof/k 'kks/k ds Hkkoh fodkl ds Øe dh vksj ladsr djrh gSA </w:t>
      </w:r>
    </w:p>
    <w:p w:rsidR="006062AF" w:rsidRPr="006062AF" w:rsidRDefault="006062AF" w:rsidP="009D4864">
      <w:pPr>
        <w:numPr>
          <w:ilvl w:val="0"/>
          <w:numId w:val="53"/>
        </w:numPr>
        <w:tabs>
          <w:tab w:val="clear" w:pos="720"/>
          <w:tab w:val="num" w:pos="540"/>
          <w:tab w:val="left" w:pos="99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;g fof/k losZ{k.k dh izd`fr dks fu/kkZfjr djrh gSA </w:t>
      </w:r>
    </w:p>
    <w:p w:rsidR="006062AF" w:rsidRPr="006062AF" w:rsidRDefault="006062AF" w:rsidP="009D4864">
      <w:pPr>
        <w:numPr>
          <w:ilvl w:val="0"/>
          <w:numId w:val="53"/>
        </w:numPr>
        <w:tabs>
          <w:tab w:val="clear" w:pos="720"/>
          <w:tab w:val="num" w:pos="540"/>
          <w:tab w:val="left" w:pos="99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;g fof/k ,sls midj.kksa ds fuekZ.k esa lgk;rk djrh gS] ftlls ge vuqla/kku dk;Z djrs gSA</w:t>
      </w:r>
    </w:p>
    <w:p w:rsidR="006062AF" w:rsidRPr="006062AF" w:rsidRDefault="006062AF" w:rsidP="009D4864">
      <w:pPr>
        <w:numPr>
          <w:ilvl w:val="0"/>
          <w:numId w:val="53"/>
        </w:numPr>
        <w:tabs>
          <w:tab w:val="clear" w:pos="720"/>
          <w:tab w:val="num" w:pos="540"/>
          <w:tab w:val="left" w:pos="990"/>
        </w:tabs>
        <w:spacing w:after="0" w:line="360" w:lineRule="auto"/>
        <w:ind w:left="540" w:hanging="54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lastRenderedPageBreak/>
        <w:t xml:space="preserve">vko';drk dh n`f"V ls Kku ds fodkl esa lg;ksx nsrh gS] D;ksafd ;g fdlh O;fDr ds dk;Z dh izd`fr ds fy;s rh{.k n`f"V iznku djrh gSA </w:t>
      </w:r>
    </w:p>
    <w:p w:rsidR="006062AF" w:rsidRDefault="006062AF" w:rsidP="006062AF">
      <w:pPr>
        <w:tabs>
          <w:tab w:val="num" w:pos="0"/>
          <w:tab w:val="left" w:pos="990"/>
        </w:tabs>
        <w:spacing w:line="360" w:lineRule="auto"/>
        <w:ind w:firstLine="576"/>
        <w:jc w:val="both"/>
        <w:rPr>
          <w:rFonts w:ascii="Kruti Dev 025" w:hAnsi="Kruti Dev 025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losZ{k.k fof/k dh mi;qZDr fo’ks"krkvksa] egRo ,oa vko’;drk dks /;ku esa j[krs gq, 'kks/kd=hZ us bl fof/k dk mi;ksx vius izLrqr 'kks/kdk;Z esa U;kn’kZ rFkk le; dks /;ku eas j[krs gq, fd;k gSA </w:t>
      </w:r>
    </w:p>
    <w:p w:rsidR="006062AF" w:rsidRPr="006062AF" w:rsidRDefault="006062AF" w:rsidP="006062AF">
      <w:pPr>
        <w:tabs>
          <w:tab w:val="num" w:pos="0"/>
          <w:tab w:val="left" w:pos="990"/>
        </w:tabs>
        <w:spacing w:line="360" w:lineRule="auto"/>
        <w:ind w:firstLine="18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losZ{k.k fof/k ds izeq[k lksiku % 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losZ{k.k fof/k esa vusd lksiku gksrs gSa] tks fuEufyf[kr gS %&amp;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mís’;ksa dk fu/kkZj.k %&amp;</w:t>
      </w:r>
      <w:r w:rsidRPr="006062AF">
        <w:rPr>
          <w:rFonts w:ascii="Kruti Dev 025" w:hAnsi="Kruti Dev 025" w:cs="Times New Roman"/>
          <w:sz w:val="36"/>
          <w:szCs w:val="32"/>
        </w:rPr>
        <w:t xml:space="preserve"> losZ{k.k fof/k oSKkfud n`f"V ls rHkh mfpr ekuh tk;sxh] tcfd losZ{k.k iwoZ fu/kkZfjr y{;ksa dks ysdj fd;k tk;sA vkadM+ksa dk ladyu iwoZ fu/kkZfjr mís’;ksa ds lUnHkZ esa gks rFkk mlds dksbZ egRoiw.kZ fu"d"kZ fudysA ftrus Li"V fu/kkZfjr gksaxs] mruh gh gesa vius vkxs ds 'kks/kdk;Z djrs gsrq midj.k o izfrn’kZ p;u dh lqfo/kk gksxhA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midj.kksa o izfof/k;ksa dk p;u %&amp;</w:t>
      </w:r>
      <w:r w:rsidRPr="006062AF">
        <w:rPr>
          <w:rFonts w:ascii="Kruti Dev 025" w:hAnsi="Kruti Dev 025" w:cs="Times New Roman"/>
          <w:sz w:val="36"/>
          <w:szCs w:val="32"/>
        </w:rPr>
        <w:t xml:space="preserve"> izs{k.k iz’ukoyh] lk{kkRdkj] ekud ijh{k.k] izkIrkad i=] ewY;kadu ekin.M] vfHkys[k fujh{k.k] ?kVuko`r izi=] lafpr vfHkys[k] lektfefr ijh{k.k vkfnA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midj.kksa dk ijh{k.k %&amp;</w:t>
      </w:r>
      <w:r w:rsidRPr="006062AF">
        <w:rPr>
          <w:rFonts w:ascii="Kruti Dev 025" w:hAnsi="Kruti Dev 025" w:cs="Times New Roman"/>
          <w:sz w:val="36"/>
          <w:szCs w:val="32"/>
        </w:rPr>
        <w:t xml:space="preserve"> Lo;a fufeZr midj.k tSls iz’ukoyh vkfn dk p;u djus ds i’pkr mldh fo’oluh;rk] oS/krk dk ijh{k.k fd;k tkrk gSA blesa lexz ds fy, dk;Z esa ysuk gS] mlesa ls dqN iz’uksa dk p;u dj lEcfU/kr fo"k; O;fDr;ksa ij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mudk ijh{k.k fd;k tkrk gSA bl ijh{k.k }kjk vuqi;qDr iz’uksa dh tkudkjh fey tkrh gSA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izfrn’kZ dk p;u %&amp;</w:t>
      </w:r>
      <w:r w:rsidRPr="006062AF">
        <w:rPr>
          <w:rFonts w:ascii="Kruti Dev 025" w:hAnsi="Kruti Dev 025" w:cs="Times New Roman"/>
          <w:sz w:val="36"/>
          <w:szCs w:val="32"/>
        </w:rPr>
        <w:t xml:space="preserve"> ijh{k.k dks fdlh {ks= esa fdu&amp;fdu O;fDr;ksa ij fdl izdkj izdkf’kr fd;k tkuk gSa ;g lqfuf’pr fd;k tkrk gSA 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losZ{k.k dk;Z dh fof/k;ksa dk fu/kkZj.k %&amp;</w:t>
      </w:r>
      <w:r w:rsidRPr="006062AF">
        <w:rPr>
          <w:rFonts w:ascii="Kruti Dev 025" w:hAnsi="Kruti Dev 025" w:cs="Times New Roman"/>
          <w:sz w:val="36"/>
          <w:szCs w:val="32"/>
        </w:rPr>
        <w:t xml:space="preserve"> vuqla/kku dk;Z dh izd`fr ds vuq:Ik mi;qDr fof/k dk p;u ;k fu/kkZj.k fd;k tkrk gSA tSls izLrqr 'kks/kdk;Z esa 'kks/kdÙkkZ us iz’ukoyh dk iz;ksx fd;k gS] ftls O;fDrxr :i ls Hkjok;k x;k gSA</w:t>
      </w:r>
    </w:p>
    <w:p w:rsidR="006062AF" w:rsidRPr="006062AF" w:rsidRDefault="006062AF" w:rsidP="009D4864">
      <w:pPr>
        <w:numPr>
          <w:ilvl w:val="0"/>
          <w:numId w:val="54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nÙk ladyu ds fy;s fu/kkZfjr dh xbZ fof/k }kjk izfrn’kZ ij losZ{k.k fd;k tkrk gSA fo"k; O;fDr;ksa }kjk nÙk ladfyr fd;s tkrs gS vkSj rRi’pkr leL;k ds lUnHkZ esa mudk fo’ys"k.k fd;k tkrk gSSA </w:t>
      </w:r>
    </w:p>
    <w:p w:rsidR="006062AF" w:rsidRPr="006062AF" w:rsidRDefault="006163E3" w:rsidP="006062AF">
      <w:pPr>
        <w:spacing w:line="360" w:lineRule="auto"/>
        <w:rPr>
          <w:rFonts w:ascii="Kruti Dev 501" w:hAnsi="Kruti Dev 501" w:cs="Times New Roman"/>
          <w:b/>
          <w:sz w:val="40"/>
          <w:szCs w:val="44"/>
        </w:rPr>
      </w:pPr>
      <w:r w:rsidRPr="006163E3">
        <w:rPr>
          <w:rFonts w:ascii="DevLys 010" w:hAnsi="DevLys 010"/>
          <w:b/>
          <w:sz w:val="40"/>
          <w:szCs w:val="32"/>
        </w:rPr>
        <w:t>3-3</w:t>
      </w:r>
      <w:r>
        <w:rPr>
          <w:rFonts w:ascii="Kruti Dev 025" w:hAnsi="Kruti Dev 025"/>
          <w:b/>
          <w:sz w:val="40"/>
          <w:szCs w:val="32"/>
        </w:rPr>
        <w:t xml:space="preserve"> </w:t>
      </w:r>
      <w:r w:rsidR="00E15200">
        <w:rPr>
          <w:rFonts w:ascii="Kruti Dev 025" w:hAnsi="Kruti Dev 025"/>
          <w:b/>
          <w:sz w:val="40"/>
          <w:szCs w:val="32"/>
        </w:rPr>
        <w:t xml:space="preserve">U;kn’kZ </w:t>
      </w:r>
      <w:r w:rsidR="006062AF" w:rsidRPr="006062AF">
        <w:rPr>
          <w:rFonts w:ascii="Kruti Dev 025" w:hAnsi="Kruti Dev 025" w:cs="Times New Roman"/>
          <w:b/>
          <w:sz w:val="40"/>
          <w:szCs w:val="32"/>
        </w:rPr>
        <w:t>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U;kn’kZ fdlh vuqla/kku dh vk/kkjf’kyk gSA ;g vk/kkjf’kyk ftruh lqn`&lt;+ gksxh vuqla/kku ds ifj.kke mrus gh fo’oluh; ,oa ifj’kq) gksaxsA U;kn’kZ dks rHkh mi;qDr ekuk tk ldrk gS tc og lEiw.kZ lef”V dk izfrfuf/kRo djsA U;kn’kZ lef”V dk okLrfod izfrfuf/kRo djrk gS ;k ughaA bldh ,d dlkSVh ;g gS fd U;kn’kZ ij ;fn lEiw.kZ lef”V dk v/;;u fd;k tk, rks ifj.kkeksa esa lkFkZd vUrj ugha iM+uk pkfg,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 xml:space="preserve">vuqla/kku esa U;kn’kZ dk mruk gh egRo gS ftruk fd ekuo ‘kjhj esa ân; dkA U;kn’kZ fdlh Hkh vuqla/kku dk;Z dh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vk/kkjf’kyk ekuk tkrk gSA U;kn’kZ ftruk n`&lt;+ gksxk vuqla/kku ds ifj.kke mrus ifj’kq) ,oa fo’oluh; gksaxsA U;kn’kZ dks rHkh mi;qDr ekuk tk ldrk gSA tc og lEiw.kZ lef”V dk lgh izfrfuf/kRo djsA lEiw.kZ tula[;k dk v/;;u djuk dfBu gksrk gS rFkk dHkh&amp;dHkh vlEHko Hkh gksrk gSA U;kn’kZ izfof/k ‘kks/kdk;Z dks O;kogkfjd rFkk le;] /ku ,oa ‘kfDr dh n`f”V ls ferO;;h cuk nsrh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bl izdkj ‘kks/kdk;Z gsrq ftl {ks= fo’ks”k dks ‘kks/kd=hZ }kjk pquk tkrk gS ml lEiw.kZ {ks= dk v/;;u o mlls lEcfU/kr nÙk ladfyr djuk mlds fy, lEHko ugha gksrk gS D;ksafd lEiw.kZ v/;;u {ks= cgqr cM+k gksrk gS vkSj lEiw.kZ v/;;u {ks= ls lEcfU/kr vkadM+sa ,d= djuk /ku] le; ,oa Je dh n`f”V ls vklku ugha gks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bl izdkj U;kn’kZ ,d lEiw.kZ tula[;k dk og vax gS ftlesa lexz dh leLr fo’ks”krkvksa dk Li”V izfrfcEc jgrk gSA vuqla/kku dk egRoiw.kZ vk/kkj tula[;k gksrh gSA pw¡fd lEiw.kZ tula[;k ij v/;;u djuk dfBu gksrk gSA blfy, tula[;k eas ls dqN izfrfuf/k U;kn’kZ dk pquko dj fy;k tkrk gS D;ksafd U;kn’kZ ds fcuk vuqla/kku dk;Z lEHko ugha gks ikrk gSA ‘kks/kdk;Z dh lQyrk gsrq bl izfrfuf/k U;kn’kZ ls okafNr lwpuk,¡ izkIr djus ds fy, fofHkUu izdkj ds midj.kksa tSls &amp; iz’ukoyh] vuqlwph] vfHko`fÙk ekiuh] lk{kkRdkj o LofufeZr ekiuh vkfn midj.kksa dk iz;ksx fd;k tk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lastRenderedPageBreak/>
        <w:t>okLro esa iwjh tula[;k ij v/;;u u djds dsoy mlds izfrfuf/k U;kn’kZ ij v/;;u djus ls vusd ykHk gksrs gSa tSls &amp; U;kn’kZ ij v/;;u djus ls le;] Je o /ku dh cpr gksrh gSA U;kn’kZ esa bdkbZ;k¡ de jgrh gSA vr% xgu :i ls fujh{k.k fd;k tk ldrk gSA bl izdkj vlEHkkO;rk fl)kUr ds vk/kkj ij miyC/k ifj.kkeksa dh fo’oluh;rk Lrj dks ljyrk ls izkIr fd;k tk ld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vr% ‘kks/kd=hZ ml lEiw.kZ v/;;u {ks= esa ls ,d ,sls va’k dk v/;;u gsrq pquko djrh gS tks lEiw.kZ v/;;u {ks= dh leLr fo’ks”krkvksa dk Li”V izfrfcEc gksrk gSA lEiw.kZ v/;;u {ks= dh leLr fo’ks”krkvksa ls ;qDr blh va’k dks lkekU;r;k U;kn’kZ dk uke ns fn;k tkrk gSA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U;kn’kZ dks vius ‘kCnksa eas Li”V djrs gq, ih- oh- ;ax us dgk gS fd ^^,d izfrn’kZ vius leLr lewg dk ,d y?kq fp= gksrk gSA** blh lUnHkZ esa xqM~l ,oa gkWV us dgk gS fd &amp; ^^U;kn’kZ ,d foLr`r lewg dk izfrfuf/k gksrk gSA**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sz w:val="36"/>
          <w:szCs w:val="32"/>
        </w:rPr>
        <w:t>mijksDr ifjHkk”kkvksa ls Li”V gS fd U;kn’kZ leLr bdkbZ lewg esa ls pquh xbZ ,slh bdkbZ dk lewg gS tks leLr bdkbZ lewg dk izfrfuf/kRo djrk gSA</w:t>
      </w:r>
    </w:p>
    <w:p w:rsidR="006062AF" w:rsidRPr="006062AF" w:rsidRDefault="006062AF" w:rsidP="006062AF">
      <w:pPr>
        <w:spacing w:line="360" w:lineRule="auto"/>
        <w:rPr>
          <w:rFonts w:ascii="Kruti Dev 025" w:hAnsi="Kruti Dev 025" w:cs="Times New Roman"/>
          <w:b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U;kn’kZ dh ifjHkk”kk %&amp;</w:t>
      </w:r>
    </w:p>
    <w:p w:rsidR="006062AF" w:rsidRPr="006062AF" w:rsidRDefault="006062AF" w:rsidP="006062AF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 xml:space="preserve">bafXy’k ,.M bafXy’k ds vuqlkj &amp; </w:t>
      </w:r>
      <w:r w:rsidRPr="006062AF">
        <w:rPr>
          <w:rFonts w:ascii="Kruti Dev 025" w:hAnsi="Kruti Dev 025" w:cs="Times New Roman"/>
          <w:sz w:val="36"/>
          <w:szCs w:val="32"/>
        </w:rPr>
        <w:t xml:space="preserve">^^izfrn’kZ tula[;k dk ,d Hkkx gS tks fn;s gq, mn~ns’; ds fy, lEiw.kZ tkfr dk izfrfuf/k </w:t>
      </w:r>
      <w:r w:rsidRPr="006062AF">
        <w:rPr>
          <w:rFonts w:ascii="Kruti Dev 025" w:hAnsi="Kruti Dev 025" w:cs="Times New Roman"/>
          <w:sz w:val="36"/>
          <w:szCs w:val="32"/>
        </w:rPr>
        <w:lastRenderedPageBreak/>
        <w:t>gksrk gSA blfy, izfrn’kZ ij vk/kkfjr fu”d”kZ lEiw.kZ tkfr ds fy, oS| gksrs gSA**</w:t>
      </w:r>
    </w:p>
    <w:p w:rsidR="00DB2956" w:rsidRDefault="006062AF" w:rsidP="006062AF">
      <w:pPr>
        <w:spacing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6062AF">
        <w:rPr>
          <w:rFonts w:ascii="Kruti Dev 025" w:hAnsi="Kruti Dev 025" w:cs="Times New Roman"/>
          <w:b/>
          <w:sz w:val="36"/>
          <w:szCs w:val="32"/>
        </w:rPr>
        <w:t>tkWtZ rFkk fÝVdkQVk ds vuqlkj &amp;</w:t>
      </w:r>
      <w:r w:rsidRPr="006062AF">
        <w:rPr>
          <w:rFonts w:ascii="Kruti Dev 025" w:hAnsi="Kruti Dev 025" w:cs="Times New Roman"/>
          <w:sz w:val="36"/>
          <w:szCs w:val="32"/>
        </w:rPr>
        <w:t xml:space="preserve"> **dqN fof’k”V ls lkekU; dk fopkj djuk gh U;kn’kZ izfØ;k dgykrh gSA U;kn’kZ ds v/;;u ds vk/kkj ij gh iwjh tula[;k dk v/;;u fd;k tkdj ljyrk ls dqN fu”d”kZ fudkys tk ldrs gaSA U;kn’kZ ls fudkys x;s fu”d”kZ iwjh tula[;k ij Hkh mlh izdkj ykxw gksrs gS ftl izdkj ml U;kn’kZ ijA vr% U;kn’kZ ogh lkFkZd dgk tk ldrk gS tks lEiw.kZ lef”V dk i;kZIr izfrfuf/kRo djsA</w:t>
      </w:r>
    </w:p>
    <w:p w:rsidR="00E15200" w:rsidRPr="00E15200" w:rsidRDefault="00E15200" w:rsidP="00E15200">
      <w:pPr>
        <w:spacing w:line="360" w:lineRule="auto"/>
        <w:jc w:val="both"/>
        <w:rPr>
          <w:rFonts w:ascii="Kruti Dev 025" w:hAnsi="Kruti Dev 025"/>
          <w:b/>
          <w:i/>
          <w:sz w:val="36"/>
          <w:szCs w:val="32"/>
        </w:rPr>
      </w:pPr>
      <w:r w:rsidRPr="00E15200">
        <w:rPr>
          <w:rFonts w:ascii="Kruti Dev 025" w:hAnsi="Kruti Dev 025"/>
          <w:b/>
          <w:i/>
          <w:sz w:val="36"/>
          <w:szCs w:val="32"/>
        </w:rPr>
        <w:t xml:space="preserve">orZeku 'kks/k esa U;kn'kZ </w:t>
      </w:r>
    </w:p>
    <w:p w:rsidR="00E15200" w:rsidRPr="00E15200" w:rsidRDefault="00E15200" w:rsidP="00E15200">
      <w:pPr>
        <w:spacing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E15200">
        <w:rPr>
          <w:rFonts w:ascii="Kruti Dev 025" w:hAnsi="Kruti Dev 025"/>
          <w:sz w:val="36"/>
          <w:szCs w:val="32"/>
        </w:rPr>
        <w:t xml:space="preserve">orZeku 'kks/k dk;Z lhdj o &gt;qU&gt;qUkw  ftys ds vUrxZr f'k{kd izf'k{k.k egkfo|ky;ksa ds izf'k{k.kkfFkZ;ksa dh iqLrdky; izca/ku ds izfr vfHko`fÙk ls lacaf/kr gSA </w:t>
      </w:r>
    </w:p>
    <w:p w:rsidR="00E15200" w:rsidRPr="006163E3" w:rsidRDefault="00E15200" w:rsidP="00E15200">
      <w:pPr>
        <w:spacing w:line="360" w:lineRule="auto"/>
        <w:ind w:firstLine="720"/>
        <w:jc w:val="both"/>
        <w:rPr>
          <w:rFonts w:ascii="Kruti Dev 025" w:hAnsi="Kruti Dev 025"/>
          <w:b/>
          <w:sz w:val="36"/>
          <w:szCs w:val="32"/>
        </w:rPr>
      </w:pPr>
      <w:r w:rsidRPr="006163E3">
        <w:rPr>
          <w:rFonts w:ascii="Kruti Dev 025" w:hAnsi="Kruti Dev 025"/>
          <w:b/>
          <w:sz w:val="36"/>
          <w:szCs w:val="32"/>
        </w:rPr>
        <w:t xml:space="preserve">'kks/kd=hZ }kjk </w:t>
      </w:r>
      <w:r w:rsidRPr="006163E3">
        <w:rPr>
          <w:rFonts w:ascii="DevLys 010" w:hAnsi="DevLys 010"/>
          <w:b/>
          <w:sz w:val="36"/>
          <w:szCs w:val="32"/>
        </w:rPr>
        <w:t>160</w:t>
      </w:r>
      <w:r w:rsidRPr="006163E3">
        <w:rPr>
          <w:rFonts w:ascii="Kruti Dev 025" w:hAnsi="Kruti Dev 025"/>
          <w:b/>
          <w:sz w:val="36"/>
          <w:szCs w:val="32"/>
        </w:rPr>
        <w:t xml:space="preserve"> izf'k{k.kkfFkZ;ksa dk U;kn'kZ ds :i esa p;u fd;k gS] ftlesa Ikq:"k ,oa efgyk izf'k{k.kkFkhZ lfEefyr gSA </w:t>
      </w:r>
    </w:p>
    <w:p w:rsidR="002312E0" w:rsidRPr="002312E0" w:rsidRDefault="006163E3" w:rsidP="002312E0">
      <w:pPr>
        <w:spacing w:line="360" w:lineRule="auto"/>
        <w:jc w:val="both"/>
        <w:rPr>
          <w:rFonts w:ascii="Kruti Dev 025" w:hAnsi="Kruti Dev 025" w:cs="Times New Roman"/>
          <w:b/>
          <w:bCs/>
          <w:sz w:val="40"/>
          <w:szCs w:val="28"/>
        </w:rPr>
      </w:pPr>
      <w:r w:rsidRPr="006163E3">
        <w:rPr>
          <w:rFonts w:ascii="DevLys 010" w:hAnsi="DevLys 010" w:cs="Times New Roman"/>
          <w:b/>
          <w:bCs/>
          <w:sz w:val="40"/>
          <w:szCs w:val="28"/>
        </w:rPr>
        <w:t>3-4</w:t>
      </w:r>
      <w:r>
        <w:rPr>
          <w:rFonts w:ascii="Kruti Dev 025" w:hAnsi="Kruti Dev 025" w:cs="Times New Roman"/>
          <w:b/>
          <w:bCs/>
          <w:sz w:val="40"/>
          <w:szCs w:val="28"/>
        </w:rPr>
        <w:t xml:space="preserve"> </w:t>
      </w:r>
      <w:r w:rsidR="002312E0" w:rsidRPr="002312E0">
        <w:rPr>
          <w:rFonts w:ascii="Kruti Dev 025" w:hAnsi="Kruti Dev 025" w:cs="Times New Roman"/>
          <w:b/>
          <w:bCs/>
          <w:sz w:val="40"/>
          <w:szCs w:val="28"/>
        </w:rPr>
        <w:t xml:space="preserve">pj %&amp;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Kruti Dev 025"/>
          <w:sz w:val="36"/>
          <w:szCs w:val="28"/>
        </w:rPr>
        <w:t>ftl xq.k] fo'ks"krk ;k voLFkk dk v/;;u djuk gekjk mís'; gS] mls ge pj dgsaxsA tks fd ifjorZu dk lwpd gk</w:t>
      </w:r>
      <w:r w:rsidR="006163E3">
        <w:rPr>
          <w:rFonts w:ascii="Kruti Dev 025" w:hAnsi="Kruti Dev 025" w:cs="Kruti Dev 025"/>
          <w:sz w:val="36"/>
          <w:szCs w:val="28"/>
        </w:rPr>
        <w:t>srk gSA fo}ku eSBslu ds vuqlkj&amp;</w:t>
      </w:r>
      <w:r w:rsidRPr="002312E0">
        <w:rPr>
          <w:rFonts w:ascii="Kruti Dev 025" w:hAnsi="Kruti Dev 025" w:cs="Kruti Dev 025"/>
          <w:sz w:val="36"/>
          <w:szCs w:val="28"/>
        </w:rPr>
        <w:t>pj oSKkfud v/;;u esa iz;qDr og fLFkfr gSA ftlesa ek=kRed ifjorZu gks ldrs gSA pjksa dks nks izdkj ls oxhZd`r fd;k x;k gS%&amp;</w:t>
      </w:r>
    </w:p>
    <w:p w:rsidR="002312E0" w:rsidRPr="002312E0" w:rsidRDefault="002312E0" w:rsidP="006163E3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</w:p>
    <w:p w:rsidR="002312E0" w:rsidRPr="002312E0" w:rsidRDefault="002312E0" w:rsidP="009D4864">
      <w:pPr>
        <w:numPr>
          <w:ilvl w:val="0"/>
          <w:numId w:val="56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Kruti Dev 025"/>
          <w:b/>
          <w:sz w:val="36"/>
          <w:szCs w:val="28"/>
        </w:rPr>
        <w:t xml:space="preserve">Lora= pj%&amp; </w:t>
      </w:r>
    </w:p>
    <w:p w:rsidR="002312E0" w:rsidRPr="002312E0" w:rsidRDefault="002312E0" w:rsidP="002312E0">
      <w:pPr>
        <w:spacing w:line="360" w:lineRule="auto"/>
        <w:ind w:left="360" w:firstLine="72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Kruti Dev 025"/>
          <w:sz w:val="36"/>
          <w:szCs w:val="28"/>
        </w:rPr>
        <w:t>tc fdlh iz;ksx dk vk;kstu fdlh pj dk izHkko ;k ifj.kke tkuus gsrq fd;k tkrk gS rks og Lora= pj dgykrk gSA vFkkZr lk/kkj.kr% vuqla/kkud=hZ ftl dkjd ds izHkko dk v/;;u djuk pkgrh gS vkSj vuqla/kku esa ftl ij mldk fu;a=.k gksrk gSA mls ge Lora= ij dgrs gSA</w:t>
      </w:r>
    </w:p>
    <w:p w:rsidR="002312E0" w:rsidRPr="002312E0" w:rsidRDefault="002312E0" w:rsidP="009D4864">
      <w:pPr>
        <w:numPr>
          <w:ilvl w:val="0"/>
          <w:numId w:val="56"/>
        </w:numPr>
        <w:spacing w:after="0" w:line="360" w:lineRule="auto"/>
        <w:ind w:left="36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Kruti Dev 025"/>
          <w:b/>
          <w:sz w:val="40"/>
          <w:szCs w:val="28"/>
        </w:rPr>
        <w:t>vkfJr pj%&amp;</w:t>
      </w:r>
      <w:r w:rsidRPr="002312E0">
        <w:rPr>
          <w:rFonts w:ascii="Kruti Dev 025" w:hAnsi="Kruti Dev 025" w:cs="Kruti Dev 025"/>
          <w:sz w:val="40"/>
          <w:szCs w:val="28"/>
        </w:rPr>
        <w:t xml:space="preserve"> </w:t>
      </w:r>
    </w:p>
    <w:p w:rsidR="002312E0" w:rsidRPr="002312E0" w:rsidRDefault="002312E0" w:rsidP="002312E0">
      <w:pPr>
        <w:spacing w:line="360" w:lineRule="auto"/>
        <w:ind w:left="360" w:firstLine="72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Kruti Dev 025"/>
          <w:sz w:val="36"/>
          <w:szCs w:val="28"/>
        </w:rPr>
        <w:t xml:space="preserve">og pj ftlds vk/kkj ij fdlh iz;ksxkRed pj dh izHkko'khyrk dk v/;;u fd;k tkrk gS] og vkfJr pj dgykrk gSA vFkkZr Lora= pj ds izHkko ds dkj.k O;ogkj esa tks ifjorZu gksrk gS vkSj ftldk v/;;u o ekiu fd;k tkrk gSA rks mls ge vkfJr pj dgrs gSA </w:t>
      </w: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Times New Roman"/>
          <w:b/>
          <w:sz w:val="40"/>
          <w:szCs w:val="32"/>
        </w:rPr>
        <w:t>izLrqr</w:t>
      </w:r>
      <w:r w:rsidRPr="002312E0">
        <w:rPr>
          <w:rFonts w:ascii="DevLys 010" w:hAnsi="DevLys 010" w:cs="Times New Roman"/>
          <w:b/>
          <w:bCs/>
          <w:sz w:val="48"/>
          <w:szCs w:val="42"/>
        </w:rPr>
        <w:t xml:space="preserve"> </w:t>
      </w:r>
      <w:r w:rsidRPr="002312E0">
        <w:rPr>
          <w:rFonts w:ascii="Kruti Dev 025" w:hAnsi="Kruti Dev 025" w:cs="Times New Roman"/>
          <w:b/>
          <w:sz w:val="40"/>
          <w:szCs w:val="32"/>
        </w:rPr>
        <w:t>'kks/k esa iz;qDr pj%&amp;</w:t>
      </w:r>
      <w:r w:rsidRPr="002312E0">
        <w:rPr>
          <w:rFonts w:ascii="DevLys 010" w:eastAsia="MS Mincho" w:hAnsi="DevLys 010" w:cs="Tunga"/>
          <w:sz w:val="36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Tunga"/>
          <w:sz w:val="36"/>
          <w:szCs w:val="52"/>
          <w:lang w:eastAsia="zh-CN"/>
        </w:rPr>
        <w:t>izeq[krk izLrqr 'kks/k esa vkfJr ,oa Lora= pjksa dk iz;ksx gqvk gS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Kruti Dev 025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32"/>
        </w:rPr>
        <w:t xml:space="preserve">Lora= pj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DevLys 010" w:hAnsi="DevLys 010" w:cs="Times New Roman"/>
          <w:b/>
          <w:sz w:val="36"/>
          <w:szCs w:val="36"/>
        </w:rPr>
      </w:pPr>
      <w:r w:rsidRPr="002312E0">
        <w:rPr>
          <w:rFonts w:ascii="Kruti Dev 025" w:hAnsi="Kruti Dev 025" w:cs="Times New Roman"/>
          <w:b/>
          <w:sz w:val="36"/>
          <w:szCs w:val="32"/>
        </w:rPr>
        <w:t xml:space="preserve">vkfJr pj </w:t>
      </w:r>
    </w:p>
    <w:p w:rsidR="00753EB6" w:rsidRPr="002312E0" w:rsidRDefault="00753EB6" w:rsidP="009A7A41">
      <w:pPr>
        <w:spacing w:line="360" w:lineRule="auto"/>
        <w:jc w:val="both"/>
        <w:rPr>
          <w:rFonts w:ascii="DevLys 010" w:eastAsia="MS Mincho" w:hAnsi="DevLys 010" w:cs="MS Mincho"/>
          <w:b/>
          <w:i/>
          <w:color w:val="FF0000"/>
          <w:sz w:val="44"/>
          <w:szCs w:val="52"/>
          <w:lang w:eastAsia="zh-CN"/>
        </w:rPr>
      </w:pPr>
      <w:r w:rsidRPr="002312E0">
        <w:rPr>
          <w:rFonts w:ascii="DevLys 010" w:eastAsia="MS Mincho" w:hAnsi="DevLys 010" w:cs="MS Mincho"/>
          <w:b/>
          <w:i/>
          <w:color w:val="FF0000"/>
          <w:sz w:val="44"/>
          <w:szCs w:val="52"/>
          <w:lang w:eastAsia="zh-CN"/>
        </w:rPr>
        <w:t xml:space="preserve">U;kn'kZ dk {ks=okj fooj.k </w:t>
      </w:r>
    </w:p>
    <w:p w:rsidR="00753EB6" w:rsidRPr="002312E0" w:rsidRDefault="001713EA" w:rsidP="009D4864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</w:pP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ch-vkj- dkcjk dqpkeu efgyk f'k{kd izf'k{k.k egkfo|ky;] dqpkeu flVh ¼</w:t>
      </w:r>
      <w:r w:rsidR="00411D55"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&gt;qU&gt;qUkw</w:t>
      </w: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½</w:t>
      </w:r>
    </w:p>
    <w:p w:rsidR="001713EA" w:rsidRPr="002312E0" w:rsidRDefault="001713EA" w:rsidP="009D4864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</w:pP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MkW- jk/kkd`".k f'k{kd izf'k{k.k egkfo|ky;] dqpkeu flVh </w:t>
      </w:r>
      <w:r w:rsidR="00411D55"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&gt;qU&gt;qUkw</w:t>
      </w: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 </w:t>
      </w:r>
    </w:p>
    <w:p w:rsidR="001713EA" w:rsidRPr="002312E0" w:rsidRDefault="001713EA" w:rsidP="009D4864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</w:pP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lastRenderedPageBreak/>
        <w:t xml:space="preserve">VSxksj f'k{kd izf'k{k.k egkfo|ky;] dqpkeu flVh </w:t>
      </w:r>
      <w:r w:rsidR="00411D55"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&gt;qU&gt;qUkw</w:t>
      </w: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 </w:t>
      </w:r>
    </w:p>
    <w:p w:rsidR="001713EA" w:rsidRPr="002312E0" w:rsidRDefault="001713EA" w:rsidP="009D4864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</w:pP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ft;kyky f'k{kd izf'k{k.k egkfo|ky; </w:t>
      </w:r>
      <w:r w:rsidR="00411D55"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lhdj</w:t>
      </w:r>
    </w:p>
    <w:p w:rsidR="001713EA" w:rsidRPr="002312E0" w:rsidRDefault="001713EA" w:rsidP="009D4864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</w:pP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lSUVªy vdkneh f'k{kd izf'k{k.k egkfo|ky; dksVM+k </w:t>
      </w:r>
      <w:r w:rsidR="00411D55"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>lhdj</w:t>
      </w:r>
      <w:r w:rsidRPr="002312E0">
        <w:rPr>
          <w:rFonts w:ascii="DevLys 010" w:eastAsia="MS Mincho" w:hAnsi="DevLys 010" w:cs="MS Mincho"/>
          <w:color w:val="FF0000"/>
          <w:sz w:val="36"/>
          <w:szCs w:val="52"/>
          <w:lang w:eastAsia="zh-CN"/>
        </w:rPr>
        <w:t xml:space="preserve"> </w:t>
      </w:r>
    </w:p>
    <w:p w:rsidR="001713EA" w:rsidRPr="006163E3" w:rsidRDefault="006163E3" w:rsidP="001713EA">
      <w:pPr>
        <w:spacing w:line="360" w:lineRule="auto"/>
        <w:jc w:val="both"/>
        <w:rPr>
          <w:rFonts w:ascii="DevLys 010" w:eastAsia="MS Mincho" w:hAnsi="DevLys 010" w:cs="MS Mincho"/>
          <w:b/>
          <w:sz w:val="44"/>
          <w:szCs w:val="52"/>
          <w:lang w:eastAsia="zh-CN"/>
        </w:rPr>
      </w:pPr>
      <w:r>
        <w:rPr>
          <w:rFonts w:ascii="DevLys 010" w:eastAsia="MS Mincho" w:hAnsi="DevLys 010" w:cs="MS Mincho"/>
          <w:b/>
          <w:sz w:val="44"/>
          <w:szCs w:val="52"/>
          <w:lang w:eastAsia="zh-CN"/>
        </w:rPr>
        <w:t xml:space="preserve">3-5 </w:t>
      </w:r>
      <w:r w:rsidR="001713EA" w:rsidRPr="006163E3">
        <w:rPr>
          <w:rFonts w:ascii="DevLys 010" w:eastAsia="MS Mincho" w:hAnsi="DevLys 010" w:cs="MS Mincho"/>
          <w:b/>
          <w:sz w:val="44"/>
          <w:szCs w:val="52"/>
          <w:lang w:eastAsia="zh-CN"/>
        </w:rPr>
        <w:t xml:space="preserve">orZeku 'kks/k esa iz;qDr midj.k </w:t>
      </w:r>
    </w:p>
    <w:p w:rsidR="001713EA" w:rsidRPr="00EF1374" w:rsidRDefault="001713EA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vuqla/kkudÙkkZ </w:t>
      </w:r>
      <w:r w:rsidR="00A200F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ds fy, vko';d gS fd mls midj.kksa dk O;kid Kku gksA mls ;g Hkh Kkr gksuk pkfg, fd bu midj.kksa ls fdl izdkj ds vkadM+s izkIr gksaxsA mudh D;k fo'ks"krk,¡ ,ao lhek,¡ gSA fdu vo/kkj.kkvksa ij bldk mi;ksx vk/kkfjr gS rFkk mudh fo'oluh;rk] oS|rk D;k gS\ blds lkFk gh mlesa midj.kksa ds cukus] iz;ksx djus rFkk muls izkIr vkadM+ksa dk fo'ys"k.k djus dk dkS'ky Hkh gksuk pkfg,A </w:t>
      </w:r>
    </w:p>
    <w:p w:rsidR="00A200F4" w:rsidRPr="00EF1374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midj.k eq[;r% nks izdkj ds gksrs gS&amp;</w:t>
      </w:r>
    </w:p>
    <w:p w:rsidR="00A200F4" w:rsidRPr="00EF1374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1- LofufeZr midj.k </w:t>
      </w:r>
    </w:p>
    <w:p w:rsidR="00A200F4" w:rsidRPr="00EF1374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2- ekudhd`r midj.k </w:t>
      </w:r>
    </w:p>
    <w:p w:rsidR="00A200F4" w:rsidRPr="00EF1374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orZeku y?kq'kks/k esa LofufeZr midj.k dk iz;ksx fd;k x;k gSA </w:t>
      </w:r>
    </w:p>
    <w:p w:rsidR="00A200F4" w:rsidRPr="00EF1374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MkW- euh"k HkVukxj ds lg;ksx o funZs'ku ds }kjk izLrqr y?kq 'kks/k dk;Z esa 'kks/kdRrkZ us fuEu midj.k dk iz;ksx fd;k gS&amp; </w:t>
      </w:r>
    </w:p>
    <w:p w:rsidR="00897A78" w:rsidRPr="002312E0" w:rsidRDefault="00A200F4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^^iqLrdky; izca/ku vfHko`fÙk iz'ukoyh** LofufeZr midj.k </w:t>
      </w:r>
    </w:p>
    <w:p w:rsidR="00902A81" w:rsidRPr="00EF1374" w:rsidRDefault="00902A81" w:rsidP="001713EA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midj.k &amp; ^^iqLrkdy; izca/ku vfHko`fÙk iz'ukoyh**</w:t>
      </w:r>
    </w:p>
    <w:p w:rsidR="00902A81" w:rsidRPr="00EF1374" w:rsidRDefault="00902A81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izR;sd loZs{k.k 'kks/kdk;Z esa 'kks/kdÙkkZ ds lkeus ;g leL;k vkrh gS fd vkadM+ksa dk laxzg djus ds fy, dkSuls midj.k dk iz;ksx fd;k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tk;s\ ,slh fLFkfr esa 'kks/kdÙkkZ loZizFke miyC/k midj.kksa dk fo'ys"k.k djds mi;qDr midj.k dk p;u djus dk iz;kl djrk gSA ;fn miYkC/k midj.k 'kks/k ds mís';ksa dks iwjk ugha dj ikrs gS] rks 'kks/kdRrkZ vko';drkuqlkj uohu midj.k cukrk gSA </w:t>
      </w:r>
    </w:p>
    <w:p w:rsidR="00902A81" w:rsidRPr="00EF1374" w:rsidRDefault="00902A81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'kks/kdRrkZ us iqLrdky; izca/ku ds izfr vfHko`fÙk dk v/;;u djus ds fy, lacaf/kr 'kks/kxzUFkksa ,oa midj.kksa dk v/;;u fd;k vkSj ik;k fd og 'kks/k ds mís';ksa dh iwfrZ esa l{ke u FksA blh dkj.k 'kks/kdRrkZ dks iqLrdky; izca/ku ds izfr vfHko`fÙk iz'ukoyh ds fuekZ.k dh vko';drk gqbZA </w:t>
      </w:r>
    </w:p>
    <w:p w:rsidR="00902A81" w:rsidRPr="00EF1374" w:rsidRDefault="00902A81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orZeku ;qx fu;ksftr] O;ofLFkr ,oa lkaf[;dh rF;ksa ij vk/kkfjr vUos"k.k dk ;qx gSA D;ksafd blh vUos"k.k ,oa 'kks/k ds vk/kkj ij fofHkUu fl)kUrksa dk fodkl ,oa fu;eksa dk fu:i.k fd;k tkrk gSA f'k{kk ,oa euksfoKku ds rF;ksa dk euksoSKkfud v/;;u djus gsrq fofHkUu izdkj ds midj.kksa dk iz;ksx fd;k tkrk gS buesa vfHko`fÙk iz'ukoyh ,d izeq[k midj.k gSA </w:t>
      </w:r>
    </w:p>
    <w:p w:rsidR="00902A81" w:rsidRPr="00EF1374" w:rsidRDefault="00902A81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B323F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lk/kkj.k Hkk"kk esa vfHko`fÙk ls gekjk rkRi;Z fdlh O;fDr ds fdlh ?kVuk] izk.kh] fopkj ;k oLrq ds izfr n`f"Vdks.k ls gSA O;fDr dk ;g n`f"Vdks.k gh ekuo ds O;ogkj dks izHkkfor jgrk gSA bl n`f"Vdks.k ds vuqlkj gh O;fDr fofHkUu izk.kh ?kVukvksa rFkk oLrqvksa ds izfr O;ogkj djrk gSA </w:t>
      </w:r>
    </w:p>
    <w:p w:rsidR="00B323FA" w:rsidRPr="00EF1374" w:rsidRDefault="00B323FA" w:rsidP="001713EA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>^^</w:t>
      </w:r>
      <w:r w:rsidR="00CB6E78" w:rsidRPr="00EF1374">
        <w:rPr>
          <w:rFonts w:ascii="DevLys 010" w:eastAsia="MS Mincho" w:hAnsi="DevLys 010" w:cs="MS Mincho"/>
          <w:sz w:val="36"/>
          <w:szCs w:val="52"/>
          <w:lang w:eastAsia="zh-CN"/>
        </w:rPr>
        <w:t>vfHko`fÙk vuqHkoksa ds ek/;e ls O;ofLFkr og laosxkRed izo`fÙk gS tks udkjkRed ;k ldkjkRed :i ls fdlh euksoSKkfud inkFkZ ds izfr izfrfØ;k djrh gSA**</w:t>
      </w:r>
    </w:p>
    <w:p w:rsidR="00CB6E78" w:rsidRPr="00EF1374" w:rsidRDefault="00CB6E78" w:rsidP="00CB6E78">
      <w:pPr>
        <w:spacing w:line="360" w:lineRule="auto"/>
        <w:jc w:val="right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&amp;tsEl Mªsoj </w:t>
      </w:r>
    </w:p>
    <w:p w:rsidR="00CB6E78" w:rsidRPr="00EF1374" w:rsidRDefault="00CB6E78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>^^vfHko`fÙk vuqHkoksa ds ek/;e ls O;ofLFkr og laosxkRed izo`fÙk gS tks udkjkRed ;k ldkjkRed :i ls fdlh euksoSKkfud inkFkZ ds izfr izfrfØ;k djrh gSA**</w:t>
      </w:r>
    </w:p>
    <w:p w:rsidR="00CB6E78" w:rsidRPr="00EF1374" w:rsidRDefault="00CB6E78" w:rsidP="006062AF">
      <w:pPr>
        <w:spacing w:line="360" w:lineRule="auto"/>
        <w:jc w:val="right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&amp;jselZ] :esy rFkk xst </w:t>
      </w:r>
    </w:p>
    <w:p w:rsidR="00CB6E78" w:rsidRPr="00EF1374" w:rsidRDefault="00CB6E78" w:rsidP="00CB6E78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vfHko`fÙk dh fo'ks"krk,¡</w:t>
      </w:r>
    </w:p>
    <w:p w:rsidR="00CB6E78" w:rsidRPr="00EF1374" w:rsidRDefault="00CB6E78" w:rsidP="009D486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DevLys 010" w:eastAsia="MS Mincho" w:hAnsi="DevLys 010" w:cs="MS Mincho"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fHko`fÙk fdlh O;fDr] ?kVuk] fopkj ;k oLrq ds izfr izfrdqy Hkkouk dk izn'kZu djrh gSA </w:t>
      </w:r>
    </w:p>
    <w:p w:rsidR="00CB6E78" w:rsidRPr="00EF1374" w:rsidRDefault="00CB6E78" w:rsidP="009D486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DevLys 010" w:eastAsia="MS Mincho" w:hAnsi="DevLys 010" w:cs="MS Mincho"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fHko`fÙk tUetkr vkSj vftZr nksuksa izdkj dh gksrh gSA </w:t>
      </w:r>
    </w:p>
    <w:p w:rsidR="00CB6E78" w:rsidRPr="00EF1374" w:rsidRDefault="00CB6E78" w:rsidP="009D486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DevLys 010" w:eastAsia="MS Mincho" w:hAnsi="DevLys 010" w:cs="MS Mincho"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ekufld] lkekftd] O;fDrxr] lkewfgd vfHko`fÙk ds :i gks ldrs gSA </w:t>
      </w:r>
    </w:p>
    <w:p w:rsidR="00CB6E78" w:rsidRPr="00EF1374" w:rsidRDefault="00CB6E78" w:rsidP="009D4864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DevLys 010" w:eastAsia="MS Mincho" w:hAnsi="DevLys 010" w:cs="MS Mincho"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budk Lo:i yxHkx LFkk;h gksrk gSA O;fDrRo dk vax gSA </w:t>
      </w:r>
    </w:p>
    <w:p w:rsidR="00CB6E78" w:rsidRPr="00EF1374" w:rsidRDefault="00CB6E78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vfHko`fÙk ekiuh dks nks Hkkxksa esa ck¡Vk tk ldrk gS&amp;</w:t>
      </w:r>
    </w:p>
    <w:p w:rsidR="00CB6E78" w:rsidRPr="00EF1374" w:rsidRDefault="006163E3" w:rsidP="00CB6E78">
      <w:pPr>
        <w:spacing w:line="360" w:lineRule="auto"/>
        <w:jc w:val="both"/>
        <w:rPr>
          <w:rFonts w:ascii="DevLys 010" w:eastAsia="MS Mincho" w:hAnsi="DevLys 010" w:cs="MS Mincho"/>
          <w:b/>
          <w:sz w:val="36"/>
          <w:szCs w:val="52"/>
          <w:lang w:eastAsia="zh-CN"/>
        </w:rPr>
      </w:pPr>
      <w:r>
        <w:rPr>
          <w:rFonts w:ascii="DevLys 010" w:eastAsia="MS Mincho" w:hAnsi="DevLys 010" w:cs="MS Mincho"/>
          <w:b/>
          <w:sz w:val="36"/>
          <w:szCs w:val="52"/>
          <w:lang w:eastAsia="zh-CN"/>
        </w:rPr>
        <w:t>1- O;kogkfjd fof/k;k¡</w:t>
      </w:r>
      <w:r>
        <w:rPr>
          <w:rFonts w:ascii="DevLys 010" w:eastAsia="MS Mincho" w:hAnsi="DevLys 010" w:cs="MS Mincho"/>
          <w:b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b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b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b/>
          <w:sz w:val="36"/>
          <w:szCs w:val="52"/>
          <w:lang w:eastAsia="zh-CN"/>
        </w:rPr>
        <w:t>2- euksoSKkfud fof/k;k¡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¼v½ izR;{k iz'u fof/k </w:t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v½ leku mifLFkfr vUrjky fof/k </w:t>
      </w:r>
    </w:p>
    <w:p w:rsidR="00C05328" w:rsidRPr="00EF1374" w:rsidRDefault="00C05328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¼c½</w:t>
      </w:r>
      <w:r w:rsidR="002312E0">
        <w:rPr>
          <w:rFonts w:ascii="DevLys 010" w:eastAsia="MS Mincho" w:hAnsi="DevLys 010" w:cs="MS Mincho"/>
          <w:sz w:val="36"/>
          <w:szCs w:val="52"/>
          <w:lang w:eastAsia="zh-CN"/>
        </w:rPr>
        <w:t xml:space="preserve"> izR;{k O;ogkj fujh{k.k fof/k </w:t>
      </w:r>
      <w:r w:rsidR="002312E0"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c½ ;qXe rqyukRed fof/k 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l½ Ldsyks xzke 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n½ ;ksx fu/kkZj.k fof/k 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;½ Øec) vUrj fof/k 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j½ flesfUVd fMQjsaf'k;y fof/k </w:t>
      </w:r>
    </w:p>
    <w:p w:rsidR="00C05328" w:rsidRPr="00EF1374" w:rsidRDefault="002312E0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C0532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y½ foHksndkfjrk fof/k </w:t>
      </w:r>
    </w:p>
    <w:p w:rsidR="00C05328" w:rsidRPr="006163E3" w:rsidRDefault="00C05328" w:rsidP="00CB6E78">
      <w:pPr>
        <w:spacing w:line="360" w:lineRule="auto"/>
        <w:jc w:val="both"/>
        <w:rPr>
          <w:rFonts w:ascii="DevLys 010" w:eastAsia="MS Mincho" w:hAnsi="DevLys 010" w:cs="MS Mincho"/>
          <w:b/>
          <w:i/>
          <w:sz w:val="40"/>
          <w:szCs w:val="52"/>
          <w:lang w:eastAsia="zh-CN"/>
        </w:rPr>
      </w:pPr>
      <w:r w:rsidRPr="006163E3">
        <w:rPr>
          <w:rFonts w:ascii="DevLys 010" w:eastAsia="MS Mincho" w:hAnsi="DevLys 010" w:cs="MS Mincho"/>
          <w:b/>
          <w:i/>
          <w:sz w:val="40"/>
          <w:szCs w:val="52"/>
          <w:lang w:eastAsia="zh-CN"/>
        </w:rPr>
        <w:t xml:space="preserve">fydVZ vfHko`fÙk ekiuh </w:t>
      </w:r>
    </w:p>
    <w:p w:rsidR="00C05328" w:rsidRPr="00EF1374" w:rsidRDefault="00C05328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fydVZ dh fof/k dks ladfyr fu/kkZj.k fof/k Hkh dgrs gSA blesa lgefr vkSj vlgefr izdV djus okys 50 ls 60 dFku lfEefyr gksrs gSA ;s dFku ;k rks 'kks/kdÙkkZ fy[krk gS ;k muls fy[kok;sa tkrs gSA ftudk vfHko`fÙk ekiu gksuk gSA blesa vk/ks lgefr okys vkSj vk/ks vlgefr okys dFku gksrs gSA dFku fcuk fdlh Øe ds fy[ks tkrs gSA </w:t>
      </w:r>
    </w:p>
    <w:tbl>
      <w:tblPr>
        <w:tblStyle w:val="TableGrid"/>
        <w:tblW w:w="0" w:type="auto"/>
        <w:tblLook w:val="04A0"/>
      </w:tblPr>
      <w:tblGrid>
        <w:gridCol w:w="1430"/>
        <w:gridCol w:w="3867"/>
        <w:gridCol w:w="3226"/>
      </w:tblGrid>
      <w:tr w:rsidR="00844FE4" w:rsidRPr="00EF1374" w:rsidTr="00844FE4">
        <w:trPr>
          <w:trHeight w:val="239"/>
        </w:trPr>
        <w:tc>
          <w:tcPr>
            <w:tcW w:w="1534" w:type="dxa"/>
            <w:vMerge w:val="restart"/>
            <w:tcBorders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dFku</w:t>
            </w:r>
          </w:p>
        </w:tc>
        <w:tc>
          <w:tcPr>
            <w:tcW w:w="432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lger</w:t>
            </w:r>
          </w:p>
        </w:tc>
        <w:tc>
          <w:tcPr>
            <w:tcW w:w="3713" w:type="dxa"/>
            <w:tcBorders>
              <w:left w:val="single" w:sz="4" w:space="0" w:color="auto"/>
              <w:bottom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</w:tr>
      <w:tr w:rsidR="00844FE4" w:rsidRPr="00EF1374" w:rsidTr="00844FE4">
        <w:trPr>
          <w:trHeight w:val="318"/>
        </w:trPr>
        <w:tc>
          <w:tcPr>
            <w:tcW w:w="1534" w:type="dxa"/>
            <w:vMerge/>
            <w:tcBorders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</w:p>
        </w:tc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rVLFk</w:t>
            </w:r>
          </w:p>
        </w:tc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</w:t>
            </w:r>
          </w:p>
        </w:tc>
      </w:tr>
      <w:tr w:rsidR="00844FE4" w:rsidRPr="00EF1374" w:rsidTr="006163E3">
        <w:trPr>
          <w:trHeight w:val="602"/>
        </w:trPr>
        <w:tc>
          <w:tcPr>
            <w:tcW w:w="1534" w:type="dxa"/>
            <w:vMerge/>
            <w:tcBorders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</w:p>
        </w:tc>
        <w:tc>
          <w:tcPr>
            <w:tcW w:w="43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vlger</w:t>
            </w:r>
          </w:p>
        </w:tc>
        <w:tc>
          <w:tcPr>
            <w:tcW w:w="3713" w:type="dxa"/>
            <w:tcBorders>
              <w:top w:val="single" w:sz="4" w:space="0" w:color="auto"/>
              <w:left w:val="single" w:sz="4" w:space="0" w:color="auto"/>
            </w:tcBorders>
          </w:tcPr>
          <w:p w:rsidR="00844FE4" w:rsidRPr="00EF1374" w:rsidRDefault="00844FE4" w:rsidP="006163E3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2</w:t>
            </w:r>
          </w:p>
        </w:tc>
      </w:tr>
    </w:tbl>
    <w:p w:rsidR="00844FE4" w:rsidRPr="00EF1374" w:rsidRDefault="00844FE4" w:rsidP="00CB6E78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vk;ke fu/kkZj.k gsrq fo"K; fo'ks"kKksa ls fopkj&amp;foe'kZ </w:t>
      </w:r>
    </w:p>
    <w:p w:rsidR="00844FE4" w:rsidRPr="00EF1374" w:rsidRDefault="00844FE4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'kks/k midj.k ds {ks=ksa rFkk dFkuksa dh :ijs[kk rS;kj djus ij inksa ij vklhu O;fDr;ksa ls ppkZ o fopkj&amp;foe'kZ fd;k x;kA </w:t>
      </w:r>
    </w:p>
    <w:p w:rsidR="00844FE4" w:rsidRPr="00EF1374" w:rsidRDefault="00844FE4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¼v½ iqLrdky; izca/ku ls lacaf/kr iqLrrdky;k/;{k o izkpk;Z </w:t>
      </w:r>
    </w:p>
    <w:p w:rsidR="00844FE4" w:rsidRPr="00EF1374" w:rsidRDefault="00844FE4" w:rsidP="00CB6E78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¼c½ f'k{kk vuqla/kku ls lacaf/kr izksQslj o izk/;kid mi;qZDr fo"k; fo'ks"kKksa ls fopkj foe'kZ ds vk/kkj ij iqLrdky; izca/ku ds fuEufyf[kr fo"k; {ks= fu/kkZfjr fd;s x;s gS&amp;</w:t>
      </w:r>
    </w:p>
    <w:p w:rsidR="00844FE4" w:rsidRPr="00EF1374" w:rsidRDefault="00844FE4" w:rsidP="009D486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e;&amp;izca/ku </w:t>
      </w:r>
    </w:p>
    <w:p w:rsidR="00844FE4" w:rsidRPr="00EF1374" w:rsidRDefault="00844FE4" w:rsidP="009D486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qLrd izca/ku </w:t>
      </w:r>
    </w:p>
    <w:p w:rsidR="00844FE4" w:rsidRPr="00EF1374" w:rsidRDefault="00844FE4" w:rsidP="009D486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ekuoh;&amp;izca/ku </w:t>
      </w:r>
    </w:p>
    <w:p w:rsidR="00844FE4" w:rsidRPr="00EF1374" w:rsidRDefault="00844FE4" w:rsidP="009D486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rduhdh izca/ku</w:t>
      </w:r>
    </w:p>
    <w:p w:rsidR="00844FE4" w:rsidRPr="00EF1374" w:rsidRDefault="00844FE4" w:rsidP="009D4864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HkkSfrd izca/ku </w:t>
      </w:r>
    </w:p>
    <w:p w:rsidR="00A834AA" w:rsidRPr="00EF1374" w:rsidRDefault="00844FE4" w:rsidP="00844FE4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le; izca/ku %&amp;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</w:t>
      </w:r>
      <w:r w:rsidR="00A834AA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e; vkt ds ;qx dh lcls ewY;oku pht gSa ikBd dk le; opkuk jk"Vª ds le; dh cpr djuk gSa MkW- ,l-vkj- jaxukFku us le; izca/ku dks iqLrdky; izca/ku esa izeq[k ekurs gq, viuh iqLrd </w:t>
      </w:r>
      <w:r w:rsidR="00A834AA" w:rsidRPr="006163E3">
        <w:rPr>
          <w:rFonts w:ascii="Times New Roman" w:eastAsia="MS Mincho" w:hAnsi="Times New Roman" w:cs="Times New Roman"/>
          <w:sz w:val="28"/>
          <w:szCs w:val="52"/>
          <w:lang w:eastAsia="zh-CN"/>
        </w:rPr>
        <w:t>"Five Law of library science"</w:t>
      </w:r>
      <w:r w:rsidR="00A834AA" w:rsidRPr="006163E3">
        <w:rPr>
          <w:rFonts w:ascii="DevLys 010" w:eastAsia="MS Mincho" w:hAnsi="DevLys 010" w:cs="Tahoma"/>
          <w:sz w:val="28"/>
          <w:szCs w:val="52"/>
          <w:lang w:eastAsia="zh-CN"/>
        </w:rPr>
        <w:t xml:space="preserve"> </w:t>
      </w:r>
      <w:r w:rsidR="00A834AA" w:rsidRPr="00EF1374">
        <w:rPr>
          <w:rFonts w:ascii="DevLys 010" w:eastAsia="MS Mincho" w:hAnsi="DevLys 010" w:cs="Tahoma"/>
          <w:sz w:val="36"/>
          <w:szCs w:val="52"/>
          <w:lang w:eastAsia="zh-CN"/>
        </w:rPr>
        <w:t>esa dgk gS fd ^^ikBd dk le; cpkuk pkfg;sA D;ksafd iqLrdky; ds izfr ikBd ds vkd"kZ.k dks ckj&amp;ckj euksfoKku ds Vadkjs ls [khapuk iM+rk gS bl dk;Z ds fy, lUnHkZ lsok nsuk vfr vko';d gSA ikBd ds euksoSKkfud izos'k dks vfojke j[kus ds fy, LQwfrZ ,oa O;fDrxr lanHkZ lsok }kjk mldk le; cpkuk gh vko';d ugha] oju~ ikBdksa dks ,d {k.k Hkh izrh{kk djus dk vkHkkl u gks ldsa**</w:t>
      </w:r>
    </w:p>
    <w:p w:rsidR="00A834AA" w:rsidRPr="00EF1374" w:rsidRDefault="00A834AA" w:rsidP="00844FE4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blh izdkj Jh dSyk'k ukjk;.k O;kl o eqjyh/ku O;kl us viuh iqLrd ^^iqLrdky; lsok izfØ;k** esa le; izca/ku ds ckjs esa dgk gS fd ^^izR;sd fo|ky; le; foHkkx pØ esa iqLrdky; dkyka'k vko';d gS] iqLrdky; }kjk ,slh O;oLFkk djuk fd lHkh fo|kfFkZ;ksa dks ,d fuf'pr o mfpr le; esa mfpr iqLrd izkIr gks ldsA ;gh  gh le; izca/ku ds vUrxZr vkrk gSA**</w:t>
      </w:r>
    </w:p>
    <w:p w:rsidR="00A834AA" w:rsidRPr="00EF1374" w:rsidRDefault="00A834AA" w:rsidP="00844FE4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bl 'kks/k esa le; izca/ku ls rkRi;Z f'k{kd izf'k{k.k egkfo|ky; iqLrdky; dk le; ij [kqyus o cUn gksuk izf'k{k.kkFkhZ dh vko';drkuqlkj iqLrd izkIr gksuk] d{kk le; lkj.kh dk iqLrdky; le; lkj.k</w:t>
      </w:r>
      <w:r w:rsidR="00DC3781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h ls esy [kkuk] iqLrdky;k/;{k o deZpkfj;ksa dk le; ikcUn gksuk gS rFkk iqLrdky; dh O;oLFkk fof/kor jguk vkfn ls gS </w:t>
      </w:r>
      <w:r w:rsidR="00DC3781"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rFkk fo|kfFkZ;ksa dk le; ls de u"V gksuk o iwoZ lwpuk nsdj gh iqLrdky; can djuk vkfn Hkh le; izca/ku esa vkrs gSA </w:t>
      </w:r>
    </w:p>
    <w:p w:rsidR="00DC3781" w:rsidRPr="00EF1374" w:rsidRDefault="00DC3781" w:rsidP="00844FE4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iqLrd&amp;izca/ku %&amp;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iqLrdky; dk vFkZ gS &amp; iqLrdksa dk ?kj vFkkZr~ iqLrdky; dk vfLrRo iqLrdksa ls gh gSA iqLrdksa dk O;ofLFkr &lt;a+x ls izca/k gh iqLrd izca/ku gSA </w:t>
      </w:r>
    </w:p>
    <w:p w:rsidR="00DC3781" w:rsidRPr="00EF1374" w:rsidRDefault="00DC3781" w:rsidP="00844FE4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^^iqLrdsa iqLrdky; dh vk/kkjf'kyk gSA**</w:t>
      </w:r>
    </w:p>
    <w:p w:rsidR="00DC3781" w:rsidRPr="00EF1374" w:rsidRDefault="00DC3781" w:rsidP="006163E3">
      <w:pPr>
        <w:spacing w:line="360" w:lineRule="auto"/>
        <w:jc w:val="center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&amp;izks- MCY;w- lh- cjfod ls;lZ </w:t>
      </w:r>
    </w:p>
    <w:p w:rsidR="00DC3781" w:rsidRPr="00EF1374" w:rsidRDefault="00DC3781" w:rsidP="00DC3781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MkW- ,l-vkj- jaxukFku us viuh iqLrd &amp; ^^iqLrdky; foKku dh Hkwfedk** esa iqLrd izca/ku ds ckjs esa crk;k gS fd ^^'kkyk esa Nk=ksa ds Kku ds vuqlkj vPNh iqLrdsa j[kuk] vPNs i=&amp;if=dkvksa dh O;oLFkk djuk gSA** iqLrdksa dks vknku iznku djus dh O;oLFkk gh] iqLrd izca/ku gSA</w:t>
      </w:r>
    </w:p>
    <w:p w:rsidR="00DC3781" w:rsidRPr="00EF1374" w:rsidRDefault="00DC3781" w:rsidP="00DC3781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Jh dSyk'k ukjk;.k O;kl o eqjyh/kj O;kl us viuh iqLrd iqLrdky; lsok izfØ;k esa dgk gS fd &amp; ^^ekuo 'kjhj dh lajpuk esa tks egÙo f'kjkvksa dk gS ogh egÙo iqLrdky; dh lajpuk esa iqLrdksa dk gS vkSj iqLrdksa dk mfpr &lt;+ax ls izca/ku djuk gh iqLrd izca/ku gSA ftlesa iqLrdksa dk p;u Ø; iqLrdksa dh O;oLFkk vkfn vkrs gSA**</w:t>
      </w:r>
    </w:p>
    <w:p w:rsidR="00655937" w:rsidRPr="00EF1374" w:rsidRDefault="005D3C97" w:rsidP="00DC3781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zLrqr 'kks/k ^iqLrdky; izca/ku ds izfr vfHko`fÙk ds vk;keksa esa iqLrd izca/ku dk ;g vk'k; fy;k x;k gS fd uohu laLdj.kksa dh iqLrd dk p;u vkuqikfrd n`f"V ls lHkh fo"k;ksa dh iqLrdksa dk gksuk] i;kZIr ek=k esa iqLrdksa dk gksuk] iqLrdksa dh le;kuqlkj ftYnlkth djuk] /kwy feV~Vh ls iqLrdksa dks lqjf{kr j[kuk] fo"k;okj iqLrdksa dks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>lacaf/kr jSd esa j[iuk] iqLrdksa ds ik'oZ esa mudk uke o uEcj fy[kk gksuk rFkk vkxkeh iqLrdksa dh tkudkjh iqLr</w:t>
      </w:r>
      <w:r w:rsidR="00655937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dksa dh tkudkjh iqLrdky; esa gh izkIr gks tkuk vkfn lHkh iqLrd izca/ku esa vkrs gSA </w:t>
      </w:r>
    </w:p>
    <w:p w:rsidR="00813027" w:rsidRPr="00EF1374" w:rsidRDefault="00813027" w:rsidP="00DC3781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ekuoh; izca/ku </w:t>
      </w:r>
    </w:p>
    <w:p w:rsidR="00813027" w:rsidRPr="00EF1374" w:rsidRDefault="00813027" w:rsidP="00DC3781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iqLrdky; tu f'k{kk rFkk tu psruk ds izlkj dk ,d eq[; lk/ku gSA iqLrdky; dk vf/kd mi;ksx gksus ls vFkZ gS fd vf/kd yksxksa dk f'kf{kr gksukA</w:t>
      </w:r>
    </w:p>
    <w:p w:rsidR="00813027" w:rsidRPr="00EF1374" w:rsidRDefault="00813027" w:rsidP="00DC3781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^^</w:t>
      </w:r>
      <w:r w:rsidR="004F04BA" w:rsidRPr="00EF1374">
        <w:rPr>
          <w:rFonts w:ascii="DevLys 010" w:eastAsia="MS Mincho" w:hAnsi="DevLys 010" w:cs="Tahoma"/>
          <w:sz w:val="36"/>
          <w:szCs w:val="52"/>
          <w:lang w:eastAsia="zh-CN"/>
        </w:rPr>
        <w:t>iqLrdky; dk dk;Z lEiw.kZ lekt ds izR;sd euq"; ds ikl mi;ksxh iqLrdsa igq¡pkdj ekuo thou dks le`)'kkyh ,oa fodflr cukuk gSA**</w:t>
      </w:r>
    </w:p>
    <w:p w:rsidR="004F04BA" w:rsidRPr="00EF1374" w:rsidRDefault="004F04BA" w:rsidP="004F04BA">
      <w:pPr>
        <w:spacing w:line="360" w:lineRule="auto"/>
        <w:jc w:val="right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&amp;Jherh Qs;j pkbYM </w:t>
      </w:r>
    </w:p>
    <w:p w:rsidR="004F04BA" w:rsidRPr="00EF1374" w:rsidRDefault="004F04BA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MkW- ,l-vkj</w:t>
      </w:r>
      <w:r w:rsidR="00A552D8" w:rsidRPr="00EF1374">
        <w:rPr>
          <w:rFonts w:ascii="DevLys 010" w:eastAsia="MS Mincho" w:hAnsi="DevLys 010" w:cs="Tahoma"/>
          <w:sz w:val="36"/>
          <w:szCs w:val="52"/>
          <w:lang w:eastAsia="zh-CN"/>
        </w:rPr>
        <w:t>-</w:t>
      </w:r>
      <w:r w:rsidR="005C7A8E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jaxukFku vius viuh iqLrd </w:t>
      </w:r>
      <w:r w:rsidR="005C7A8E" w:rsidRPr="00EF1374">
        <w:rPr>
          <w:sz w:val="32"/>
        </w:rPr>
        <w:t>"Five law of library science"</w:t>
      </w:r>
      <w:r w:rsidR="005C7A8E" w:rsidRPr="00EF1374">
        <w:rPr>
          <w:rFonts w:ascii="DevLys 010" w:eastAsia="MS Mincho" w:hAnsi="DevLys 010" w:cs="Tahoma"/>
          <w:sz w:val="48"/>
          <w:szCs w:val="52"/>
          <w:lang w:eastAsia="zh-CN"/>
        </w:rPr>
        <w:t xml:space="preserve"> </w:t>
      </w:r>
      <w:r w:rsidR="005C7A8E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esa dgk gS fd ^^iqLrds lcls fy;s gS] izkjEHk esa iqLrdksa dk mi;ksx dqN pqus gq;s ykxksa rd lhfer FkkA ijUrq fo'o dks lH; vkSj lalqLd`r cukus ds fy, izR;sd ukxfjd dks lqfo/kk feyuh pkfg;s vkSj ;g rHkh lEHko gS tc iqLrdky; esa ekuoh; izca/ku mRre gksxkA </w:t>
      </w:r>
    </w:p>
    <w:p w:rsidR="005C7A8E" w:rsidRPr="00EF1374" w:rsidRDefault="005C7A8E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ekuoh; izca/ku dk vk'k; iqLrdky; izca/ku ls lacaf/kr Li"V djrs gq, Jh fnus'k pUnz Hkkj}kt us viuh iqLrd ^ikB'kkyk izca/ku esa fy[kk gS fd ^^</w:t>
      </w:r>
      <w:r w:rsidR="00D53C43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ekuoh; izca/ku esa iqLrdky;k/;{k] deZpkfj;ksa] fo|kfFkZ;ksa o vU; ikBdksa dk vkilh laca/k vkrk gS] ftlls fd iqLrdky; O;oLFkk mÙke jgrh gSA 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ab/>
        <w:t xml:space="preserve">bl 'kks/k esa ekuoh; izca/ku ls ;g vk'k; gS fd iqLrdky; izHkkjh dk iqLrdky; esa miyC/k gksuk] iqLrdky; dks deZpkfj;ksa }kjk LoPN o O;ofLFkr j[kuk] vU; v/;kidksa dk iqLrdky; dk ykHk mBkuk] izf'k{k.kkFkhZ }kjk vuq'kklu dk ikyu djuk] izkpk;kZ }kjk iqLrdky; O;oLFkk dk voyksdu fd;k tkrk] izf'k{k.kkfFkZ;ksa }kjk iqLrdky; O;oLFkk dks lqpk: cukus ds fy, lg;ksx iznku djuk vkfn ls fy;k x;k gSA 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rduhdh izca/ku %&amp;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orZeku le; rduhdh ;qx gSA dEI;wVj ds ;qx esa ;g xoZ dh ckr gS fd tc gesa izR;sd tkudkjh dEI;wVj LØhu ij gkfly gks ldrh gS] fQj Hkh iqLrdky;ksa dk egÙo de ugha gqvk gSA 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ks- ,-ds- eqdthZ us viuh iqLrd ^Ldwy ykbczsjh* esa ^^iqLrdky; esa uohu ;a=ksa dk iz;ksx djuk o miyC/k ;a=ksa dk uohuhdj.k djds vf/kd mi;ksxh cukus dks rduhdh izca/ku crk;k gSA 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MkW- ,l vkj- jaxukFku us Hkh viuh iqLrd</w:t>
      </w:r>
      <w:r w:rsidRPr="002312E0">
        <w:rPr>
          <w:rFonts w:eastAsia="MS Mincho" w:cstheme="minorHAnsi"/>
          <w:sz w:val="28"/>
          <w:szCs w:val="52"/>
          <w:lang w:eastAsia="zh-CN"/>
        </w:rPr>
        <w:t xml:space="preserve"> "Five Law of Library Science"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esa crk;k gS fd ^^iqLrdky; ,d ifjorZu'khy laLFkk gS] ftlesa orZeku dh vko';drkvksa ds vuqlkj ;a=ksa] fopkjksa dks viukuk pkfg;s vkSj ;s lc rduhdh f'k{kk ds ek/;e ls gh gks ldrk gSA** bUgksaus bls gh rduhdh izca/ku ekuk gSA bl 'kks/k esa rduhdh izca/ku ls vFkZ fy;k x;k gS fd ^^iqLrdky; esa bUVjusV O;oLFkk bZ&amp;yfuZax dh lqfo/kk fo"k; fo'ks"kKksa ds O;k[;kuksa dh fjdkWfMZax] ohfM;ks&amp;dkUÝsflax dh lqfo/kk] dEI;wVj dh enn ls i=&amp;if=dkvksa dk izca/ku] dEI;wVj ls dSVykWx lwph i= dh iz.kkyh rS;kj djuk] bUVjusV O;oLFkk] QksVks LVsV e'khu vkfn vkrs gSA**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lastRenderedPageBreak/>
        <w:t>HkkSfrd izca/ku %&amp;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MkW- jaxukFku us viuh iqLrd ^iqLrdky; foKku dh Hkwfedk* esa dgk gS fd ^^izR;sd iqLrdky; dk ,d vkd"kZd lqUnj ,oa euksgj Hkou gksuk pkfg,A tSls gh vki iqLrdky; esa izos'k djrs gS vkidh n`f"V ysu&amp;nsu foHkkx] vkd"kZd 'ksYQ vkSj pedrh gqbZ est dqflZ;ksa ij iM+rh gSA vkd"kZd iqLrdky; esa cSBdj dqN mi;ksxh dk;Z djuys dks vkeaf=r djsaA**</w:t>
      </w:r>
    </w:p>
    <w:p w:rsidR="00D53C43" w:rsidRPr="00EF1374" w:rsidRDefault="00D53C43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zks- </w:t>
      </w:r>
      <w:r w:rsidR="00883DEC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fo'oukFku vius viuh iqLrd ^nh gkbZ Ldwy ykbZczsjh* us HkkSfrd izca/ku dks Li"V djrs gq, fy[kk gS fd ^^iqLrdky; ds vkl&amp;ikl ds okrkoj.k esa ekStwn lHkh rRo 'kkfey gksrs gS] tks iqLrdky; O;oLFkk ds fy;s vfuok;Z gksrs gS** tSls &amp; Hkou] okpuky; d{k] QuhZpj vkfnA </w:t>
      </w:r>
    </w:p>
    <w:p w:rsidR="00883DEC" w:rsidRPr="00EF1374" w:rsidRDefault="00883DEC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bl 'kks/kdk;Z esa Hkh HkkSfrd izca/ku dk vFkZ ^^QuhZpj] iqLrdky;&amp;Hkou] okpuky; d{k] lUnHkZ </w:t>
      </w:r>
      <w:r w:rsidR="001A2B46" w:rsidRPr="00EF1374">
        <w:rPr>
          <w:rFonts w:ascii="DevLys 010" w:eastAsia="MS Mincho" w:hAnsi="DevLys 010" w:cs="Tahoma"/>
          <w:sz w:val="36"/>
          <w:szCs w:val="52"/>
          <w:lang w:eastAsia="zh-CN"/>
        </w:rPr>
        <w:t>iqLrd d{k] tuZYl gsrq LVS.M] is;ty O;oLFkk] lqyHk O;oLFkk] gok&amp;izdk'k dh leqfpr O;oLFkk bR;kfn ls fy;k x;kA**</w:t>
      </w:r>
    </w:p>
    <w:p w:rsidR="001A2B46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yksgs dh vyekfj;ksa dk ydM+h dh vyekfj;ksa ds ctk; mi;qDr gksuk] iqLrdksa dh lqj{kk gsrq nokvksa dks fNM+duk vkfn Hkh iqLrdky; ds HkkSfrd izca/ku ls fy;k x;k gSA</w:t>
      </w:r>
    </w:p>
    <w:p w:rsidR="001A2B46" w:rsidRPr="006163E3" w:rsidRDefault="001A2B46" w:rsidP="004F04BA">
      <w:pPr>
        <w:spacing w:line="360" w:lineRule="auto"/>
        <w:jc w:val="both"/>
        <w:rPr>
          <w:rFonts w:ascii="DevLys 010" w:eastAsia="MS Mincho" w:hAnsi="DevLys 010" w:cs="Tahoma"/>
          <w:b/>
          <w:sz w:val="40"/>
          <w:szCs w:val="52"/>
          <w:lang w:eastAsia="zh-CN"/>
        </w:rPr>
      </w:pPr>
      <w:r w:rsidRPr="006163E3">
        <w:rPr>
          <w:rFonts w:ascii="DevLys 010" w:eastAsia="MS Mincho" w:hAnsi="DevLys 010" w:cs="Tahoma"/>
          <w:b/>
          <w:sz w:val="40"/>
          <w:szCs w:val="52"/>
          <w:lang w:eastAsia="zh-CN"/>
        </w:rPr>
        <w:t xml:space="preserve">iqLrdky; izca/ku vfHko`fÙk iz'ukoyh ds fy, {ks=okj dFkuksa dk fuekZ.k </w:t>
      </w:r>
    </w:p>
    <w:p w:rsidR="001A2B46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'kks/kd=hZ }kjk vafre :i ls p;fur mi;qZDr {ks=ksa ¼vk;keksa½ ds fy, izR;sd {ks= ds /kukRed ,oa _.kkRed dFkuksa dk fuekZ.k fd;k x;k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rFkk vuqHkoh f'k{kk 'kkL=h ,oa izk/;kidksa ls ykHkdkjh fopkj ,oa ijke'kZ izkIr fd;k x;k rFkk dFkuksa dh fo'ks"kKksa ls tk¡p djokbZ xbZA tk¡p ls izkIr bu dFkuksa dks lwphc) dj iqLrdky; izca/ku vfHko`fÙk iz'ukoyh ds fy, 45 dFkuksa ds :i esa 'kkfey fd;k x;kA </w:t>
      </w:r>
    </w:p>
    <w:p w:rsidR="001A2B46" w:rsidRPr="00EF1374" w:rsidRDefault="001A2B46" w:rsidP="006163E3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iqLrdky; izca/ku vfHko`fÙk iz'ukoyh ds {ks=okj dFkuksa dk fooj.k </w:t>
      </w:r>
    </w:p>
    <w:tbl>
      <w:tblPr>
        <w:tblStyle w:val="TableGrid"/>
        <w:tblW w:w="0" w:type="auto"/>
        <w:tblLook w:val="04A0"/>
      </w:tblPr>
      <w:tblGrid>
        <w:gridCol w:w="840"/>
        <w:gridCol w:w="2348"/>
        <w:gridCol w:w="1902"/>
        <w:gridCol w:w="1787"/>
        <w:gridCol w:w="1646"/>
      </w:tblGrid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Ø-la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vk;keksa ;k {ks=ksa ds uke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ldkjkRed dFkuksa dk Øekad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udkjkRed dFkuksa dk Øekad 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dqy dFkuksa dk ;ksx 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le; izca/ku 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]2]3]4]5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6]7]8]9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9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iqLrd izca/ku 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0]11]12]13]14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5]16]17]18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9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3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ekuoh; izca/ku 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9]20]21]22]23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4]25]26]27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9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4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rduhdh izca/ku 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8]29]30]31]32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33]34]35]36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9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5-</w:t>
            </w: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HkkSfrd izca/ku 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37]38]39]40]41</w:t>
            </w: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42]43]44]45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9</w:t>
            </w:r>
          </w:p>
        </w:tc>
      </w:tr>
      <w:tr w:rsidR="001A2B46" w:rsidRPr="00EF1374" w:rsidTr="001A2B46">
        <w:tc>
          <w:tcPr>
            <w:tcW w:w="1008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</w:p>
        </w:tc>
        <w:tc>
          <w:tcPr>
            <w:tcW w:w="2822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</w:p>
        </w:tc>
        <w:tc>
          <w:tcPr>
            <w:tcW w:w="1915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 xml:space="preserve">dqy dFku </w:t>
            </w:r>
          </w:p>
        </w:tc>
        <w:tc>
          <w:tcPr>
            <w:tcW w:w="1916" w:type="dxa"/>
          </w:tcPr>
          <w:p w:rsidR="001A2B46" w:rsidRPr="00EF1374" w:rsidRDefault="001A2B46" w:rsidP="004F04BA">
            <w:pPr>
              <w:spacing w:line="360" w:lineRule="auto"/>
              <w:jc w:val="both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45</w:t>
            </w:r>
          </w:p>
        </w:tc>
      </w:tr>
    </w:tbl>
    <w:p w:rsidR="001A2B46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D53C43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midj.k dk vadu </w:t>
      </w:r>
    </w:p>
    <w:p w:rsidR="001A2B46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fydVZ fof/k ds vk/kkj ij fufeZr ;g ,d rhu ikWbUV ¼fodYi ekiuh½ dFkuksa dk vadu fuEu izdkj ls fd;k x;k gSA </w:t>
      </w:r>
    </w:p>
    <w:p w:rsidR="001A2B46" w:rsidRPr="00EF1374" w:rsidRDefault="001A2B46" w:rsidP="004F04B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897A78" w:rsidRPr="00EF1374" w:rsidRDefault="00897A78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br w:type="page"/>
      </w:r>
    </w:p>
    <w:p w:rsidR="00C05328" w:rsidRPr="00EF1374" w:rsidRDefault="001A2B46" w:rsidP="00CB6E78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lastRenderedPageBreak/>
        <w:t xml:space="preserve">vadu fof/k </w:t>
      </w:r>
    </w:p>
    <w:p w:rsidR="001A2B46" w:rsidRPr="00EF1374" w:rsidRDefault="001A2B46" w:rsidP="00CB6E78">
      <w:pPr>
        <w:spacing w:line="360" w:lineRule="auto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ldkjkRed dFkuksa ds fy, vadu </w:t>
      </w:r>
    </w:p>
    <w:tbl>
      <w:tblPr>
        <w:tblStyle w:val="TableGrid"/>
        <w:tblW w:w="0" w:type="auto"/>
        <w:tblLook w:val="04A0"/>
      </w:tblPr>
      <w:tblGrid>
        <w:gridCol w:w="2831"/>
        <w:gridCol w:w="2893"/>
        <w:gridCol w:w="2799"/>
      </w:tblGrid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Øe la[;k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fodYi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vad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gk¡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vfuf'pr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3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ugha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0</w:t>
            </w:r>
          </w:p>
        </w:tc>
      </w:tr>
    </w:tbl>
    <w:p w:rsidR="00925B8F" w:rsidRPr="00EF1374" w:rsidRDefault="00925B8F" w:rsidP="001A2B4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udkjkRed dFkuksa ds fy, vadu </w:t>
      </w:r>
    </w:p>
    <w:tbl>
      <w:tblPr>
        <w:tblStyle w:val="TableGrid"/>
        <w:tblW w:w="0" w:type="auto"/>
        <w:tblLook w:val="04A0"/>
      </w:tblPr>
      <w:tblGrid>
        <w:gridCol w:w="2831"/>
        <w:gridCol w:w="2893"/>
        <w:gridCol w:w="2799"/>
      </w:tblGrid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Øe la[;k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fodYi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vad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gk¡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0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vfuf'pr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1</w:t>
            </w:r>
          </w:p>
        </w:tc>
      </w:tr>
      <w:tr w:rsidR="001A2B46" w:rsidRPr="00EF1374" w:rsidTr="001A2B46"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3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ugha</w:t>
            </w:r>
          </w:p>
        </w:tc>
        <w:tc>
          <w:tcPr>
            <w:tcW w:w="319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Tahoma"/>
                <w:sz w:val="36"/>
                <w:szCs w:val="52"/>
                <w:lang w:eastAsia="zh-CN"/>
              </w:rPr>
              <w:t>2</w:t>
            </w:r>
          </w:p>
        </w:tc>
      </w:tr>
    </w:tbl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</w:p>
    <w:p w:rsidR="00897A78" w:rsidRPr="00EF1374" w:rsidRDefault="00897A78">
      <w:pPr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br w:type="page"/>
      </w:r>
    </w:p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lastRenderedPageBreak/>
        <w:t xml:space="preserve">iqLrdky; izca/ku vfHko`fÙk ekiuh ds vk;keksa dk vadu </w:t>
      </w:r>
    </w:p>
    <w:tbl>
      <w:tblPr>
        <w:tblStyle w:val="TableGrid"/>
        <w:tblW w:w="8756" w:type="dxa"/>
        <w:tblLook w:val="04A0"/>
      </w:tblPr>
      <w:tblGrid>
        <w:gridCol w:w="724"/>
        <w:gridCol w:w="1184"/>
        <w:gridCol w:w="1444"/>
        <w:gridCol w:w="1413"/>
        <w:gridCol w:w="823"/>
        <w:gridCol w:w="1018"/>
        <w:gridCol w:w="894"/>
        <w:gridCol w:w="1256"/>
      </w:tblGrid>
      <w:tr w:rsidR="001A2B46" w:rsidRPr="00EF1374" w:rsidTr="002312E0">
        <w:trPr>
          <w:trHeight w:val="448"/>
        </w:trPr>
        <w:tc>
          <w:tcPr>
            <w:tcW w:w="738" w:type="dxa"/>
            <w:vMerge w:val="restart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Ø-la-</w:t>
            </w:r>
          </w:p>
        </w:tc>
        <w:tc>
          <w:tcPr>
            <w:tcW w:w="1182" w:type="dxa"/>
            <w:vMerge w:val="restart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vk;ke ds uke</w:t>
            </w:r>
          </w:p>
        </w:tc>
        <w:tc>
          <w:tcPr>
            <w:tcW w:w="3673" w:type="dxa"/>
            <w:gridSpan w:val="3"/>
            <w:tcBorders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vk;ke vk/kkfjr dFkuksa dh la[;k</w:t>
            </w:r>
          </w:p>
        </w:tc>
        <w:tc>
          <w:tcPr>
            <w:tcW w:w="3163" w:type="dxa"/>
            <w:gridSpan w:val="3"/>
            <w:tcBorders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izkIrkad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  <w:vMerge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</w:p>
        </w:tc>
        <w:tc>
          <w:tcPr>
            <w:tcW w:w="1182" w:type="dxa"/>
            <w:vMerge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</w:p>
        </w:tc>
        <w:tc>
          <w:tcPr>
            <w:tcW w:w="14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ldkjkRed dFku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udkjkRed dFku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dqy dFku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U;wure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vkSlr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b/>
                <w:i/>
                <w:sz w:val="36"/>
                <w:szCs w:val="52"/>
                <w:lang w:eastAsia="zh-CN"/>
              </w:rPr>
              <w:t>vf/kdre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-</w:t>
            </w:r>
          </w:p>
        </w:tc>
        <w:tc>
          <w:tcPr>
            <w:tcW w:w="118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le; izca/ku</w:t>
            </w:r>
          </w:p>
        </w:tc>
        <w:tc>
          <w:tcPr>
            <w:tcW w:w="14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8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2-</w:t>
            </w:r>
          </w:p>
        </w:tc>
        <w:tc>
          <w:tcPr>
            <w:tcW w:w="118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iqLrd izca/ku</w:t>
            </w:r>
          </w:p>
        </w:tc>
        <w:tc>
          <w:tcPr>
            <w:tcW w:w="14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8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3-</w:t>
            </w:r>
          </w:p>
        </w:tc>
        <w:tc>
          <w:tcPr>
            <w:tcW w:w="118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ekuoh; izca/ku</w:t>
            </w:r>
          </w:p>
        </w:tc>
        <w:tc>
          <w:tcPr>
            <w:tcW w:w="14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8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-</w:t>
            </w:r>
          </w:p>
        </w:tc>
        <w:tc>
          <w:tcPr>
            <w:tcW w:w="118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rduhdh izca/ku</w:t>
            </w:r>
          </w:p>
        </w:tc>
        <w:tc>
          <w:tcPr>
            <w:tcW w:w="14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0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8</w:t>
            </w:r>
          </w:p>
        </w:tc>
      </w:tr>
      <w:tr w:rsidR="001A2B46" w:rsidRPr="00EF1374" w:rsidTr="002312E0">
        <w:trPr>
          <w:trHeight w:val="683"/>
        </w:trPr>
        <w:tc>
          <w:tcPr>
            <w:tcW w:w="738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-</w:t>
            </w:r>
          </w:p>
        </w:tc>
        <w:tc>
          <w:tcPr>
            <w:tcW w:w="1182" w:type="dxa"/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HkkSfrd izca/ku</w:t>
            </w:r>
          </w:p>
        </w:tc>
        <w:tc>
          <w:tcPr>
            <w:tcW w:w="1441" w:type="dxa"/>
            <w:tcBorders>
              <w:top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5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4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016" w:type="dxa"/>
            <w:tcBorders>
              <w:top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0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</w:tcBorders>
          </w:tcPr>
          <w:p w:rsidR="001A2B46" w:rsidRPr="00EF1374" w:rsidRDefault="001A2B46" w:rsidP="002312E0">
            <w:pPr>
              <w:spacing w:line="360" w:lineRule="auto"/>
              <w:jc w:val="center"/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</w:pPr>
            <w:r w:rsidRPr="00EF1374">
              <w:rPr>
                <w:rFonts w:ascii="DevLys 010" w:eastAsia="MS Mincho" w:hAnsi="DevLys 010" w:cs="MS Mincho"/>
                <w:sz w:val="36"/>
                <w:szCs w:val="52"/>
                <w:lang w:eastAsia="zh-CN"/>
              </w:rPr>
              <w:t>18</w:t>
            </w:r>
          </w:p>
        </w:tc>
      </w:tr>
    </w:tbl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</w:p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midj.k dk iz'kklu </w:t>
      </w:r>
    </w:p>
    <w:p w:rsidR="001A2B46" w:rsidRPr="00EF1374" w:rsidRDefault="001A2B46" w:rsidP="001A2B4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iqLrdky; izca/ku vfHko`fÙk dk iz'kklu fdlh Hkh Lrj ,oa fdlh Hkh {ks= ds f'k{kd izf'k{k.k egkfo|ky;ksa ds izf'k{k.kkfFkZ;ksa ij fd;k tk ldrk gSA bl iz'ukoyh dk iz'kklu oS;fDrd :i ls gh fd;k tk ldrk gSA iqLrdky; izca/ku </w:t>
      </w:r>
      <w:r w:rsidR="00101F8F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fHko`fÙk iz'ukoyh dFku lgefr i=d Hkjus ds vkoj.k i`"B ij O;fDrxr lead vkSj funZs'k laca/kh dFku Nis gq, gSA </w:t>
      </w:r>
    </w:p>
    <w:p w:rsidR="00101F8F" w:rsidRPr="00EF1374" w:rsidRDefault="00101F8F" w:rsidP="001A2B4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</w:p>
    <w:p w:rsidR="00101F8F" w:rsidRPr="00EF1374" w:rsidRDefault="00101F8F" w:rsidP="001A2B4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dFku fo'ys"k.k %&amp;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iqLrdky; izca/ku vfHko`fÙk izekiuh ds vk;keksa ds inksa dk fo'ys"k.k fd;k gS izR;sd dFku fof'k"V dk ekiu djrk gSA dFkuksa dk fuekZ.k dj mudh tk¡p dh tkrh gSA dfBukbZ Lrj ,oa foHksnhdj.k Lrj ds vk/kkj ij dFkuksa dk pquko fd;k tkrk gSA ekiuh ds izR;sd in dk fo'ys"k.k djus ds fy, 160 izf'k{k.kkfFkZ;ksa ls ekiuh ds dFkuksa ij fopkj fy, x, vkSj mlh vk/kkj ij mudk in fo'ys"k.k fd;k x;kA </w:t>
      </w:r>
    </w:p>
    <w:p w:rsidR="00101F8F" w:rsidRPr="00EF1374" w:rsidRDefault="00101F8F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in fo'ys"k.k </w:t>
      </w:r>
    </w:p>
    <w:p w:rsidR="00101F8F" w:rsidRPr="00EF1374" w:rsidRDefault="00101F8F" w:rsidP="00101F8F">
      <w:pPr>
        <w:spacing w:line="360" w:lineRule="auto"/>
        <w:jc w:val="both"/>
      </w:pP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¼</w:t>
      </w:r>
      <w:r w:rsidRPr="00EF1374">
        <w:rPr>
          <w:b/>
          <w:i/>
          <w:sz w:val="32"/>
        </w:rPr>
        <w:t>Item Analysis</w:t>
      </w: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½ %&amp;</w:t>
      </w:r>
      <w:r w:rsidR="00E502DB" w:rsidRPr="00EF1374">
        <w:rPr>
          <w:position w:val="-12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9.5pt" o:ole="">
            <v:imagedata r:id="rId13" o:title=""/>
          </v:shape>
          <o:OLEObject Type="Embed" ProgID="Equation.DSMT4" ShapeID="_x0000_i1025" DrawAspect="Content" ObjectID="_1585073500" r:id="rId14"/>
        </w:object>
      </w:r>
      <w:r w:rsidRPr="00EF1374">
        <w:t xml:space="preserve"> </w:t>
      </w:r>
    </w:p>
    <w:p w:rsidR="00101F8F" w:rsidRPr="00EF1374" w:rsidRDefault="00101F8F" w:rsidP="00101F8F">
      <w:pPr>
        <w:spacing w:line="360" w:lineRule="auto"/>
        <w:jc w:val="both"/>
        <w:rPr>
          <w:b/>
          <w:i/>
          <w:sz w:val="32"/>
        </w:rPr>
      </w:pPr>
      <w:r w:rsidRPr="00EF1374">
        <w:rPr>
          <w:b/>
          <w:i/>
          <w:sz w:val="32"/>
        </w:rPr>
        <w:t>Difficulty Value :-</w:t>
      </w:r>
    </w:p>
    <w:p w:rsidR="00101F8F" w:rsidRPr="00EF1374" w:rsidRDefault="00101F8F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fu/kkZj.k ekiuh esa izR;sd dFku bl ;ksX; gksuk pkfg, </w:t>
      </w:r>
      <w:r w:rsidR="00584844" w:rsidRPr="00EF1374">
        <w:rPr>
          <w:rFonts w:ascii="DevLys 010" w:hAnsi="DevLys 010"/>
          <w:sz w:val="36"/>
        </w:rPr>
        <w:t xml:space="preserve">fd og lewg dks mPp vfHko`fÙk lewg] vkSlr vfHko`fÙk esa oxhZd`r dj ldsaA bl gsrq dFku fo'ys"k.k esa mPp lewg izkIrkad o U;wu lewg izkIrkad dh izR;sd dFku ij foHksnu {kerk dh x.kuk dh tkrh gSA </w:t>
      </w:r>
    </w:p>
    <w:p w:rsidR="00584844" w:rsidRPr="00EF1374" w:rsidRDefault="00584844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fdUgha nks lewgksa esa e/;eku ds vUrj dh lkFkZdrk crkus ds fy, </w:t>
      </w:r>
      <w:r w:rsidRPr="00EF1374">
        <w:rPr>
          <w:sz w:val="32"/>
        </w:rPr>
        <w:t>t</w:t>
      </w:r>
      <w:r w:rsidRPr="00EF1374">
        <w:rPr>
          <w:rFonts w:ascii="DevLys 010" w:hAnsi="DevLys 010"/>
          <w:sz w:val="48"/>
        </w:rPr>
        <w:t xml:space="preserve"> </w:t>
      </w:r>
      <w:r w:rsidRPr="00EF1374">
        <w:rPr>
          <w:rFonts w:ascii="DevLys 010" w:hAnsi="DevLys 010"/>
          <w:sz w:val="36"/>
        </w:rPr>
        <w:t xml:space="preserve">eku dh x.kuk dh tkrh gSA tks </w:t>
      </w:r>
      <w:r w:rsidRPr="00EF1374">
        <w:rPr>
          <w:sz w:val="32"/>
        </w:rPr>
        <w:t>t</w:t>
      </w:r>
      <w:r w:rsidRPr="00EF1374">
        <w:rPr>
          <w:rFonts w:ascii="DevLys 010" w:hAnsi="DevLys 010"/>
          <w:sz w:val="48"/>
        </w:rPr>
        <w:t xml:space="preserve"> </w:t>
      </w:r>
      <w:r w:rsidRPr="00EF1374">
        <w:rPr>
          <w:rFonts w:ascii="DevLys 010" w:hAnsi="DevLys 010"/>
          <w:sz w:val="36"/>
        </w:rPr>
        <w:t xml:space="preserve">eku  0-01 ;k 0-05 Lrj ij lkFkZd vUrj gksrk gSA mls ge lkFkZd ekurs gS vkSj ;fn ;g </w:t>
      </w:r>
      <w:r w:rsidRPr="00EF1374">
        <w:rPr>
          <w:sz w:val="32"/>
        </w:rPr>
        <w:t>t</w:t>
      </w:r>
      <w:r w:rsidRPr="00EF1374">
        <w:rPr>
          <w:rFonts w:ascii="DevLys 010" w:hAnsi="DevLys 010"/>
          <w:sz w:val="48"/>
        </w:rPr>
        <w:t xml:space="preserve"> </w:t>
      </w:r>
      <w:r w:rsidRPr="00EF1374">
        <w:rPr>
          <w:rFonts w:ascii="DevLys 010" w:hAnsi="DevLys 010"/>
          <w:sz w:val="36"/>
        </w:rPr>
        <w:t xml:space="preserve">eku 0-01 ;k 0-05 Lrj ij lkFkZd ugha gksrk gs rks mls lkFkZd vUrj ugha ekurs gSA </w:t>
      </w:r>
    </w:p>
    <w:p w:rsidR="00584844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34"/>
          <w:sz w:val="36"/>
        </w:rPr>
        <w:object w:dxaOrig="1500" w:dyaOrig="1100">
          <v:shape id="_x0000_i1026" type="#_x0000_t75" style="width:76.5pt;height:57pt" o:ole="">
            <v:imagedata r:id="rId15" o:title=""/>
          </v:shape>
          <o:OLEObject Type="Embed" ProgID="Equation.DSMT4" ShapeID="_x0000_i1026" DrawAspect="Content" ObjectID="_1585073501" r:id="rId16"/>
        </w:objec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6"/>
          <w:sz w:val="36"/>
        </w:rPr>
        <w:object w:dxaOrig="340" w:dyaOrig="240">
          <v:shape id="_x0000_i1027" type="#_x0000_t75" style="width:15pt;height:12pt" o:ole="">
            <v:imagedata r:id="rId17" o:title=""/>
          </v:shape>
          <o:OLEObject Type="Embed" ProgID="Equation.DSMT4" ShapeID="_x0000_i1027" DrawAspect="Content" ObjectID="_1585073502" r:id="rId18"/>
        </w:object>
      </w:r>
      <w:r w:rsidRPr="00EF1374">
        <w:rPr>
          <w:rFonts w:ascii="DevLys 010" w:hAnsi="DevLys 010"/>
          <w:sz w:val="36"/>
        </w:rPr>
        <w:t xml:space="preserve"> Vh eku dk ijh{k.kA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560" w:dyaOrig="360">
          <v:shape id="_x0000_i1028" type="#_x0000_t75" style="width:27pt;height:19.5pt" o:ole="">
            <v:imagedata r:id="rId19" o:title=""/>
          </v:shape>
          <o:OLEObject Type="Embed" ProgID="Equation.DSMT4" ShapeID="_x0000_i1028" DrawAspect="Content" ObjectID="_1585073503" r:id="rId20"/>
        </w:object>
      </w:r>
      <w:r w:rsidRPr="00EF1374">
        <w:rPr>
          <w:rFonts w:ascii="DevLys 010" w:hAnsi="DevLys 010"/>
          <w:sz w:val="36"/>
        </w:rPr>
        <w:t xml:space="preserve"> izFke U;kn'kZ dk e/;ekuA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580" w:dyaOrig="360">
          <v:shape id="_x0000_i1029" type="#_x0000_t75" style="width:30pt;height:19.5pt" o:ole="">
            <v:imagedata r:id="rId21" o:title=""/>
          </v:shape>
          <o:OLEObject Type="Embed" ProgID="Equation.DSMT4" ShapeID="_x0000_i1029" DrawAspect="Content" ObjectID="_1585073504" r:id="rId22"/>
        </w:object>
      </w:r>
      <w:r w:rsidRPr="00EF1374">
        <w:rPr>
          <w:rFonts w:ascii="DevLys 010" w:hAnsi="DevLys 010"/>
          <w:sz w:val="36"/>
        </w:rPr>
        <w:t xml:space="preserve"> f}rh; U;kn'kZ dk e/;ekuA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480" w:dyaOrig="360">
          <v:shape id="_x0000_i1030" type="#_x0000_t75" style="width:22.5pt;height:19.5pt" o:ole="">
            <v:imagedata r:id="rId23" o:title=""/>
          </v:shape>
          <o:OLEObject Type="Embed" ProgID="Equation.DSMT4" ShapeID="_x0000_i1030" DrawAspect="Content" ObjectID="_1585073505" r:id="rId24"/>
        </w:object>
      </w:r>
      <w:r w:rsidRPr="00EF1374">
        <w:rPr>
          <w:rFonts w:ascii="DevLys 010" w:hAnsi="DevLys 010"/>
          <w:sz w:val="36"/>
        </w:rPr>
        <w:t xml:space="preserve"> izFke U;kn'kZ ds ekud fopyu dk oxZ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520" w:dyaOrig="360">
          <v:shape id="_x0000_i1031" type="#_x0000_t75" style="width:27pt;height:19.5pt" o:ole="">
            <v:imagedata r:id="rId25" o:title=""/>
          </v:shape>
          <o:OLEObject Type="Embed" ProgID="Equation.DSMT4" ShapeID="_x0000_i1031" DrawAspect="Content" ObjectID="_1585073506" r:id="rId26"/>
        </w:object>
      </w:r>
      <w:r w:rsidRPr="00EF1374">
        <w:rPr>
          <w:rFonts w:ascii="DevLys 010" w:hAnsi="DevLys 010"/>
          <w:sz w:val="36"/>
        </w:rPr>
        <w:t xml:space="preserve"> f}rh; U;kn'kZ ds ekud fopyu dk oxZ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520" w:dyaOrig="360">
          <v:shape id="_x0000_i1032" type="#_x0000_t75" style="width:27pt;height:19.5pt" o:ole="">
            <v:imagedata r:id="rId27" o:title=""/>
          </v:shape>
          <o:OLEObject Type="Embed" ProgID="Equation.DSMT4" ShapeID="_x0000_i1032" DrawAspect="Content" ObjectID="_1585073507" r:id="rId28"/>
        </w:object>
      </w:r>
      <w:r w:rsidRPr="00EF1374">
        <w:rPr>
          <w:rFonts w:ascii="DevLys 010" w:hAnsi="DevLys 010"/>
          <w:sz w:val="36"/>
        </w:rPr>
        <w:t xml:space="preserve"> izFke U;kn'kZ dh bdkbZ;ksa dh la[;k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position w:val="-12"/>
          <w:sz w:val="36"/>
        </w:rPr>
        <w:object w:dxaOrig="580" w:dyaOrig="360">
          <v:shape id="_x0000_i1033" type="#_x0000_t75" style="width:30pt;height:19.5pt" o:ole="">
            <v:imagedata r:id="rId29" o:title=""/>
          </v:shape>
          <o:OLEObject Type="Embed" ProgID="Equation.DSMT4" ShapeID="_x0000_i1033" DrawAspect="Content" ObjectID="_1585073508" r:id="rId30"/>
        </w:object>
      </w:r>
      <w:r w:rsidRPr="00EF1374">
        <w:rPr>
          <w:rFonts w:ascii="DevLys 010" w:hAnsi="DevLys 010"/>
          <w:sz w:val="36"/>
        </w:rPr>
        <w:t xml:space="preserve"> f}rh; U;kn'kZ dh bdkbZ;ksa dh la[;k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 xml:space="preserve">fo'oluh;rk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fo'oluh;rk] fdlh Hkh ijh{k.k ;a= dk og xq.k gS tks mlds }kjk fn, x, ifj.kkeksa esa le; vUrjky ds i'pkr~ leku ifj.kke iznf'kZr djrk gSA mldh x.kuk fo'oluh;rk xq.kkad ds :i esa dh tkrh gSA ,d vPNs fo'oluh;rk midj.k esa lkekU;r;k yxHkx 0-08 ;k blls vf/kld gksrk gSA bldk eku dHkh 1 ugha gksrk gSA </w:t>
      </w:r>
    </w:p>
    <w:p w:rsidR="0056042E" w:rsidRPr="00EF1374" w:rsidRDefault="0056042E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fo'oluh;rk mlh rF; dk leku :i ls ekiu djrh gS] ftlds ekiu gsrq og ijh{k.k fufeZr gqvk gSA v)Z foPNsnu fo'oluh;rk ¼le&amp;fo"ke dFkuksa esa laca/k½ </w:t>
      </w:r>
      <w:r w:rsidR="00EC66EF" w:rsidRPr="00EF1374">
        <w:rPr>
          <w:rFonts w:ascii="DevLys 010" w:hAnsi="DevLys 010"/>
          <w:sz w:val="36"/>
        </w:rPr>
        <w:t xml:space="preserve">dk ijh{k.k Lis;j czkmu lw= dks ykxw djus ij izkIr gksrk gSA </w:t>
      </w:r>
    </w:p>
    <w:p w:rsidR="00897A78" w:rsidRPr="00EF1374" w:rsidRDefault="00897A78" w:rsidP="00101F8F">
      <w:pPr>
        <w:spacing w:line="360" w:lineRule="auto"/>
        <w:jc w:val="both"/>
        <w:rPr>
          <w:rFonts w:ascii="DevLys 010" w:hAnsi="DevLys 010"/>
          <w:sz w:val="36"/>
        </w:rPr>
      </w:pP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lastRenderedPageBreak/>
        <w:t xml:space="preserve">oS|rk 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oS|rk ijh{k.k dh dq'kyrk dk ekiu fd;k x;kA 25 izfr'kr mPpre izkIrkad o 25 izfr'kr U;wure izkIrkad ds lewg dks egÙo fn;k x;k gSA bu eki dh oS|rk cgqr mPp gS ftls 'kkfey fd;k x;k gSA ftudh 100 izfr'kr fo'oluh;rk fu.kkZ;d lfefr ls oS|rk izkIr gSA 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 xml:space="preserve">midj.k dk iz'kklu 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izLrqr 'kks/k ^^f'k{kd izf'k{k.k egkfo|ky;ksa esa iqLrdky; izca/ku ds izfr izf'k{k.kkfFkZ;ksa dh vfHko`fÙk dk fo'ys"k.kkRed v/;;u ds vUrxZr iqLrdky; izca/ku vfHko`fÙke izekiuh** esa 160 izf'k{k.kkfFkZ;ksa dks p;fur fd;k x;k gSaA izf'k{k.kkfFkZ;ksa dks ;g fo'okl fn;k x;k gS fd muds mÙkj iw.kZr;k xksiuh; j[ks tk;saxsA muls vkxzg fd;k x;k gS fd fdlh Hkh dFku dks NksM+k uk tk;s bu dFkuksa ij vuqfØ;k ds fy, dksbZ le; lhek fu/kkZfjr ugha dh xbZA </w:t>
      </w:r>
    </w:p>
    <w:p w:rsidR="00EC66EF" w:rsidRPr="006163E3" w:rsidRDefault="006163E3" w:rsidP="00101F8F">
      <w:pPr>
        <w:spacing w:line="360" w:lineRule="auto"/>
        <w:jc w:val="both"/>
        <w:rPr>
          <w:rFonts w:ascii="DevLys 010" w:hAnsi="DevLys 010"/>
          <w:b/>
          <w:sz w:val="44"/>
        </w:rPr>
      </w:pPr>
      <w:r w:rsidRPr="006163E3">
        <w:rPr>
          <w:rFonts w:ascii="DevLys 010" w:hAnsi="DevLys 010"/>
          <w:b/>
          <w:sz w:val="44"/>
        </w:rPr>
        <w:t xml:space="preserve">3-5 </w:t>
      </w:r>
      <w:r w:rsidR="00EC66EF" w:rsidRPr="006163E3">
        <w:rPr>
          <w:rFonts w:ascii="DevLys 010" w:hAnsi="DevLys 010"/>
          <w:b/>
          <w:sz w:val="44"/>
        </w:rPr>
        <w:t xml:space="preserve">lkaf[;dh; fof/k 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>izLrqr y?kq 'kks/k esa 'kks/kdÙkkZ ds }kjk 'kks/kdk;Z ds fy, U;kn'kZ ls vkadM+s ,df=r fd, x,A bu vkadM+ksa dk lkaf[;dh fo'ys"k.k djus ds fy, dqN x.kuk,¡ dh xbZA budk laf{kIr ifjp;u fuEukuqlkj gS&amp;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 xml:space="preserve">lkaf[;dh dk vFkZ </w:t>
      </w:r>
    </w:p>
    <w:p w:rsidR="00EC66EF" w:rsidRPr="00EF1374" w:rsidRDefault="00EC66EF" w:rsidP="00101F8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>lkaf[;dh 'kCn dks fuEu vFkkZsa esa iz;qDr fd;k tkrk gS&amp;</w:t>
      </w:r>
    </w:p>
    <w:p w:rsidR="00EC66EF" w:rsidRPr="00EF1374" w:rsidRDefault="00EC66EF" w:rsidP="009D486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b/>
          <w:i/>
          <w:sz w:val="36"/>
        </w:rPr>
        <w:t>,dopu %&amp;</w:t>
      </w:r>
      <w:r w:rsidRPr="00EF1374">
        <w:rPr>
          <w:rFonts w:ascii="DevLys 010" w:hAnsi="DevLys 010"/>
          <w:sz w:val="36"/>
        </w:rPr>
        <w:t xml:space="preserve"> leadksa ds laxzg] fo'ys"k.k o fuoZpu dk foKkuA</w:t>
      </w:r>
    </w:p>
    <w:p w:rsidR="00EC66EF" w:rsidRPr="006062AF" w:rsidRDefault="00EC66EF" w:rsidP="009D4864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b/>
          <w:i/>
          <w:sz w:val="36"/>
        </w:rPr>
        <w:lastRenderedPageBreak/>
        <w:t>f}opu %&amp;</w:t>
      </w:r>
      <w:r w:rsidRPr="00EF1374">
        <w:rPr>
          <w:rFonts w:ascii="DevLys 010" w:hAnsi="DevLys 010"/>
          <w:sz w:val="36"/>
        </w:rPr>
        <w:t xml:space="preserve"> O;fDrxr bdkbZ;ksa ds lewg ls lacaf/kr la[;kRed rF;A </w:t>
      </w:r>
    </w:p>
    <w:p w:rsidR="00EC66EF" w:rsidRPr="00EF1374" w:rsidRDefault="00EC66EF" w:rsidP="00EC66E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>lkaf[;dh dh ifjHkk"kk,¡</w:t>
      </w:r>
    </w:p>
    <w:p w:rsidR="00EC66EF" w:rsidRPr="006062AF" w:rsidRDefault="00EC66EF" w:rsidP="006163E3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>^^lkaf[;dh lkekftd O;oLFkk dks lEiw.kZ ekudj lHkh n`f"Vdks.k ls ekius dk foKku gSA**</w:t>
      </w:r>
      <w:r w:rsidR="006163E3">
        <w:rPr>
          <w:rFonts w:ascii="DevLys 010" w:hAnsi="DevLys 010"/>
          <w:sz w:val="36"/>
        </w:rPr>
        <w:t xml:space="preserve"> </w:t>
      </w:r>
      <w:r w:rsidR="006062AF">
        <w:rPr>
          <w:rFonts w:ascii="DevLys 010" w:hAnsi="DevLys 010"/>
          <w:sz w:val="36"/>
        </w:rPr>
        <w:t>&amp;ckmys</w:t>
      </w:r>
    </w:p>
    <w:p w:rsidR="00EC66EF" w:rsidRPr="00EF1374" w:rsidRDefault="00EC66EF" w:rsidP="00EC66E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>lkaf[;dh dh fo'ks"krk,¡</w:t>
      </w:r>
    </w:p>
    <w:p w:rsidR="00EC66EF" w:rsidRPr="00EF1374" w:rsidRDefault="00EC66EF" w:rsidP="009D4864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 xml:space="preserve">lkeqfgd v/;;uA </w:t>
      </w:r>
    </w:p>
    <w:p w:rsidR="00EC66EF" w:rsidRPr="00EF1374" w:rsidRDefault="00EC66EF" w:rsidP="009D4864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>xq.kkRed v/;;uA</w:t>
      </w:r>
    </w:p>
    <w:p w:rsidR="00EC66EF" w:rsidRPr="00EF1374" w:rsidRDefault="00EC66EF" w:rsidP="009D4864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>'kq) v/;;uA</w:t>
      </w:r>
    </w:p>
    <w:p w:rsidR="00EC66EF" w:rsidRPr="00EF1374" w:rsidRDefault="00EC66EF" w:rsidP="00EC66EF">
      <w:pPr>
        <w:spacing w:line="360" w:lineRule="auto"/>
        <w:jc w:val="both"/>
        <w:rPr>
          <w:rFonts w:ascii="DevLys 010" w:hAnsi="DevLys 010"/>
          <w:b/>
          <w:i/>
          <w:sz w:val="44"/>
        </w:rPr>
      </w:pPr>
      <w:r w:rsidRPr="00EF1374">
        <w:rPr>
          <w:rFonts w:ascii="DevLys 010" w:hAnsi="DevLys 010"/>
          <w:b/>
          <w:i/>
          <w:sz w:val="44"/>
        </w:rPr>
        <w:t xml:space="preserve">lkaf[;dh ds dk;Z </w:t>
      </w:r>
    </w:p>
    <w:p w:rsidR="00EC66EF" w:rsidRPr="00EF1374" w:rsidRDefault="00EC66EF" w:rsidP="009D486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DevLys 010" w:hAnsi="DevLys 010"/>
          <w:sz w:val="44"/>
        </w:rPr>
      </w:pPr>
      <w:r w:rsidRPr="00EF1374">
        <w:rPr>
          <w:rFonts w:ascii="DevLys 010" w:hAnsi="DevLys 010"/>
          <w:sz w:val="36"/>
        </w:rPr>
        <w:t xml:space="preserve">rF;ksa dk ekiuA </w:t>
      </w:r>
    </w:p>
    <w:p w:rsidR="00EC66EF" w:rsidRPr="00EF1374" w:rsidRDefault="00EC66EF" w:rsidP="009D486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DevLys 010" w:hAnsi="DevLys 010"/>
          <w:sz w:val="44"/>
        </w:rPr>
      </w:pPr>
      <w:r w:rsidRPr="00EF1374">
        <w:rPr>
          <w:rFonts w:ascii="DevLys 010" w:hAnsi="DevLys 010"/>
          <w:sz w:val="36"/>
        </w:rPr>
        <w:t>rF;ksa dk O;k[;kRed o.kZuA</w:t>
      </w:r>
    </w:p>
    <w:p w:rsidR="00EC66EF" w:rsidRPr="00EF1374" w:rsidRDefault="00EC66EF" w:rsidP="009D486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DevLys 010" w:hAnsi="DevLys 010"/>
          <w:sz w:val="44"/>
        </w:rPr>
      </w:pPr>
      <w:r w:rsidRPr="00EF1374">
        <w:rPr>
          <w:rFonts w:ascii="DevLys 010" w:hAnsi="DevLys 010"/>
          <w:sz w:val="36"/>
        </w:rPr>
        <w:t>ewY;kadu esa oLrqfu"Brk ykukA</w:t>
      </w:r>
    </w:p>
    <w:p w:rsidR="00EC66EF" w:rsidRPr="00EF1374" w:rsidRDefault="00EC66EF" w:rsidP="009D486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DevLys 010" w:hAnsi="DevLys 010"/>
          <w:sz w:val="44"/>
        </w:rPr>
      </w:pPr>
      <w:r w:rsidRPr="00EF1374">
        <w:rPr>
          <w:rFonts w:ascii="DevLys 010" w:hAnsi="DevLys 010"/>
          <w:sz w:val="36"/>
        </w:rPr>
        <w:t>?kVukvksa dk iwokZuqeku yxkukA</w:t>
      </w:r>
    </w:p>
    <w:p w:rsidR="00EC66EF" w:rsidRPr="006062AF" w:rsidRDefault="00EC66EF" w:rsidP="009D4864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DevLys 010" w:hAnsi="DevLys 010"/>
          <w:sz w:val="44"/>
        </w:rPr>
      </w:pPr>
      <w:r w:rsidRPr="00EF1374">
        <w:rPr>
          <w:rFonts w:ascii="DevLys 010" w:hAnsi="DevLys 010"/>
          <w:sz w:val="36"/>
        </w:rPr>
        <w:t>rF;ksa ds ikjLifjd laca/kksa dks Kkr djukA</w:t>
      </w:r>
    </w:p>
    <w:p w:rsidR="00EC66EF" w:rsidRPr="006163E3" w:rsidRDefault="00EC66EF" w:rsidP="00EC66EF">
      <w:pPr>
        <w:spacing w:line="360" w:lineRule="auto"/>
        <w:jc w:val="both"/>
        <w:rPr>
          <w:rFonts w:ascii="DevLys 010" w:hAnsi="DevLys 010"/>
          <w:b/>
          <w:sz w:val="44"/>
        </w:rPr>
      </w:pPr>
      <w:r w:rsidRPr="006163E3">
        <w:rPr>
          <w:rFonts w:ascii="DevLys 010" w:hAnsi="DevLys 010"/>
          <w:b/>
          <w:sz w:val="44"/>
        </w:rPr>
        <w:t xml:space="preserve">izLrqr 'kks/k esa iz;qDr lkaf[;dh </w:t>
      </w:r>
    </w:p>
    <w:p w:rsidR="00EC66EF" w:rsidRPr="00EF1374" w:rsidRDefault="00EC66EF" w:rsidP="00EC66E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b/>
          <w:i/>
          <w:sz w:val="36"/>
        </w:rPr>
        <w:t>1- e/;eku %&amp;</w:t>
      </w:r>
      <w:r w:rsidRPr="00EF1374">
        <w:rPr>
          <w:rFonts w:ascii="DevLys 010" w:hAnsi="DevLys 010"/>
          <w:sz w:val="36"/>
        </w:rPr>
        <w:t xml:space="preserve"> ;g dsUnzh;  izo`fÙk ds ekuksa esa lcls vf/kd izpfyr gSA dsUnzh; izo`fÙk dk ewY; nksgjk gksrk gSA ,d vkSj lEiw.kZ izkIrkadksa dk vkSlr izLrqr djrh gS] nwljh vksj ;g nks ;k nks ls vf/kd lewgksa dh rqyuk iznku djrh gSA e/;eku fofHkUu izkIrkadksa dk og dqy ;ksx gS] </w:t>
      </w:r>
      <w:r w:rsidRPr="00EF1374">
        <w:rPr>
          <w:rFonts w:ascii="DevLys 010" w:hAnsi="DevLys 010"/>
          <w:sz w:val="36"/>
        </w:rPr>
        <w:lastRenderedPageBreak/>
        <w:t>tks mudh la[;k esa Hkkx nsus ij vkrk gSA 'kks/kdÙkkZ us e/;eku fudkyus gsrq fuEufyf[kr lw= dk iz;ksx fd;k gS&amp;</w:t>
      </w:r>
    </w:p>
    <w:p w:rsidR="00EC66EF" w:rsidRPr="00EF1374" w:rsidRDefault="00EC66EF" w:rsidP="00EC66EF">
      <w:pPr>
        <w:spacing w:line="360" w:lineRule="auto"/>
        <w:jc w:val="both"/>
        <w:rPr>
          <w:rFonts w:ascii="DevLys 010" w:hAnsi="DevLys 010"/>
          <w:b/>
          <w:i/>
          <w:sz w:val="36"/>
        </w:rPr>
      </w:pPr>
      <w:r w:rsidRPr="00EF1374">
        <w:rPr>
          <w:rFonts w:ascii="DevLys 010" w:hAnsi="DevLys 010"/>
          <w:b/>
          <w:i/>
          <w:sz w:val="36"/>
        </w:rPr>
        <w:t xml:space="preserve">ek/; ;k e/;eku </w:t>
      </w:r>
      <w:r w:rsidRPr="00EF1374">
        <w:rPr>
          <w:rFonts w:ascii="Times New Roman" w:hAnsi="Times New Roman" w:cs="Times New Roman"/>
          <w:b/>
          <w:i/>
          <w:sz w:val="32"/>
        </w:rPr>
        <w:t>(Means)</w:t>
      </w:r>
      <w:r w:rsidRPr="00EF1374">
        <w:rPr>
          <w:rFonts w:ascii="DevLys 010" w:hAnsi="DevLys 010"/>
          <w:b/>
          <w:i/>
          <w:sz w:val="36"/>
        </w:rPr>
        <w:t xml:space="preserve"> </w:t>
      </w:r>
    </w:p>
    <w:p w:rsidR="00EC66EF" w:rsidRPr="00EF1374" w:rsidRDefault="00DD69B5" w:rsidP="00EC66EF">
      <w:pPr>
        <w:spacing w:line="360" w:lineRule="auto"/>
        <w:jc w:val="both"/>
        <w:rPr>
          <w:rFonts w:ascii="DevLys 010" w:hAnsi="DevLys 010"/>
          <w:b/>
          <w:i/>
          <w:sz w:val="32"/>
          <w:szCs w:val="32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</m:acc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32"/>
                  <w:szCs w:val="32"/>
                </w:rPr>
              </m:ctrlPr>
            </m:fPr>
            <m:num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b/>
                      <w:i/>
                      <w:sz w:val="32"/>
                      <w:szCs w:val="32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nary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</w:rPr>
                <m:t>N</m:t>
              </m:r>
            </m:den>
          </m:f>
        </m:oMath>
      </m:oMathPara>
    </w:p>
    <w:p w:rsidR="005D516F" w:rsidRPr="00EF1374" w:rsidRDefault="005D516F" w:rsidP="00EC66EF">
      <w:pPr>
        <w:spacing w:line="360" w:lineRule="auto"/>
        <w:jc w:val="both"/>
        <w:rPr>
          <w:rFonts w:ascii="DevLys 010" w:hAnsi="DevLys 010"/>
          <w:b/>
          <w:i/>
          <w:sz w:val="32"/>
          <w:szCs w:val="32"/>
        </w:rPr>
      </w:pPr>
      <w:r w:rsidRPr="00EF1374">
        <w:rPr>
          <w:rFonts w:ascii="DevLys 010" w:hAnsi="DevLys 010"/>
          <w:b/>
          <w:i/>
          <w:sz w:val="32"/>
          <w:szCs w:val="32"/>
        </w:rPr>
        <w:t>;gk¡</w:t>
      </w:r>
    </w:p>
    <w:p w:rsidR="005D516F" w:rsidRPr="00EF1374" w:rsidRDefault="00DD69B5" w:rsidP="00EC66EF">
      <w:pPr>
        <w:spacing w:line="360" w:lineRule="auto"/>
        <w:jc w:val="both"/>
        <w:rPr>
          <w:rFonts w:ascii="DevLys 010" w:hAnsi="DevLys 010"/>
          <w:b/>
          <w:i/>
          <w:sz w:val="36"/>
          <w:szCs w:val="32"/>
        </w:rPr>
      </w:pP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36"/>
                <w:szCs w:val="3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36"/>
                <w:szCs w:val="32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36"/>
            <w:szCs w:val="32"/>
          </w:rPr>
          <m:t>=</m:t>
        </m:r>
      </m:oMath>
      <w:r w:rsidR="005D516F" w:rsidRPr="00EF1374">
        <w:rPr>
          <w:rFonts w:ascii="DevLys 010" w:hAnsi="DevLys 010"/>
          <w:b/>
          <w:i/>
          <w:sz w:val="36"/>
          <w:szCs w:val="32"/>
        </w:rPr>
        <w:t xml:space="preserve"> lkekUrj e/;eku</w:t>
      </w:r>
    </w:p>
    <w:p w:rsidR="005D516F" w:rsidRPr="00EF1374" w:rsidRDefault="005D516F" w:rsidP="00EC66EF">
      <w:pPr>
        <w:spacing w:line="360" w:lineRule="auto"/>
        <w:jc w:val="both"/>
        <w:rPr>
          <w:rFonts w:ascii="DevLys 010" w:hAnsi="DevLys 010"/>
          <w:b/>
          <w:i/>
          <w:sz w:val="36"/>
          <w:szCs w:val="32"/>
        </w:rPr>
      </w:pPr>
      <m:oMath>
        <m:r>
          <m:rPr>
            <m:sty m:val="bi"/>
          </m:rPr>
          <w:rPr>
            <w:rFonts w:ascii="Cambria Math" w:hAnsi="Cambria Math"/>
            <w:sz w:val="36"/>
            <w:szCs w:val="32"/>
          </w:rPr>
          <m:t xml:space="preserve">N= </m:t>
        </m:r>
      </m:oMath>
      <w:r w:rsidRPr="00EF1374">
        <w:rPr>
          <w:rFonts w:ascii="DevLys 010" w:hAnsi="DevLys 010"/>
          <w:b/>
          <w:i/>
          <w:sz w:val="36"/>
          <w:szCs w:val="32"/>
        </w:rPr>
        <w:t>in ewY;ksa dh la[;kA</w:t>
      </w:r>
    </w:p>
    <w:p w:rsidR="005D516F" w:rsidRPr="00EF1374" w:rsidRDefault="00DD69B5" w:rsidP="00EC66EF">
      <w:pPr>
        <w:spacing w:line="360" w:lineRule="auto"/>
        <w:jc w:val="both"/>
        <w:rPr>
          <w:rFonts w:ascii="DevLys 010" w:hAnsi="DevLys 010"/>
          <w:b/>
          <w:i/>
          <w:sz w:val="36"/>
          <w:szCs w:val="32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b/>
                <w:i/>
                <w:sz w:val="36"/>
                <w:szCs w:val="32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36"/>
                <w:szCs w:val="32"/>
              </w:rPr>
              <m:t>x=</m:t>
            </m:r>
          </m:e>
        </m:nary>
        <m:r>
          <m:rPr>
            <m:sty m:val="bi"/>
          </m:rPr>
          <w:rPr>
            <w:rFonts w:ascii="Cambria Math" w:hAnsi="Cambria Math"/>
            <w:sz w:val="36"/>
            <w:szCs w:val="32"/>
          </w:rPr>
          <m:t xml:space="preserve"> </m:t>
        </m:r>
      </m:oMath>
      <w:r w:rsidR="005D516F" w:rsidRPr="00EF1374">
        <w:rPr>
          <w:rFonts w:ascii="DevLys 010" w:hAnsi="DevLys 010"/>
          <w:b/>
          <w:i/>
          <w:sz w:val="36"/>
          <w:szCs w:val="32"/>
        </w:rPr>
        <w:t xml:space="preserve">in ewY;ksa dk dqy ;ksxA </w:t>
      </w:r>
    </w:p>
    <w:p w:rsidR="005D516F" w:rsidRPr="00EF1374" w:rsidRDefault="005D516F" w:rsidP="00EC66EF">
      <w:pPr>
        <w:spacing w:line="360" w:lineRule="auto"/>
        <w:jc w:val="both"/>
        <w:rPr>
          <w:rFonts w:ascii="DevLys 010" w:hAnsi="DevLys 010"/>
          <w:b/>
          <w:i/>
          <w:sz w:val="36"/>
          <w:szCs w:val="32"/>
        </w:rPr>
      </w:pPr>
    </w:p>
    <w:p w:rsidR="005D516F" w:rsidRPr="00EF1374" w:rsidRDefault="005D516F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b/>
          <w:i/>
          <w:sz w:val="36"/>
          <w:szCs w:val="32"/>
        </w:rPr>
        <w:t xml:space="preserve">2- izekf.kd fopyu </w:t>
      </w:r>
      <w:r w:rsidR="00D36077" w:rsidRPr="00EF1374">
        <w:rPr>
          <w:rFonts w:ascii="DevLys 010" w:hAnsi="DevLys 010"/>
          <w:b/>
          <w:i/>
          <w:sz w:val="36"/>
          <w:szCs w:val="32"/>
        </w:rPr>
        <w:t>%&amp;</w:t>
      </w:r>
      <w:r w:rsidR="00D36077" w:rsidRPr="00EF1374">
        <w:rPr>
          <w:rFonts w:ascii="DevLys 010" w:hAnsi="DevLys 010"/>
          <w:sz w:val="36"/>
          <w:szCs w:val="32"/>
        </w:rPr>
        <w:t xml:space="preserve"> fofHkUu lewgksa dh ijLifjd fHkUurk dk vuqeku yxkus gsrq izekf.kd fopyu Kkr fd;k gSA fdlh Js.kh ds lekukUrj HkkT; ls fudkys x, mlds fofHkUu in ewY;ksa ds fopyu oxkZsa ds ek/; dk oxZewy ml Js.kh dk izeki fopyu gksrk gSA </w: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26"/>
          <w:sz w:val="36"/>
          <w:szCs w:val="32"/>
        </w:rPr>
        <w:object w:dxaOrig="1480" w:dyaOrig="760">
          <v:shape id="_x0000_i1034" type="#_x0000_t75" style="width:76.5pt;height:37.5pt" o:ole="">
            <v:imagedata r:id="rId31" o:title=""/>
          </v:shape>
          <o:OLEObject Type="Embed" ProgID="Equation.DSMT4" ShapeID="_x0000_i1034" DrawAspect="Content" ObjectID="_1585073509" r:id="rId32"/>
        </w:objec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;gk¡ </w: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6"/>
          <w:sz w:val="36"/>
          <w:szCs w:val="32"/>
        </w:rPr>
        <w:object w:dxaOrig="680" w:dyaOrig="279">
          <v:shape id="_x0000_i1035" type="#_x0000_t75" style="width:34.5pt;height:15pt" o:ole="">
            <v:imagedata r:id="rId33" o:title=""/>
          </v:shape>
          <o:OLEObject Type="Embed" ProgID="Equation.DSMT4" ShapeID="_x0000_i1035" DrawAspect="Content" ObjectID="_1585073510" r:id="rId34"/>
        </w:object>
      </w:r>
      <w:r w:rsidRPr="00EF1374">
        <w:rPr>
          <w:rFonts w:ascii="DevLys 010" w:hAnsi="DevLys 010"/>
          <w:sz w:val="36"/>
          <w:szCs w:val="32"/>
        </w:rPr>
        <w:t xml:space="preserve"> izeki fopyuA </w: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4"/>
          <w:sz w:val="36"/>
          <w:szCs w:val="32"/>
        </w:rPr>
        <w:object w:dxaOrig="800" w:dyaOrig="400">
          <v:shape id="_x0000_i1036" type="#_x0000_t75" style="width:42pt;height:19.5pt" o:ole="">
            <v:imagedata r:id="rId35" o:title=""/>
          </v:shape>
          <o:OLEObject Type="Embed" ProgID="Equation.DSMT4" ShapeID="_x0000_i1036" DrawAspect="Content" ObjectID="_1585073511" r:id="rId36"/>
        </w:object>
      </w:r>
      <w:r w:rsidRPr="00EF1374">
        <w:rPr>
          <w:rFonts w:ascii="DevLys 010" w:hAnsi="DevLys 010"/>
          <w:sz w:val="36"/>
          <w:szCs w:val="32"/>
        </w:rPr>
        <w:t xml:space="preserve"> fopyuksa ds oxkZsa dk ;ksxA</w: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6"/>
          <w:sz w:val="36"/>
          <w:szCs w:val="32"/>
        </w:rPr>
        <w:object w:dxaOrig="460" w:dyaOrig="279">
          <v:shape id="_x0000_i1037" type="#_x0000_t75" style="width:22.5pt;height:15pt" o:ole="">
            <v:imagedata r:id="rId37" o:title=""/>
          </v:shape>
          <o:OLEObject Type="Embed" ProgID="Equation.DSMT4" ShapeID="_x0000_i1037" DrawAspect="Content" ObjectID="_1585073512" r:id="rId38"/>
        </w:object>
      </w:r>
      <w:r w:rsidRPr="00EF1374">
        <w:rPr>
          <w:rFonts w:ascii="DevLys 010" w:hAnsi="DevLys 010"/>
          <w:sz w:val="36"/>
          <w:szCs w:val="32"/>
        </w:rPr>
        <w:t xml:space="preserve"> in ewY;ksa dh la[;kA</w:t>
      </w:r>
    </w:p>
    <w:p w:rsidR="00D36077" w:rsidRPr="00EF1374" w:rsidRDefault="00D36077" w:rsidP="00EC66EF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lastRenderedPageBreak/>
        <w:tab/>
        <w:t>^^,d lead ekyk ds leLr inksa ds ewY;ksa ds ;ksx ls mldh la[;k dk Hkkx nsus ls izkIr la[;k ek/; dgykrh gSA**</w:t>
      </w:r>
    </w:p>
    <w:p w:rsidR="00D36077" w:rsidRPr="00EF1374" w:rsidRDefault="00D36077" w:rsidP="00D36077">
      <w:pPr>
        <w:spacing w:line="360" w:lineRule="auto"/>
        <w:jc w:val="right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&amp;gksjks lsØkbLV </w:t>
      </w:r>
    </w:p>
    <w:p w:rsidR="00D36077" w:rsidRPr="00EF1374" w:rsidRDefault="00D36077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b/>
          <w:i/>
          <w:sz w:val="36"/>
          <w:szCs w:val="32"/>
        </w:rPr>
        <w:t>3- Vh&amp;eku ijh{k.k %&amp;</w:t>
      </w:r>
      <w:r w:rsidRPr="00EF1374">
        <w:rPr>
          <w:rFonts w:ascii="DevLys 010" w:hAnsi="DevLys 010"/>
          <w:sz w:val="36"/>
          <w:szCs w:val="32"/>
        </w:rPr>
        <w:t xml:space="preserve"> nks lewgksa dh rqyuk lk/kkj.k e/;ekuska ds vUrjksa ls dh tkrh gSA mlds vk/kkj ij fu"d"kZ ugha fudkyk tk ldrk gSA blds fy, e/;ekuksa ds vUrj lkFkZdrk ijh{k.k ls dh tkrh gSA ftls ^^Vh&amp;eku ijh{k.k** dgrs gSA </w:t>
      </w:r>
    </w:p>
    <w:p w:rsidR="00D36077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34"/>
          <w:sz w:val="36"/>
          <w:szCs w:val="32"/>
        </w:rPr>
        <w:object w:dxaOrig="1800" w:dyaOrig="1100">
          <v:shape id="_x0000_i1038" type="#_x0000_t75" style="width:91.5pt;height:57pt" o:ole="">
            <v:imagedata r:id="rId39" o:title=""/>
          </v:shape>
          <o:OLEObject Type="Embed" ProgID="Equation.DSMT4" ShapeID="_x0000_i1038" DrawAspect="Content" ObjectID="_1585073513" r:id="rId40"/>
        </w:objec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;gk¡ &amp;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6"/>
          <w:sz w:val="36"/>
          <w:szCs w:val="32"/>
        </w:rPr>
        <w:object w:dxaOrig="340" w:dyaOrig="240">
          <v:shape id="_x0000_i1039" type="#_x0000_t75" style="width:15pt;height:12pt" o:ole="">
            <v:imagedata r:id="rId41" o:title=""/>
          </v:shape>
          <o:OLEObject Type="Embed" ProgID="Equation.DSMT4" ShapeID="_x0000_i1039" DrawAspect="Content" ObjectID="_1585073514" r:id="rId42"/>
        </w:object>
      </w:r>
      <w:r w:rsidRPr="00EF1374">
        <w:rPr>
          <w:rFonts w:ascii="DevLys 010" w:hAnsi="DevLys 010"/>
          <w:sz w:val="36"/>
          <w:szCs w:val="32"/>
        </w:rPr>
        <w:t xml:space="preserve"> Vh eku dk ijh{k.kA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60" w:dyaOrig="360">
          <v:shape id="_x0000_i1040" type="#_x0000_t75" style="width:27pt;height:19.5pt" o:ole="">
            <v:imagedata r:id="rId43" o:title=""/>
          </v:shape>
          <o:OLEObject Type="Embed" ProgID="Equation.DSMT4" ShapeID="_x0000_i1040" DrawAspect="Content" ObjectID="_1585073515" r:id="rId44"/>
        </w:object>
      </w:r>
      <w:r w:rsidRPr="00EF1374">
        <w:rPr>
          <w:rFonts w:ascii="DevLys 010" w:hAnsi="DevLys 010"/>
          <w:sz w:val="36"/>
          <w:szCs w:val="32"/>
        </w:rPr>
        <w:t xml:space="preserve"> izFke lewg dk e/;ekuA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80" w:dyaOrig="360">
          <v:shape id="_x0000_i1041" type="#_x0000_t75" style="width:30pt;height:19.5pt" o:ole="">
            <v:imagedata r:id="rId45" o:title=""/>
          </v:shape>
          <o:OLEObject Type="Embed" ProgID="Equation.DSMT4" ShapeID="_x0000_i1041" DrawAspect="Content" ObjectID="_1585073516" r:id="rId46"/>
        </w:object>
      </w:r>
      <w:r w:rsidRPr="00EF1374">
        <w:rPr>
          <w:rFonts w:ascii="DevLys 010" w:hAnsi="DevLys 010"/>
          <w:sz w:val="36"/>
          <w:szCs w:val="32"/>
        </w:rPr>
        <w:t xml:space="preserve"> f}rh; lewg dk e/;ekuA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480" w:dyaOrig="360">
          <v:shape id="_x0000_i1042" type="#_x0000_t75" style="width:22.5pt;height:19.5pt" o:ole="">
            <v:imagedata r:id="rId47" o:title=""/>
          </v:shape>
          <o:OLEObject Type="Embed" ProgID="Equation.DSMT4" ShapeID="_x0000_i1042" DrawAspect="Content" ObjectID="_1585073517" r:id="rId48"/>
        </w:object>
      </w:r>
      <w:r w:rsidRPr="00EF1374">
        <w:rPr>
          <w:rFonts w:ascii="DevLys 010" w:hAnsi="DevLys 010"/>
          <w:sz w:val="36"/>
          <w:szCs w:val="32"/>
        </w:rPr>
        <w:t xml:space="preserve"> izFke lewg dk izeki fopyuA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20" w:dyaOrig="360">
          <v:shape id="_x0000_i1043" type="#_x0000_t75" style="width:27pt;height:19.5pt" o:ole="">
            <v:imagedata r:id="rId49" o:title=""/>
          </v:shape>
          <o:OLEObject Type="Embed" ProgID="Equation.DSMT4" ShapeID="_x0000_i1043" DrawAspect="Content" ObjectID="_1585073518" r:id="rId50"/>
        </w:object>
      </w:r>
      <w:r w:rsidRPr="00EF1374">
        <w:rPr>
          <w:rFonts w:ascii="DevLys 010" w:hAnsi="DevLys 010"/>
          <w:sz w:val="36"/>
          <w:szCs w:val="32"/>
        </w:rPr>
        <w:t xml:space="preserve"> f}rh; lewg dk izeki fopyuA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20" w:dyaOrig="360">
          <v:shape id="_x0000_i1044" type="#_x0000_t75" style="width:27pt;height:19.5pt" o:ole="">
            <v:imagedata r:id="rId51" o:title=""/>
          </v:shape>
          <o:OLEObject Type="Embed" ProgID="Equation.DSMT4" ShapeID="_x0000_i1044" DrawAspect="Content" ObjectID="_1585073519" r:id="rId52"/>
        </w:object>
      </w:r>
      <w:r w:rsidRPr="00EF1374">
        <w:rPr>
          <w:rFonts w:ascii="DevLys 010" w:hAnsi="DevLys 010"/>
          <w:sz w:val="36"/>
          <w:szCs w:val="32"/>
        </w:rPr>
        <w:t xml:space="preserve"> izFke lewg ds in ewY;ksa dh la[;kA 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40" w:dyaOrig="360">
          <v:shape id="_x0000_i1045" type="#_x0000_t75" style="width:27pt;height:19.5pt" o:ole="">
            <v:imagedata r:id="rId53" o:title=""/>
          </v:shape>
          <o:OLEObject Type="Embed" ProgID="Equation.DSMT4" ShapeID="_x0000_i1045" DrawAspect="Content" ObjectID="_1585073520" r:id="rId54"/>
        </w:object>
      </w:r>
      <w:r w:rsidRPr="00EF1374">
        <w:rPr>
          <w:rFonts w:ascii="DevLys 010" w:hAnsi="DevLys 010"/>
          <w:sz w:val="36"/>
          <w:szCs w:val="32"/>
        </w:rPr>
        <w:t xml:space="preserve"> f}rh; lewg ds in ewY;ksa dh la[;kA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b/>
          <w:i/>
          <w:sz w:val="36"/>
          <w:szCs w:val="32"/>
        </w:rPr>
        <w:t>4- lkFkZdrk dk Lrj Kkr djuk %&amp;</w:t>
      </w:r>
      <w:r w:rsidRPr="00EF1374">
        <w:rPr>
          <w:rFonts w:ascii="DevLys 010" w:hAnsi="DevLys 010"/>
          <w:sz w:val="36"/>
          <w:szCs w:val="32"/>
        </w:rPr>
        <w:t xml:space="preserve"> lkFkZdrk Lrj Kkr djus ds fy, loZizFke Lora=rk dk va'k Kkr fd;k tkrk gS blds fy, fuEu lw= iz;qDr fd;k tkrk gS&amp;</w: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1640" w:dyaOrig="360">
          <v:shape id="_x0000_i1046" type="#_x0000_t75" style="width:84pt;height:19.5pt" o:ole="">
            <v:imagedata r:id="rId55" o:title=""/>
          </v:shape>
          <o:OLEObject Type="Embed" ProgID="Equation.DSMT4" ShapeID="_x0000_i1046" DrawAspect="Content" ObjectID="_1585073521" r:id="rId56"/>
        </w:object>
      </w:r>
    </w:p>
    <w:p w:rsidR="00A251D3" w:rsidRPr="00EF1374" w:rsidRDefault="00A251D3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>;gk¡</w:t>
      </w:r>
    </w:p>
    <w:p w:rsidR="006C35BE" w:rsidRPr="00EF1374" w:rsidRDefault="006C35BE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0"/>
          <w:sz w:val="36"/>
          <w:szCs w:val="32"/>
        </w:rPr>
        <w:object w:dxaOrig="499" w:dyaOrig="320">
          <v:shape id="_x0000_i1047" type="#_x0000_t75" style="width:27pt;height:15pt" o:ole="">
            <v:imagedata r:id="rId57" o:title=""/>
          </v:shape>
          <o:OLEObject Type="Embed" ProgID="Equation.DSMT4" ShapeID="_x0000_i1047" DrawAspect="Content" ObjectID="_1585073522" r:id="rId58"/>
        </w:object>
      </w:r>
      <w:r w:rsidRPr="00EF1374">
        <w:rPr>
          <w:rFonts w:ascii="DevLys 010" w:hAnsi="DevLys 010"/>
          <w:sz w:val="36"/>
          <w:szCs w:val="32"/>
        </w:rPr>
        <w:t xml:space="preserve"> Lora=rk ds va'kA </w:t>
      </w:r>
    </w:p>
    <w:p w:rsidR="006C35BE" w:rsidRPr="00EF1374" w:rsidRDefault="006C35BE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20" w:dyaOrig="360">
          <v:shape id="_x0000_i1048" type="#_x0000_t75" style="width:27pt;height:19.5pt" o:ole="">
            <v:imagedata r:id="rId59" o:title=""/>
          </v:shape>
          <o:OLEObject Type="Embed" ProgID="Equation.DSMT4" ShapeID="_x0000_i1048" DrawAspect="Content" ObjectID="_1585073523" r:id="rId60"/>
        </w:object>
      </w:r>
      <w:r w:rsidRPr="00EF1374">
        <w:rPr>
          <w:rFonts w:ascii="DevLys 010" w:hAnsi="DevLys 010"/>
          <w:sz w:val="36"/>
          <w:szCs w:val="32"/>
        </w:rPr>
        <w:t xml:space="preserve"> izFke lewg dh la[;kA</w:t>
      </w:r>
    </w:p>
    <w:p w:rsidR="006C35BE" w:rsidRPr="00EF1374" w:rsidRDefault="006C35BE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position w:val="-12"/>
          <w:sz w:val="36"/>
          <w:szCs w:val="32"/>
        </w:rPr>
        <w:object w:dxaOrig="540" w:dyaOrig="360">
          <v:shape id="_x0000_i1049" type="#_x0000_t75" style="width:27pt;height:19.5pt" o:ole="">
            <v:imagedata r:id="rId61" o:title=""/>
          </v:shape>
          <o:OLEObject Type="Embed" ProgID="Equation.DSMT4" ShapeID="_x0000_i1049" DrawAspect="Content" ObjectID="_1585073524" r:id="rId62"/>
        </w:object>
      </w:r>
      <w:r w:rsidRPr="00EF1374">
        <w:rPr>
          <w:rFonts w:ascii="DevLys 010" w:hAnsi="DevLys 010"/>
          <w:sz w:val="36"/>
          <w:szCs w:val="32"/>
        </w:rPr>
        <w:t xml:space="preserve"> f}rh; lewg dh la[;kA </w:t>
      </w:r>
    </w:p>
    <w:p w:rsidR="00137194" w:rsidRPr="00EF1374" w:rsidRDefault="00137194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ab/>
        <w:t>lkFkZdrk Lrj dk eku Kkr djus ds fy, Lora=rk va'k dk eku fudkyk x;kA blds ckn Vh&amp;eku dh lkj.kh esa 0-5 ,oa 0-01 Lrjksa ij izR;sd pj ds Vh&amp;eku dh lkFkZdrk Kkr dh xbZA</w:t>
      </w:r>
    </w:p>
    <w:p w:rsidR="00137194" w:rsidRPr="00EF1374" w:rsidRDefault="00137194" w:rsidP="00D36077">
      <w:pPr>
        <w:spacing w:line="360" w:lineRule="auto"/>
        <w:jc w:val="both"/>
        <w:rPr>
          <w:rFonts w:ascii="DevLys 010" w:hAnsi="DevLys 010"/>
          <w:b/>
          <w:i/>
          <w:sz w:val="44"/>
          <w:szCs w:val="32"/>
        </w:rPr>
      </w:pPr>
      <w:r w:rsidRPr="00EF1374">
        <w:rPr>
          <w:rFonts w:ascii="DevLys 010" w:hAnsi="DevLys 010"/>
          <w:b/>
          <w:i/>
          <w:sz w:val="44"/>
          <w:szCs w:val="32"/>
        </w:rPr>
        <w:t xml:space="preserve">lkjka'k </w:t>
      </w:r>
    </w:p>
    <w:p w:rsidR="00137194" w:rsidRPr="00EF1374" w:rsidRDefault="00137194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ab/>
        <w:t xml:space="preserve">bl v/;k; esa 'kks/kd=hZ }kjk 'kks/kdk;Z esa loZs{k.k fof/k dk o.kZu djrs gq, U;kn'kZ] midj.k] vadu izfØ;k] nÙkksa dk lkj.kh;u ,oa lkaf[;dh dk iz;ksx dj fo'ys"k.k fd;k x;k gSA </w:t>
      </w:r>
    </w:p>
    <w:p w:rsidR="00137194" w:rsidRPr="00EF1374" w:rsidRDefault="00137194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ab/>
        <w:t xml:space="preserve">mijksDr foospu ls Li"V gS fd 'kks/k dk;Z esa r`rh; v/;k; egÙoiw.kZ Hkkx D;ksafd blesa 'kks/k izfØ;k dk izk:i Li"V fd;k tkrk gSA 'kks/k ds bl v/;k; esa vuqla/kku gsrq loZs{k.k fof/k dk iz;ksx fd;k x;k vkSj mlds mís';ksa dh fo'ks"krkvksa dks Li"V fd;k x;kA </w:t>
      </w:r>
    </w:p>
    <w:p w:rsidR="00137194" w:rsidRPr="00EF1374" w:rsidRDefault="00137194" w:rsidP="00D36077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ab/>
        <w:t xml:space="preserve">'kks/k dk;Z eas U;kn'kZ gsrq f'k{kd izf'k{k.k egkfo|ky;ksa ds 160 izf'k{k.kkfFkZ;ksa dks 'kkfey fd;k x;k gSA ftlesa iq:"k ,oa efgyk izf'k{k.kkfFkZ;ksa lfEefyr gSa 'kks/kd=hZ }kjk izf'k{k.k ds fy, iqLrdky; izca/ku vfHko`fÙk iz'ukoyh dk iz;ksx fd;k x;k gSA </w:t>
      </w:r>
    </w:p>
    <w:p w:rsidR="00974290" w:rsidRPr="00EF1374" w:rsidRDefault="00974290">
      <w:pPr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br w:type="page"/>
      </w:r>
    </w:p>
    <w:p w:rsidR="007F07A5" w:rsidRPr="006163E3" w:rsidRDefault="006163E3" w:rsidP="007F07A5">
      <w:pPr>
        <w:spacing w:before="240" w:after="240" w:line="360" w:lineRule="auto"/>
        <w:rPr>
          <w:rFonts w:ascii="DevLys 010" w:hAnsi="DevLys 010"/>
          <w:b/>
          <w:color w:val="FF0000"/>
          <w:sz w:val="52"/>
          <w:szCs w:val="36"/>
        </w:rPr>
      </w:pPr>
      <w:r w:rsidRPr="006163E3">
        <w:rPr>
          <w:rFonts w:ascii="DevLys 010" w:hAnsi="DevLys 010"/>
          <w:b/>
          <w:color w:val="FF0000"/>
          <w:sz w:val="144"/>
          <w:szCs w:val="36"/>
        </w:rPr>
        <w:lastRenderedPageBreak/>
        <w:t xml:space="preserve"> </w:t>
      </w:r>
      <w:r w:rsidR="007F07A5" w:rsidRPr="006163E3">
        <w:rPr>
          <w:rFonts w:ascii="DevLys 010" w:hAnsi="DevLys 010"/>
          <w:b/>
          <w:color w:val="FF0000"/>
          <w:sz w:val="144"/>
          <w:szCs w:val="36"/>
        </w:rPr>
        <w:t>prqFkZ v/;k;</w:t>
      </w:r>
    </w:p>
    <w:p w:rsidR="006163E3" w:rsidRDefault="007F07A5" w:rsidP="006163E3">
      <w:pPr>
        <w:spacing w:before="240" w:after="240" w:line="480" w:lineRule="auto"/>
        <w:jc w:val="center"/>
        <w:rPr>
          <w:rFonts w:ascii="DevLys 010" w:hAnsi="DevLys 010"/>
          <w:b/>
          <w:color w:val="002060"/>
          <w:sz w:val="96"/>
          <w:szCs w:val="36"/>
        </w:rPr>
      </w:pPr>
      <w:r w:rsidRPr="006163E3">
        <w:rPr>
          <w:rFonts w:ascii="DevLys 010" w:hAnsi="DevLys 010"/>
          <w:noProof/>
          <w:color w:val="002060"/>
          <w:sz w:val="36"/>
          <w:szCs w:val="28"/>
          <w:lang w:bidi="hi-I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97535</wp:posOffset>
            </wp:positionH>
            <wp:positionV relativeFrom="paragraph">
              <wp:posOffset>2126615</wp:posOffset>
            </wp:positionV>
            <wp:extent cx="3827145" cy="2867025"/>
            <wp:effectExtent l="19050" t="0" r="1905" b="0"/>
            <wp:wrapTight wrapText="bothSides">
              <wp:wrapPolygon edited="0">
                <wp:start x="-108" y="0"/>
                <wp:lineTo x="-108" y="21528"/>
                <wp:lineTo x="21611" y="21528"/>
                <wp:lineTo x="21611" y="0"/>
                <wp:lineTo x="-108" y="0"/>
              </wp:wrapPolygon>
            </wp:wrapTight>
            <wp:docPr id="41" name="Picture 9" descr="web-analytics-stats-report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eb-analytics-stats-reporti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14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63E3">
        <w:rPr>
          <w:rFonts w:ascii="DevLys 010" w:hAnsi="DevLys 010"/>
          <w:b/>
          <w:color w:val="002060"/>
          <w:sz w:val="96"/>
          <w:szCs w:val="36"/>
        </w:rPr>
        <w:t>iznÙkksa dk</w:t>
      </w:r>
      <w:r w:rsidR="006163E3">
        <w:rPr>
          <w:rFonts w:ascii="DevLys 010" w:hAnsi="DevLys 010"/>
          <w:b/>
          <w:color w:val="002060"/>
          <w:sz w:val="96"/>
          <w:szCs w:val="36"/>
        </w:rPr>
        <w:t xml:space="preserve"> </w:t>
      </w:r>
      <w:r w:rsidR="006163E3" w:rsidRPr="006163E3">
        <w:rPr>
          <w:rFonts w:ascii="DevLys 010" w:hAnsi="DevLys 010"/>
          <w:b/>
          <w:color w:val="002060"/>
          <w:sz w:val="96"/>
          <w:szCs w:val="36"/>
        </w:rPr>
        <w:t xml:space="preserve">fo'ys"k.k </w:t>
      </w:r>
    </w:p>
    <w:p w:rsidR="007F07A5" w:rsidRPr="006163E3" w:rsidRDefault="006163E3" w:rsidP="006163E3">
      <w:pPr>
        <w:spacing w:before="240" w:after="240" w:line="480" w:lineRule="auto"/>
        <w:jc w:val="center"/>
        <w:rPr>
          <w:rFonts w:ascii="DevLys 010" w:hAnsi="DevLys 010"/>
          <w:b/>
          <w:color w:val="002060"/>
          <w:sz w:val="96"/>
          <w:szCs w:val="36"/>
        </w:rPr>
      </w:pPr>
      <w:r w:rsidRPr="006163E3">
        <w:rPr>
          <w:rFonts w:ascii="DevLys 010" w:hAnsi="DevLys 010"/>
          <w:b/>
          <w:color w:val="002060"/>
          <w:sz w:val="96"/>
          <w:szCs w:val="36"/>
        </w:rPr>
        <w:t>,oa oxhZdj.k</w:t>
      </w: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Default="007F07A5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</w:p>
    <w:p w:rsidR="006163E3" w:rsidRDefault="006163E3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</w:p>
    <w:p w:rsidR="006163E3" w:rsidRDefault="006163E3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</w:p>
    <w:p w:rsidR="00F301AC" w:rsidRDefault="00F301AC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</w:p>
    <w:p w:rsidR="00137194" w:rsidRPr="00EF1374" w:rsidRDefault="002312E0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  <w:r>
        <w:rPr>
          <w:rFonts w:ascii="DevLys 010" w:hAnsi="DevLys 010"/>
          <w:b/>
          <w:i/>
          <w:sz w:val="52"/>
          <w:szCs w:val="32"/>
        </w:rPr>
        <w:t>v/;k; &amp; prqFkZ</w:t>
      </w:r>
    </w:p>
    <w:p w:rsidR="00974290" w:rsidRPr="00EF1374" w:rsidRDefault="00974290" w:rsidP="00974290">
      <w:pPr>
        <w:spacing w:line="360" w:lineRule="auto"/>
        <w:jc w:val="center"/>
        <w:rPr>
          <w:rFonts w:ascii="DevLys 010" w:hAnsi="DevLys 010"/>
          <w:b/>
          <w:i/>
          <w:sz w:val="52"/>
          <w:szCs w:val="32"/>
        </w:rPr>
      </w:pPr>
      <w:r w:rsidRPr="00EF1374">
        <w:rPr>
          <w:rFonts w:ascii="DevLys 010" w:hAnsi="DevLys 010"/>
          <w:b/>
          <w:i/>
          <w:sz w:val="52"/>
          <w:szCs w:val="32"/>
        </w:rPr>
        <w:t xml:space="preserve">iznÙkksa dk </w:t>
      </w:r>
      <w:r w:rsidR="006163E3">
        <w:rPr>
          <w:rFonts w:ascii="DevLys 010" w:hAnsi="DevLys 010"/>
          <w:b/>
          <w:i/>
          <w:sz w:val="52"/>
          <w:szCs w:val="32"/>
        </w:rPr>
        <w:t>fo’ys"</w:t>
      </w:r>
      <w:r w:rsidR="006163E3" w:rsidRPr="006163E3">
        <w:rPr>
          <w:rFonts w:ascii="DevLys 010" w:hAnsi="DevLys 010"/>
          <w:b/>
          <w:i/>
          <w:sz w:val="52"/>
          <w:szCs w:val="32"/>
        </w:rPr>
        <w:t>k.k</w:t>
      </w:r>
      <w:r w:rsidRPr="00EF1374">
        <w:rPr>
          <w:rFonts w:ascii="DevLys 010" w:hAnsi="DevLys 010"/>
          <w:b/>
          <w:i/>
          <w:sz w:val="52"/>
          <w:szCs w:val="32"/>
        </w:rPr>
        <w:t xml:space="preserve"> ,oa oxhZdj.k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>izLrqr v/;k; dk mís’; gS nÙkksa dk fo’ys”k.k djuk ,oa ifj.kkeksa dks dzec) :i ls izLrqr djuk rFkk izkIr ifj.kkeksa ds vk/kkj ij fu”d”kZ Kkr djukA vkadM+ksa dk ladyu dj ysus ds i’pkr muds fo’ys”k.k dk dk;Z vR;Ur egRoiw.kZ gksrk gSA fdlh Hkh vuqla/kku dh lQyrk dsoy bl ckr ij fuHkZj ugha djrh gS fd og fdruh mi;qDr ,oa fo’oluh; izfof/k;ksa ds }kjk vkadM+ksa dks ladfyr fd;k x;k gS cfYd bl ckr ij fuHkZj djrh gS fd ladfyr fd;s x;s vkadM+ksa dks fdl rjg fo’ys”k.k fd;k tk;sA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DevLys 010" w:hAnsi="DevLys 010" w:cs="Times New Roman"/>
          <w:b/>
          <w:sz w:val="40"/>
          <w:szCs w:val="42"/>
        </w:rPr>
      </w:pPr>
      <w:r w:rsidRPr="002312E0">
        <w:rPr>
          <w:rFonts w:ascii="Kruti Dev 025" w:hAnsi="Kruti Dev 025" w:cs="Times New Roman"/>
          <w:sz w:val="36"/>
          <w:szCs w:val="32"/>
        </w:rPr>
        <w:t xml:space="preserve">,d vuqla/kku dk;Z esa nÙkksa dk ladyu dj ysus ls gh y{;ksa dh izkfIr ugha gks ldrh gSA blds fy, vko’;d gS fd izkIr nÙkksa dh leL;k lanHkZ esa fo’ys"k.k djds vFkZiw.kZ O;k[;k izLrqr dh tk;sA fo’ys"k.k ds vk/kkj ij gh 'kks/k mís’;ksa dks izkIr fd;k tk ldrk gSA blds fy, vko’;d gS fd nÙkksa dk 'kks/k leL;k ds lUnHkZ esa fo’ys"k.k fd;k tk;sA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 xml:space="preserve">fo’ys"k.k ls rkRi;Z gS vkadM+ksa dks O;ofLFkr dj mUgsa lkj.kh dk :i nsuk rFkk bu rF;ksa dks u;s vFkZ esa izLrqr djukA izLrqr vkadM+ksa dk foHkktu dj ljyre Hkkxksa esa uohu O;k[;k ds vuqlkj O;k[;k dks izLrqr fd;k tk;sA vr% vuqla/kkud=hZ us bl </w:t>
      </w:r>
      <w:r w:rsidRPr="002312E0">
        <w:rPr>
          <w:rFonts w:ascii="Kruti Dev 025" w:hAnsi="Kruti Dev 025" w:cs="Times New Roman"/>
          <w:sz w:val="36"/>
          <w:szCs w:val="32"/>
        </w:rPr>
        <w:lastRenderedPageBreak/>
        <w:t xml:space="preserve">v/;k; esa ladfyr ledksa dk fofHkUu n`f"Vdks.kksa ls fo’ys"k.k djus dk iz;kl fd;k gS bl izfØ;k esa rRoksa dk lEiknu] oxhZdj.k] ladyu ,oa lkj.kh;u vkfn lfEefyr gSA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>^^oSKkfud fo’ys"k.k 'kks/k dk jpukRed i{k gS rF; Lo;a lewg gksrs gS fdUrq budk Øec) fo’ys"k.k dj bUgs of.kZr fd;k tk ldrk gS vkSj vFkZiw.kZ fu"d"kZ fudkys tk ldrs gSA**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 xml:space="preserve">fdlh Hkh 'kks/kdk;Z dks djrs le; mís’;ksa dks n`f"Vxr djds fofHkUu midj.kksa dh lgk;rk ls iznÙkksa ,oa lwpukvksa dks ,d= fd;k tkrk gSA os pkgs fdruh Hkh oS|] fo’oluh; D;ksa u gks] tc rd mUgsa O;ofLFkr :i esa iz;qDr ugha fd;k tkrk rc rd fu"d"kZ fudkyuk dfBu gks tkrk gS D;ksafd fdlh Hkh 'kks/kdk;Z esa ,df=r vkadM+ksa ls rc rd dqN fu.kZ; ugha fudkyk tk ldrk tc rd fd mudk lkaf[;dh ds vk/kkj ij lewg fu/kkZj.k djds fo’ys".k u dj fy;k tk;sA </w:t>
      </w:r>
    </w:p>
    <w:p w:rsidR="002312E0" w:rsidRPr="002312E0" w:rsidRDefault="002312E0" w:rsidP="002312E0">
      <w:pPr>
        <w:spacing w:line="360" w:lineRule="auto"/>
        <w:rPr>
          <w:rFonts w:ascii="DevLys 010" w:hAnsi="DevLys 010" w:cs="Times New Roman"/>
          <w:b/>
          <w:sz w:val="40"/>
          <w:szCs w:val="28"/>
        </w:rPr>
      </w:pPr>
      <w:r w:rsidRPr="002312E0">
        <w:rPr>
          <w:rFonts w:ascii="Calibri" w:hAnsi="Calibri" w:cs="Times New Roman"/>
          <w:b/>
          <w:sz w:val="36"/>
          <w:szCs w:val="28"/>
        </w:rPr>
        <w:t>4.2</w:t>
      </w:r>
      <w:r w:rsidRPr="002312E0">
        <w:rPr>
          <w:rFonts w:ascii="DevLys 010" w:hAnsi="DevLys 010" w:cs="Times New Roman"/>
          <w:b/>
          <w:sz w:val="36"/>
          <w:szCs w:val="28"/>
        </w:rPr>
        <w:t xml:space="preserve"> </w:t>
      </w:r>
      <w:r w:rsidRPr="002312E0">
        <w:rPr>
          <w:rFonts w:ascii="DevLys 010" w:hAnsi="DevLys 010" w:cs="Times New Roman"/>
          <w:b/>
          <w:sz w:val="40"/>
          <w:szCs w:val="28"/>
        </w:rPr>
        <w:t>rF;ksa dk lEiknu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DevLys 010" w:hAnsi="DevLys 010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32"/>
        </w:rPr>
        <w:t>'kks/k dk;Z esa iz;qDr ladfyr rF;ksa dk lw{e fo’ys"k.k djuk gh rF;ksa dk lEiknu dgykrk gSA lEiknu dk eq[; vfHkizk; ;g gS fd dk;Z dh xyfr;ksa] lUnsgksa rFkk viw.kZrkvksa dk ckfjdh ls fujh{k.k djuk gSA blesa eq[; :i ls fuEu rhu ckrksa dks ns[kk tkrk gS</w:t>
      </w:r>
      <w:r w:rsidRPr="002312E0">
        <w:rPr>
          <w:rFonts w:ascii="DevLys 010" w:hAnsi="DevLys 010" w:cs="Times New Roman"/>
          <w:sz w:val="36"/>
          <w:szCs w:val="28"/>
        </w:rPr>
        <w:t>&amp;</w:t>
      </w:r>
    </w:p>
    <w:p w:rsidR="002312E0" w:rsidRPr="002312E0" w:rsidRDefault="002312E0" w:rsidP="009D4864">
      <w:pPr>
        <w:numPr>
          <w:ilvl w:val="0"/>
          <w:numId w:val="57"/>
        </w:numPr>
        <w:tabs>
          <w:tab w:val="clear" w:pos="720"/>
          <w:tab w:val="num" w:pos="450"/>
        </w:tabs>
        <w:spacing w:after="0" w:line="360" w:lineRule="auto"/>
        <w:ind w:left="0" w:firstLine="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rF; iwjs gS ;k ughaA</w:t>
      </w:r>
    </w:p>
    <w:p w:rsidR="002312E0" w:rsidRPr="002312E0" w:rsidRDefault="002312E0" w:rsidP="009D4864">
      <w:pPr>
        <w:numPr>
          <w:ilvl w:val="0"/>
          <w:numId w:val="57"/>
        </w:numPr>
        <w:tabs>
          <w:tab w:val="clear" w:pos="720"/>
          <w:tab w:val="num" w:pos="450"/>
        </w:tabs>
        <w:spacing w:after="0" w:line="360" w:lineRule="auto"/>
        <w:ind w:left="0" w:firstLine="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rF;ksa esa dksbZ fojks/kkHkkl rks ughaA</w:t>
      </w:r>
    </w:p>
    <w:p w:rsidR="002312E0" w:rsidRPr="002312E0" w:rsidRDefault="002312E0" w:rsidP="009D4864">
      <w:pPr>
        <w:numPr>
          <w:ilvl w:val="0"/>
          <w:numId w:val="57"/>
        </w:numPr>
        <w:tabs>
          <w:tab w:val="clear" w:pos="720"/>
          <w:tab w:val="num" w:pos="450"/>
        </w:tabs>
        <w:spacing w:after="0" w:line="360" w:lineRule="auto"/>
        <w:ind w:left="0" w:firstLine="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lastRenderedPageBreak/>
        <w:t>funsZ’kksa dk ,d:irk ls ikyu fd;k x;k ;k ughaA</w:t>
      </w:r>
    </w:p>
    <w:p w:rsidR="002312E0" w:rsidRPr="002312E0" w:rsidRDefault="002312E0" w:rsidP="002312E0">
      <w:pPr>
        <w:spacing w:line="360" w:lineRule="auto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DevLys 010" w:hAnsi="DevLys 010" w:cs="Times New Roman"/>
          <w:b/>
          <w:sz w:val="40"/>
          <w:szCs w:val="28"/>
        </w:rPr>
        <w:t>4-3</w:t>
      </w:r>
      <w:r w:rsidRPr="002312E0">
        <w:rPr>
          <w:rFonts w:ascii="Kruti Dev 025" w:hAnsi="Kruti Dev 025" w:cs="Times New Roman"/>
          <w:b/>
          <w:sz w:val="40"/>
          <w:szCs w:val="28"/>
        </w:rPr>
        <w:t xml:space="preserve"> rF;ksa dk oxhZdj.k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rF;ksa dk lEiknu rFkk mudh fo’oluh;rk ,oa mi;qDrrk dh tkap djus ds i'pkr mldk oxhZdj.k fd;k tkrk gSA vkadMksa dks izn’kZu ;ksX; cukus gsrq oxhZdj.k vko’;d gS] </w:t>
      </w:r>
    </w:p>
    <w:p w:rsidR="002312E0" w:rsidRPr="002312E0" w:rsidRDefault="002312E0" w:rsidP="009D4864">
      <w:pPr>
        <w:numPr>
          <w:ilvl w:val="0"/>
          <w:numId w:val="66"/>
        </w:numPr>
        <w:spacing w:after="0" w:line="360" w:lineRule="auto"/>
        <w:ind w:left="0" w:firstLine="720"/>
        <w:jc w:val="both"/>
        <w:rPr>
          <w:rFonts w:ascii="Kruti Dev 025" w:hAnsi="Kruti Dev 025" w:cs="Times New Roman"/>
          <w:b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izks- dksuksj ds vuqlkj &amp; ^^oxhZdj.k rF;ksa dks mudh lekurk ds vk/kkj ij oxksZ rFkk lewgksa dks Øec) djus rFkk O;fDrxr bZdkb;ksa dh fofHkUurk ds chp mifLFkr xq.kksa dh ,dkRedrk dks izdV djus dh fØ;k dk uke gSA**</w:t>
      </w:r>
    </w:p>
    <w:p w:rsidR="002312E0" w:rsidRPr="002312E0" w:rsidRDefault="002312E0" w:rsidP="009D4864">
      <w:pPr>
        <w:numPr>
          <w:ilvl w:val="0"/>
          <w:numId w:val="64"/>
        </w:numPr>
        <w:tabs>
          <w:tab w:val="clear" w:pos="234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b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 xml:space="preserve">,ygkal ds vuqlkj %&amp; ^^lkn`’;rkvksa ,oa lekurkvksa ds vuqlkj rF;ksa dks lewg ,oa oxksZ esa O;ofLFkr djus dh rduhdh izfØ;k oxhZdj.k dgykrh gSA </w:t>
      </w: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Times New Roman"/>
          <w:sz w:val="12"/>
          <w:szCs w:val="28"/>
        </w:rPr>
      </w:pPr>
    </w:p>
    <w:p w:rsidR="002312E0" w:rsidRPr="002312E0" w:rsidRDefault="002312E0" w:rsidP="002312E0">
      <w:pPr>
        <w:spacing w:line="360" w:lineRule="auto"/>
        <w:rPr>
          <w:rFonts w:ascii="Kruti Dev 025" w:hAnsi="Kruti Dev 025" w:cs="Times New Roman"/>
          <w:b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oxhZdj.k dh eq[; fo'ks"krk,a %&amp;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xq.k rFkk fo’ks"krk,a oxhZdj.k dk vk/kkjA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oxhZdj.k dk vk/kkj bZdkb;ksa dh fofHkUurk esa ,drk A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Jsf.k;ksa esa laxzghr lwpuk,a fdlh u fdlh Js.kh ds vUrxZr vo’; oxhZd`r gksA 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Jsf.k;ksa esa ikjLifjd i`Fkdrk ,oa LorU=rkA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Jsf.k;ksa dh O;kidrk vkfnA</w:t>
      </w:r>
    </w:p>
    <w:p w:rsidR="002312E0" w:rsidRPr="002312E0" w:rsidRDefault="002312E0" w:rsidP="009D4864">
      <w:pPr>
        <w:numPr>
          <w:ilvl w:val="0"/>
          <w:numId w:val="58"/>
        </w:numPr>
        <w:spacing w:after="0" w:line="360" w:lineRule="auto"/>
        <w:ind w:left="0" w:firstLine="270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vkadMksa dks izn’kZu ;ksX; cukus gsrq vko’;d gSA</w:t>
      </w:r>
    </w:p>
    <w:p w:rsidR="002312E0" w:rsidRPr="002312E0" w:rsidRDefault="002312E0" w:rsidP="002312E0">
      <w:pPr>
        <w:spacing w:line="360" w:lineRule="auto"/>
        <w:ind w:firstLine="720"/>
        <w:rPr>
          <w:rFonts w:ascii="Kruti Dev 025" w:hAnsi="Kruti Dev 025" w:cs="Times New Roman"/>
          <w:sz w:val="36"/>
          <w:szCs w:val="28"/>
        </w:rPr>
      </w:pPr>
    </w:p>
    <w:p w:rsidR="002312E0" w:rsidRPr="002312E0" w:rsidRDefault="002312E0" w:rsidP="002312E0">
      <w:pPr>
        <w:spacing w:line="360" w:lineRule="auto"/>
        <w:ind w:firstLine="720"/>
        <w:rPr>
          <w:rFonts w:ascii="DevLys 010" w:hAnsi="DevLys 010" w:cs="Times New Roman"/>
          <w:b/>
          <w:sz w:val="40"/>
          <w:szCs w:val="28"/>
        </w:rPr>
      </w:pPr>
    </w:p>
    <w:p w:rsidR="002312E0" w:rsidRPr="002312E0" w:rsidRDefault="002312E0" w:rsidP="002312E0">
      <w:pPr>
        <w:spacing w:line="360" w:lineRule="auto"/>
        <w:ind w:firstLine="720"/>
        <w:rPr>
          <w:rFonts w:ascii="DevLys 010" w:hAnsi="DevLys 010" w:cs="Times New Roman"/>
          <w:b/>
          <w:sz w:val="40"/>
          <w:szCs w:val="28"/>
        </w:rPr>
      </w:pPr>
    </w:p>
    <w:p w:rsidR="002312E0" w:rsidRPr="002312E0" w:rsidRDefault="002312E0" w:rsidP="002312E0">
      <w:pPr>
        <w:spacing w:line="360" w:lineRule="auto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DevLys 010" w:hAnsi="DevLys 010" w:cs="Times New Roman"/>
          <w:b/>
          <w:sz w:val="40"/>
          <w:szCs w:val="28"/>
        </w:rPr>
        <w:t>4-4</w:t>
      </w:r>
      <w:r w:rsidRPr="002312E0">
        <w:rPr>
          <w:rFonts w:ascii="Kruti Dev 025" w:hAnsi="Kruti Dev 025" w:cs="Times New Roman"/>
          <w:b/>
          <w:sz w:val="40"/>
          <w:szCs w:val="28"/>
        </w:rPr>
        <w:t xml:space="preserve"> rF;ksa dk lkj.kh;u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b/>
          <w:sz w:val="36"/>
        </w:rPr>
      </w:pPr>
      <w:r w:rsidRPr="002312E0">
        <w:rPr>
          <w:rFonts w:ascii="Kruti Dev 025" w:hAnsi="Kruti Dev 025" w:cs="Times New Roman"/>
          <w:sz w:val="36"/>
        </w:rPr>
        <w:t xml:space="preserve">lkj.kh;u ds lEcU/k esa </w:t>
      </w:r>
      <w:r w:rsidRPr="002312E0">
        <w:rPr>
          <w:rFonts w:ascii="Kruti Dev 025" w:hAnsi="Kruti Dev 025" w:cs="Times New Roman"/>
          <w:b/>
          <w:sz w:val="36"/>
        </w:rPr>
        <w:t>dksSuj</w:t>
      </w:r>
      <w:r w:rsidRPr="002312E0">
        <w:rPr>
          <w:rFonts w:ascii="Kruti Dev 025" w:hAnsi="Kruti Dev 025" w:cs="Times New Roman"/>
          <w:sz w:val="36"/>
        </w:rPr>
        <w:t xml:space="preserve"> us bl izdkj fy[kk gS] &amp; </w:t>
      </w:r>
      <w:r w:rsidRPr="002312E0">
        <w:rPr>
          <w:rFonts w:ascii="Kruti Dev 025" w:hAnsi="Kruti Dev 025" w:cs="Times New Roman"/>
          <w:b/>
          <w:i/>
          <w:sz w:val="36"/>
        </w:rPr>
        <w:t>^^lkj.kh;u fdlh fopkjk/khu leL;k dks Li”V djus ds mís’; ls lkaf[;dh rF;ksa dk dzec) ,oa lqO;ofLFkr izLrqrhdj.k gSA**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b/>
          <w:i/>
          <w:sz w:val="36"/>
        </w:rPr>
      </w:pPr>
      <w:r w:rsidRPr="002312E0">
        <w:rPr>
          <w:rFonts w:ascii="Kruti Dev 025" w:hAnsi="Kruti Dev 025" w:cs="Times New Roman"/>
          <w:b/>
          <w:sz w:val="36"/>
        </w:rPr>
        <w:t>gksjsl lsdzkbV</w:t>
      </w:r>
      <w:r w:rsidRPr="002312E0">
        <w:rPr>
          <w:rFonts w:ascii="Kruti Dev 025" w:hAnsi="Kruti Dev 025" w:cs="Times New Roman"/>
          <w:sz w:val="36"/>
        </w:rPr>
        <w:t xml:space="preserve"> ds vuqlkj &amp; </w:t>
      </w:r>
      <w:r w:rsidRPr="002312E0">
        <w:rPr>
          <w:rFonts w:ascii="Kruti Dev 025" w:hAnsi="Kruti Dev 025" w:cs="Times New Roman"/>
          <w:b/>
          <w:i/>
          <w:sz w:val="36"/>
        </w:rPr>
        <w:t>^^lkjf.k;k¡] oxhZdj.k }kjk fd;s x;s fo’ys”k.k dks LFkk;h :i esa ys[kc) djus rFkk leku o rqyuh; oLrqvksa dks ijLij fudVrk dh mfpr fLFkfr esa j[kus ds lk/ku gSA**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>bl dFku ls rkRi;Z ;g gS fd vuqla/kku dk ‘kks/kdk;Z esa dsoy rF;ksa dks ,d= dj ysus ls gh v/;;u fo”k; dk okLrfod vFkZ] dkj.k rFkk ifj.kke Li”V ugha gks ldk gS tc fd mu ,df=r rF;ksa dks lqO;fLFkr djds mudk fo’ys”k.k o O;k[;k u dh tk;s] rF;ksa dk oxhZdj.k o lkj.kh;u dj nsus ls] fc[kjs gq;s] rF;ksa ds &lt;sj ds ,d dzec) o laf{kIr :i ls fey tkrk gS ftlds dkj.k mUgsa le&gt;uk ljy gks tkrk gS] blds fy, lkaf[;dh; izfdz;k,¡ iz;ksx djuh iM+rh gS] ;g lkaf[;dh; izfdz;k,¡ oxhZdj.k rFkk lkj.kh;u dh ;kstuk ds vafre :i ls lkexzh ladyu ds i’pkr gh fuf’pr gksrs gSaA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^^lkj.kh;u }kjk x.kukRed rF;ksa dk bl rjg O;fDrxr ,oa oSKkfud izn’kZu djuk gS fd fopkjk/khu leL;k Li"V gks tk;sA**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lastRenderedPageBreak/>
        <w:t>&amp;?kks"k vkSj pkS/kjh ds vuqlkj ,y- vkj- dkWuj us viuh d`fr</w:t>
      </w:r>
      <w:r w:rsidRPr="002312E0">
        <w:rPr>
          <w:rFonts w:ascii="Calibri" w:hAnsi="Calibri" w:cs="Times New Roman"/>
          <w:color w:val="FF0000"/>
          <w:sz w:val="36"/>
          <w:szCs w:val="28"/>
        </w:rPr>
        <w:t xml:space="preserve"> </w:t>
      </w:r>
      <w:r w:rsidRPr="002312E0">
        <w:rPr>
          <w:rFonts w:ascii="Calibri" w:hAnsi="Calibri" w:cs="Times New Roman"/>
          <w:color w:val="000000"/>
          <w:sz w:val="28"/>
          <w:szCs w:val="28"/>
        </w:rPr>
        <w:t>Statistics in Theory and practice</w:t>
      </w:r>
      <w:r w:rsidRPr="002312E0">
        <w:rPr>
          <w:rFonts w:ascii="Calibri" w:hAnsi="Calibri" w:cs="Times New Roman"/>
          <w:color w:val="000000"/>
          <w:sz w:val="36"/>
          <w:szCs w:val="28"/>
        </w:rPr>
        <w:t xml:space="preserve"> </w:t>
      </w:r>
      <w:r w:rsidRPr="002312E0">
        <w:rPr>
          <w:rFonts w:ascii="Kruti Dev 025" w:hAnsi="Kruti Dev 025" w:cs="Times New Roman"/>
          <w:color w:val="000000"/>
          <w:sz w:val="36"/>
          <w:szCs w:val="28"/>
        </w:rPr>
        <w:t>esa fy[kk gS] ^^lkj.kh;u fdlh fopkjk/khu leL;k dks Li"V djus</w:t>
      </w:r>
      <w:r w:rsidRPr="002312E0">
        <w:rPr>
          <w:rFonts w:ascii="Kruti Dev 025" w:hAnsi="Kruti Dev 025" w:cs="Times New Roman"/>
          <w:sz w:val="36"/>
          <w:szCs w:val="28"/>
        </w:rPr>
        <w:t xml:space="preserve"> ds mís’; ls la[;kRed rF;ksa dks Øec) vkSj lqO;ofLFkr :i ls izLrqr djus dh ,d fof/k gSA**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vuqla/kku esa lkj.kh;Uk rF;ksa dks O;ofLFkr djds vf/kd ljy o Li"V :i ls iznf’kZr fd;k tkrk gSA blds vUrxZr rF;ksa dks LrEHk ,oa drkjksa esa iznf’kZr fd;k tkrk gS rkfd rF;ksa ds fo’ys"k.k esa lqfo/kk jgsA lkekftd vuqla/kku esa vkadM+ksa ds lkj.kh;u dk vR;Ur egRoiw.kZ LFkku gSA vuqla/kkudÙkkZ }kjk ,df=r fd;s x;s vkadM+s vR;Ur O;ofLFkr gksus ds lkFk gh tfVy izd`fr ds Hkh gks ldrs gSA vr% fo"k; ls lEcfU/kr leLr i{kksa dh Li"V foospuk ds fy, mUgsa O;ofLFkr cks/kxE;] Li"V ,oa lqxe cukuk vfuok;Z gksrk gSA ;g dk;Z ewyr% ^^lkj.kh;u** }kjk gh lEHko gSA </w:t>
      </w:r>
    </w:p>
    <w:p w:rsidR="002312E0" w:rsidRPr="002312E0" w:rsidRDefault="002312E0" w:rsidP="009D4864">
      <w:pPr>
        <w:numPr>
          <w:ilvl w:val="0"/>
          <w:numId w:val="64"/>
        </w:numPr>
        <w:tabs>
          <w:tab w:val="clear" w:pos="234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b/>
          <w:spacing w:val="-6"/>
          <w:sz w:val="36"/>
          <w:szCs w:val="28"/>
        </w:rPr>
      </w:pPr>
      <w:r w:rsidRPr="002312E0">
        <w:rPr>
          <w:rFonts w:ascii="Kruti Dev 025" w:hAnsi="Kruti Dev 025" w:cs="Times New Roman"/>
          <w:b/>
          <w:spacing w:val="-6"/>
          <w:sz w:val="36"/>
          <w:szCs w:val="28"/>
        </w:rPr>
        <w:t>xszxjh ,oa okMZ ds vuqlkj %&amp; ^^lkj.kh;u oxhZd`r vkadM+ksa dks lkj.kh ds :i esa laf{kIr djus dh izfof/k gS ftlls mls vf/kd lqxerk ls le&gt;k tk lds rFkk dksbZ Hkh fufgr rqyuk vf/kd 'kh?kzrk ls dh tk ldsA**</w:t>
      </w: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Kruti Dev 025" w:hAnsi="Kruti Dev 025" w:cs="Times New Roman"/>
          <w:b/>
          <w:sz w:val="40"/>
          <w:szCs w:val="28"/>
        </w:rPr>
        <w:t>lkj.kh;u ds mís'; %&amp;</w:t>
      </w:r>
    </w:p>
    <w:p w:rsidR="002312E0" w:rsidRPr="002312E0" w:rsidRDefault="002312E0" w:rsidP="009D4864">
      <w:pPr>
        <w:numPr>
          <w:ilvl w:val="0"/>
          <w:numId w:val="59"/>
        </w:numPr>
        <w:tabs>
          <w:tab w:val="clear" w:pos="720"/>
          <w:tab w:val="left" w:pos="810"/>
          <w:tab w:val="num" w:pos="990"/>
        </w:tabs>
        <w:spacing w:after="0" w:line="360" w:lineRule="auto"/>
        <w:ind w:left="0" w:firstLine="36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lkfj.kh;u dk loZizeq[k mís’; oxhZd`r vkadM+ksa rFkk lwpukvksa dks Øec) vkSj lqO;ofLFkr :i esa izLrqr djuk gksrk gSA </w:t>
      </w:r>
    </w:p>
    <w:p w:rsidR="002312E0" w:rsidRPr="002312E0" w:rsidRDefault="002312E0" w:rsidP="009D4864">
      <w:pPr>
        <w:numPr>
          <w:ilvl w:val="0"/>
          <w:numId w:val="59"/>
        </w:numPr>
        <w:tabs>
          <w:tab w:val="clear" w:pos="720"/>
          <w:tab w:val="left" w:pos="810"/>
          <w:tab w:val="num" w:pos="990"/>
        </w:tabs>
        <w:spacing w:after="0" w:line="360" w:lineRule="auto"/>
        <w:ind w:left="0" w:firstLine="36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lastRenderedPageBreak/>
        <w:t xml:space="preserve">lkfj.kh;u lkaf[;dh; n`f"Vdks.k ,d laf{kIr vkSj oSKkfud iz.kkyh gSA lkfj.kh ds vUrxZr dsoy la[;kvksa dk lekos’k gksrk gS ftUgsa le&gt;uk dgha vf/kd ljy jgrk gSA blh vk/kkj ij ih- oh- ;ax us lkfj.kh;u dks ^^lkaf[;dh; dh vk’kqfyfi** dgk gSA </w:t>
      </w:r>
    </w:p>
    <w:p w:rsidR="002312E0" w:rsidRPr="002312E0" w:rsidRDefault="002312E0" w:rsidP="009D4864">
      <w:pPr>
        <w:numPr>
          <w:ilvl w:val="0"/>
          <w:numId w:val="59"/>
        </w:numPr>
        <w:tabs>
          <w:tab w:val="clear" w:pos="720"/>
          <w:tab w:val="left" w:pos="810"/>
          <w:tab w:val="num" w:pos="990"/>
        </w:tabs>
        <w:spacing w:after="0" w:line="360" w:lineRule="auto"/>
        <w:ind w:left="0" w:firstLine="36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lkfj.kh;u dk ,d eq[; mís’; rqyukRed vk/kkj ij fofHkUu vkadM+ksa dh izd`fr dks Li"V djuk gSA </w:t>
      </w:r>
    </w:p>
    <w:p w:rsidR="002312E0" w:rsidRPr="002312E0" w:rsidRDefault="002312E0" w:rsidP="002312E0">
      <w:pPr>
        <w:tabs>
          <w:tab w:val="left" w:pos="810"/>
        </w:tabs>
        <w:spacing w:line="360" w:lineRule="auto"/>
        <w:jc w:val="both"/>
        <w:rPr>
          <w:rFonts w:ascii="Kruti Dev 025" w:hAnsi="Kruti Dev 025" w:cs="Times New Roman"/>
          <w:sz w:val="12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      </w:t>
      </w: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Kruti Dev 025" w:hAnsi="Kruti Dev 025" w:cs="Times New Roman"/>
          <w:b/>
          <w:sz w:val="40"/>
          <w:szCs w:val="28"/>
        </w:rPr>
        <w:t>lkfj.kh;u dk ykHk o egRo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lkfj.kh;u dk oxhZd`r lkexzh dks izLrqr djus esa vR;Ur egRoiw.kZ LFkku gSA MkW- ckmys us crk;k fd ^^lkaf[;dh; vuqla/kku dh lkekU; ;kstuk esa lkfj.kh;u dk;Z mrj dks] ftlls vuqla/kku dk lEca/k gS] lqyHk :i esa Øec) djuk gSA**</w:t>
      </w: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lkj.kh;u ds egRo dks fuEukafdr fcUnqvksa esa j[kdj le&gt;k tk ldrk gS&amp;</w:t>
      </w:r>
    </w:p>
    <w:p w:rsidR="002312E0" w:rsidRPr="002312E0" w:rsidRDefault="002312E0" w:rsidP="009D4864">
      <w:pPr>
        <w:numPr>
          <w:ilvl w:val="0"/>
          <w:numId w:val="60"/>
        </w:numPr>
        <w:tabs>
          <w:tab w:val="clear" w:pos="720"/>
          <w:tab w:val="num" w:pos="990"/>
          <w:tab w:val="left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ljyrk %&amp;</w:t>
      </w:r>
      <w:r w:rsidRPr="002312E0">
        <w:rPr>
          <w:rFonts w:ascii="Kruti Dev 025" w:hAnsi="Kruti Dev 025" w:cs="Times New Roman"/>
          <w:sz w:val="36"/>
          <w:szCs w:val="28"/>
        </w:rPr>
        <w:t xml:space="preserve"> lkfj.kh;u ds }kjk vkadM+ksa dks Åij ls uhps dh vksj rFkk ck;sa ls nkfguh vksj lQyrkiwoZd ns[kdj muls lEcaf/kr fu"d"kksZ vkSj izo`fÙk;ksa dks le&gt;uk Hkh ,d ljy dk;Z gSA </w:t>
      </w:r>
    </w:p>
    <w:p w:rsidR="002312E0" w:rsidRPr="002312E0" w:rsidRDefault="002312E0" w:rsidP="009D4864">
      <w:pPr>
        <w:numPr>
          <w:ilvl w:val="0"/>
          <w:numId w:val="60"/>
        </w:numPr>
        <w:tabs>
          <w:tab w:val="clear" w:pos="720"/>
          <w:tab w:val="num" w:pos="990"/>
          <w:tab w:val="left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mís’;ksa dh Li"Vrk %&amp;</w:t>
      </w:r>
      <w:r w:rsidRPr="002312E0">
        <w:rPr>
          <w:rFonts w:ascii="Kruti Dev 025" w:hAnsi="Kruti Dev 025" w:cs="Times New Roman"/>
          <w:sz w:val="36"/>
          <w:szCs w:val="28"/>
        </w:rPr>
        <w:t xml:space="preserve"> lkfj.kh;u bl n`f"Vdks.k ls Hkh ,d mi;ksxh iz.kkyh gS fd blds vUrxZr fofHkUu lkfjf.k;ksa dk fuekZ.k v/;;u ds mís’;ksa dks /;ku esa j[krs gq, fd;k tkrk gSA </w:t>
      </w:r>
    </w:p>
    <w:p w:rsidR="002312E0" w:rsidRPr="002312E0" w:rsidRDefault="002312E0" w:rsidP="009D4864">
      <w:pPr>
        <w:numPr>
          <w:ilvl w:val="0"/>
          <w:numId w:val="60"/>
        </w:numPr>
        <w:tabs>
          <w:tab w:val="clear" w:pos="720"/>
          <w:tab w:val="num" w:pos="990"/>
          <w:tab w:val="left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pacing w:val="-6"/>
          <w:sz w:val="36"/>
          <w:szCs w:val="28"/>
        </w:rPr>
      </w:pPr>
      <w:r w:rsidRPr="002312E0">
        <w:rPr>
          <w:rFonts w:ascii="Kruti Dev 025" w:hAnsi="Kruti Dev 025" w:cs="Times New Roman"/>
          <w:b/>
          <w:spacing w:val="-6"/>
          <w:sz w:val="36"/>
          <w:szCs w:val="28"/>
        </w:rPr>
        <w:t>rqyukRed v/;;u %&amp;</w:t>
      </w:r>
      <w:r w:rsidRPr="002312E0">
        <w:rPr>
          <w:rFonts w:ascii="Kruti Dev 025" w:hAnsi="Kruti Dev 025" w:cs="Times New Roman"/>
          <w:spacing w:val="-6"/>
          <w:sz w:val="36"/>
          <w:szCs w:val="28"/>
        </w:rPr>
        <w:t xml:space="preserve"> lkfj.kh ds vUrxZr vkadM+ksa dks vusd [kkuksa vkSj iafDr;ksa esa bl izdkj O;ofLFkr djds izLrqr fd;k tkrk gS </w:t>
      </w:r>
      <w:r w:rsidRPr="002312E0">
        <w:rPr>
          <w:rFonts w:ascii="Kruti Dev 025" w:hAnsi="Kruti Dev 025" w:cs="Times New Roman"/>
          <w:spacing w:val="-6"/>
          <w:sz w:val="36"/>
          <w:szCs w:val="28"/>
        </w:rPr>
        <w:lastRenderedPageBreak/>
        <w:t xml:space="preserve">fd fo"k; ds fofHkUu i{kksa dk rqyukRed v/;;u djuk lEHko gks tkrk gSA </w:t>
      </w:r>
    </w:p>
    <w:p w:rsidR="002312E0" w:rsidRPr="002312E0" w:rsidRDefault="002312E0" w:rsidP="009D4864">
      <w:pPr>
        <w:numPr>
          <w:ilvl w:val="0"/>
          <w:numId w:val="60"/>
        </w:numPr>
        <w:tabs>
          <w:tab w:val="clear" w:pos="720"/>
          <w:tab w:val="num" w:pos="990"/>
          <w:tab w:val="left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lkaf[;dh; fuoZpu %&amp;</w:t>
      </w:r>
      <w:r w:rsidRPr="002312E0">
        <w:rPr>
          <w:rFonts w:ascii="Kruti Dev 025" w:hAnsi="Kruti Dev 025" w:cs="Times New Roman"/>
          <w:sz w:val="36"/>
          <w:szCs w:val="28"/>
        </w:rPr>
        <w:t xml:space="preserve"> lkj.kh;u ds vHkko esa vkadM+ksa dk lkaf[;dh; foospu ugha fd;k tk ldrkA orZeku ;qx esa tSls&amp;tSls ek/;] ekf/;dk] cgqyd] fopyu rFkk lg&amp;lEca/k vkfn ds :i esa lkaf[;dh; foospu dk egRo c&lt;+rk tk jgk gS lkfj.kh;u }kjk rF;ksa dks iznf’kZr djuk Hkh vfuok;Z gks x;k gSA</w:t>
      </w:r>
    </w:p>
    <w:p w:rsidR="002312E0" w:rsidRPr="002312E0" w:rsidRDefault="002312E0" w:rsidP="002312E0">
      <w:pPr>
        <w:tabs>
          <w:tab w:val="num" w:pos="990"/>
          <w:tab w:val="left" w:pos="1080"/>
        </w:tabs>
        <w:spacing w:line="360" w:lineRule="auto"/>
        <w:jc w:val="both"/>
        <w:rPr>
          <w:rFonts w:ascii="Kruti Dev 025" w:hAnsi="Kruti Dev 025" w:cs="Times New Roman"/>
          <w:sz w:val="12"/>
          <w:szCs w:val="28"/>
        </w:rPr>
      </w:pPr>
    </w:p>
    <w:p w:rsidR="002312E0" w:rsidRPr="002312E0" w:rsidRDefault="002312E0" w:rsidP="002312E0">
      <w:pPr>
        <w:spacing w:line="360" w:lineRule="auto"/>
        <w:jc w:val="both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Kruti Dev 025" w:hAnsi="Kruti Dev 025" w:cs="Times New Roman"/>
          <w:b/>
          <w:sz w:val="40"/>
          <w:szCs w:val="28"/>
        </w:rPr>
        <w:t>lkfj.kh;u ds nks"k@lhek,a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ab/>
      </w:r>
      <w:r w:rsidRPr="002312E0">
        <w:rPr>
          <w:rFonts w:ascii="Kruti Dev 025" w:hAnsi="Kruti Dev 025" w:cs="Times New Roman"/>
          <w:sz w:val="36"/>
          <w:szCs w:val="28"/>
        </w:rPr>
        <w:t>tgka ,d vksj lkexzh dks lkfj.kh }kjk izLrqr dj lduk vf/kd YkkHkdkjh gksrk gS] lkFk gh mldh dqN dfBukb;ka ;k mlesa ik;s tkus okys dqN nks"k Hkh gksrs gSaA ;s nks"k fuEu gS&amp;</w:t>
      </w:r>
    </w:p>
    <w:p w:rsidR="002312E0" w:rsidRPr="002312E0" w:rsidRDefault="002312E0" w:rsidP="009D4864">
      <w:pPr>
        <w:numPr>
          <w:ilvl w:val="0"/>
          <w:numId w:val="61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dsoy la[;kRed lwpuk,a %&amp;</w:t>
      </w:r>
      <w:r w:rsidRPr="002312E0">
        <w:rPr>
          <w:rFonts w:ascii="Kruti Dev 025" w:hAnsi="Kruti Dev 025" w:cs="Times New Roman"/>
          <w:sz w:val="36"/>
          <w:szCs w:val="28"/>
        </w:rPr>
        <w:t xml:space="preserve"> lkfj.kh dsoy mUgha lwpukvksa dks izLrqr dj ldrh gS ftudh izd`fr la[;kRed gksA lekt’kkL=h; rF;ksa dh vf/kdka’kr% xq.kkRed izd`fr gksuk lkfj.kh;u fof/k dks de egRo iznku dj ikrh gSA </w:t>
      </w:r>
    </w:p>
    <w:p w:rsidR="002312E0" w:rsidRPr="002312E0" w:rsidRDefault="002312E0" w:rsidP="009D4864">
      <w:pPr>
        <w:numPr>
          <w:ilvl w:val="0"/>
          <w:numId w:val="61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 xml:space="preserve">fo’ks"k Kku dh vko’;drk %&amp; </w:t>
      </w:r>
      <w:r w:rsidRPr="002312E0">
        <w:rPr>
          <w:rFonts w:ascii="Kruti Dev 025" w:hAnsi="Kruti Dev 025" w:cs="Times New Roman"/>
          <w:sz w:val="36"/>
          <w:szCs w:val="28"/>
        </w:rPr>
        <w:t>lkfjf.k;ksa dks izR;sd n`f"Vdks.k ls le&gt; ldus ds fy, ,d mPp f’k{kk] fo’ks"k Kku rFkk :fp vko’;d gksrh gSA</w:t>
      </w:r>
    </w:p>
    <w:p w:rsidR="002312E0" w:rsidRPr="002312E0" w:rsidRDefault="002312E0" w:rsidP="009D4864">
      <w:pPr>
        <w:numPr>
          <w:ilvl w:val="0"/>
          <w:numId w:val="61"/>
        </w:numPr>
        <w:tabs>
          <w:tab w:val="left" w:pos="126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 xml:space="preserve">lEiw.kZ ifj’kq)rk vlEHko %&amp; </w:t>
      </w:r>
      <w:r w:rsidRPr="002312E0">
        <w:rPr>
          <w:rFonts w:ascii="Kruti Dev 025" w:hAnsi="Kruti Dev 025" w:cs="Times New Roman"/>
          <w:sz w:val="36"/>
          <w:szCs w:val="28"/>
        </w:rPr>
        <w:t xml:space="preserve">lkfj.kh izk;% lkisf{kd :Ik ls fofHkUu inks ads vUrxZr lwpuk,a n’kkZrh gSA vr,o lwpuk,a iw.kZr;k LorU= u gksus ds lkFk&amp;lkFk gh dHkh&amp;dHkh rks xyr ;k vlaxr Hkh fn[kkbZ iM+rh gSA dqN egRoiw.kZ vkadM+ksa dks izkFkfedrk ugha fey ikrhA bl izdkj iw.kZ ifj’kq)rk ugha cuh jgrh gSA </w:t>
      </w:r>
    </w:p>
    <w:p w:rsidR="002312E0" w:rsidRPr="002312E0" w:rsidRDefault="002312E0" w:rsidP="002312E0">
      <w:pPr>
        <w:tabs>
          <w:tab w:val="left" w:pos="1260"/>
        </w:tabs>
        <w:spacing w:line="360" w:lineRule="auto"/>
        <w:jc w:val="both"/>
        <w:rPr>
          <w:rFonts w:ascii="Kruti Dev 025" w:hAnsi="Kruti Dev 025" w:cs="Times New Roman"/>
          <w:sz w:val="12"/>
          <w:szCs w:val="28"/>
        </w:rPr>
      </w:pPr>
    </w:p>
    <w:p w:rsidR="002312E0" w:rsidRPr="006163E3" w:rsidRDefault="002312E0" w:rsidP="002312E0">
      <w:pPr>
        <w:spacing w:line="360" w:lineRule="auto"/>
        <w:jc w:val="both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Kruti Dev 025" w:hAnsi="Kruti Dev 025" w:cs="Times New Roman"/>
          <w:b/>
          <w:sz w:val="40"/>
          <w:szCs w:val="28"/>
        </w:rPr>
        <w:t>Js"B lkfj.kh dh fo'ks"krk,a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,d Js"B lkfj.kh ds fy, vko’;d gS fd og izR;sd n`f"V ls mi;qDr gks vr% fuEukafdr ckrksa dk /;ku j[kk tkuk pkfg,&amp;</w:t>
      </w:r>
    </w:p>
    <w:p w:rsidR="002312E0" w:rsidRPr="002312E0" w:rsidRDefault="002312E0" w:rsidP="009D4864">
      <w:pPr>
        <w:numPr>
          <w:ilvl w:val="0"/>
          <w:numId w:val="62"/>
        </w:numPr>
        <w:tabs>
          <w:tab w:val="clear" w:pos="810"/>
          <w:tab w:val="left" w:pos="900"/>
          <w:tab w:val="num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iz’uksa dk fuekZ.k djrs le; gh vkUrfjd lkfj.kh ds [kkds rS;kj dj fy, tkus pkfg, rFkk ladsr fu/kkZj.k dk dk;Z vkjEHk djus ds iwoZ ekSfyd lkfjf.k;ksa dh :ijs[kk dj yh tkuh pkfg,A</w:t>
      </w:r>
    </w:p>
    <w:p w:rsidR="002312E0" w:rsidRPr="002312E0" w:rsidRDefault="002312E0" w:rsidP="009D4864">
      <w:pPr>
        <w:numPr>
          <w:ilvl w:val="0"/>
          <w:numId w:val="62"/>
        </w:numPr>
        <w:tabs>
          <w:tab w:val="clear" w:pos="810"/>
          <w:tab w:val="left" w:pos="900"/>
          <w:tab w:val="num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x.kuk ds ifj.kkLo:i izkIr gksus okyh lHkh izeq[k lkfjf.k;ksa dh :ijs[kk N¡kVkbZ ,oa x.kuk dh fØ;kvks dks vkjEHk djus ls iwoZ gh fuf’pr dj yh tkuh pkfg,A</w:t>
      </w:r>
    </w:p>
    <w:p w:rsidR="002312E0" w:rsidRPr="002312E0" w:rsidRDefault="002312E0" w:rsidP="009D4864">
      <w:pPr>
        <w:numPr>
          <w:ilvl w:val="0"/>
          <w:numId w:val="62"/>
        </w:numPr>
        <w:tabs>
          <w:tab w:val="clear" w:pos="810"/>
          <w:tab w:val="left" w:pos="900"/>
          <w:tab w:val="num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i;Zos{kdksa ds i;Zos{k.k esa dk;Z dk laxBu ,oa fun’kZu fd;k tkuk pkfg, rkfd xq.kkRed ,oa ifj.kkRed n`f"V ls lEikfnr fd;s x;s dk;Z dh izxfr Kkr gks ldsA</w:t>
      </w:r>
    </w:p>
    <w:p w:rsidR="002312E0" w:rsidRPr="002312E0" w:rsidRDefault="002312E0" w:rsidP="009D4864">
      <w:pPr>
        <w:numPr>
          <w:ilvl w:val="0"/>
          <w:numId w:val="62"/>
        </w:numPr>
        <w:tabs>
          <w:tab w:val="clear" w:pos="810"/>
          <w:tab w:val="left" w:pos="900"/>
          <w:tab w:val="num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lHkh vuqlwfp;ksa] ladsr dkMksZ] x.kuk&amp;i=ksa] caMyks ds Åijh dkMksZ] Qkbyksa rFkk lkfjf.k;ksa ij Øe la[;k iM+h gksuh pkfg,A</w:t>
      </w:r>
    </w:p>
    <w:p w:rsidR="002312E0" w:rsidRPr="002312E0" w:rsidRDefault="002312E0" w:rsidP="009D4864">
      <w:pPr>
        <w:numPr>
          <w:ilvl w:val="0"/>
          <w:numId w:val="62"/>
        </w:numPr>
        <w:tabs>
          <w:tab w:val="clear" w:pos="810"/>
          <w:tab w:val="left" w:pos="900"/>
          <w:tab w:val="num" w:pos="1080"/>
        </w:tabs>
        <w:spacing w:after="0" w:line="360" w:lineRule="auto"/>
        <w:ind w:left="0" w:firstLine="54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lkfj.kh fuekZ.k ds fl)karks dk lgh &lt;ax ls ikyu fd;k tkuk pkfg,A </w:t>
      </w:r>
    </w:p>
    <w:p w:rsidR="002312E0" w:rsidRPr="002312E0" w:rsidRDefault="002312E0" w:rsidP="002312E0">
      <w:pPr>
        <w:tabs>
          <w:tab w:val="left" w:pos="900"/>
        </w:tabs>
        <w:spacing w:line="360" w:lineRule="auto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,d mÙke lkfj.kh esa fuEufyf[kr xq.k ;k fo’ks"krkvksa dk ik;k tkuk t:jh gS &amp;</w:t>
      </w:r>
    </w:p>
    <w:p w:rsidR="002312E0" w:rsidRPr="002312E0" w:rsidRDefault="002312E0" w:rsidP="009D4864">
      <w:pPr>
        <w:numPr>
          <w:ilvl w:val="0"/>
          <w:numId w:val="63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vkd"kZd </w:t>
      </w:r>
    </w:p>
    <w:p w:rsidR="002312E0" w:rsidRPr="002312E0" w:rsidRDefault="002312E0" w:rsidP="009D4864">
      <w:pPr>
        <w:numPr>
          <w:ilvl w:val="0"/>
          <w:numId w:val="63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mi;qDr vkdkj</w:t>
      </w:r>
    </w:p>
    <w:p w:rsidR="002312E0" w:rsidRPr="002312E0" w:rsidRDefault="002312E0" w:rsidP="009D4864">
      <w:pPr>
        <w:numPr>
          <w:ilvl w:val="0"/>
          <w:numId w:val="63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lEiw.kZ lwpuk,a</w:t>
      </w:r>
    </w:p>
    <w:p w:rsidR="002312E0" w:rsidRPr="002312E0" w:rsidRDefault="002312E0" w:rsidP="009D4864">
      <w:pPr>
        <w:numPr>
          <w:ilvl w:val="0"/>
          <w:numId w:val="63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Li"Vrk gksuk</w:t>
      </w:r>
    </w:p>
    <w:p w:rsidR="002312E0" w:rsidRPr="002312E0" w:rsidRDefault="002312E0" w:rsidP="009D4864">
      <w:pPr>
        <w:numPr>
          <w:ilvl w:val="0"/>
          <w:numId w:val="63"/>
        </w:numPr>
        <w:tabs>
          <w:tab w:val="left" w:pos="1170"/>
        </w:tabs>
        <w:spacing w:after="0" w:line="360" w:lineRule="auto"/>
        <w:ind w:left="0"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lastRenderedPageBreak/>
        <w:t>oSKkfud n`f"Vdks.k</w:t>
      </w:r>
    </w:p>
    <w:p w:rsidR="002312E0" w:rsidRPr="002312E0" w:rsidRDefault="002312E0" w:rsidP="002312E0">
      <w:pPr>
        <w:tabs>
          <w:tab w:val="left" w:pos="1170"/>
        </w:tabs>
        <w:spacing w:line="360" w:lineRule="auto"/>
        <w:jc w:val="both"/>
        <w:rPr>
          <w:rFonts w:ascii="DevLys 010" w:hAnsi="DevLys 010" w:cs="Times New Roman"/>
          <w:b/>
          <w:sz w:val="12"/>
          <w:szCs w:val="28"/>
        </w:rPr>
      </w:pPr>
    </w:p>
    <w:p w:rsidR="002312E0" w:rsidRPr="006163E3" w:rsidRDefault="002312E0" w:rsidP="002312E0">
      <w:pPr>
        <w:tabs>
          <w:tab w:val="left" w:pos="1170"/>
        </w:tabs>
        <w:spacing w:line="360" w:lineRule="auto"/>
        <w:jc w:val="both"/>
        <w:rPr>
          <w:rFonts w:ascii="Kruti Dev 025" w:hAnsi="Kruti Dev 025" w:cs="Kruti Dev 010"/>
          <w:sz w:val="40"/>
          <w:szCs w:val="28"/>
        </w:rPr>
      </w:pPr>
      <w:r w:rsidRPr="002312E0">
        <w:rPr>
          <w:rFonts w:ascii="Kruti Dev 025" w:hAnsi="Kruti Dev 025" w:cs="Kruti Dev 010"/>
          <w:b/>
          <w:bCs/>
          <w:sz w:val="40"/>
          <w:szCs w:val="28"/>
        </w:rPr>
        <w:t>lkj.kh ds izdkj</w:t>
      </w:r>
      <w:r w:rsidRPr="002312E0">
        <w:rPr>
          <w:rFonts w:ascii="Kruti Dev 025" w:hAnsi="Kruti Dev 025" w:cs="Kruti Dev 010"/>
          <w:sz w:val="40"/>
          <w:szCs w:val="28"/>
        </w:rPr>
        <w:t xml:space="preserve"> %&amp; 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Kruti Dev 010"/>
          <w:sz w:val="36"/>
          <w:szCs w:val="28"/>
        </w:rPr>
      </w:pPr>
      <w:r w:rsidRPr="002312E0">
        <w:rPr>
          <w:rFonts w:ascii="Kruti Dev 025" w:hAnsi="Kruti Dev 025" w:cs="Kruti Dev 010"/>
          <w:sz w:val="36"/>
          <w:szCs w:val="28"/>
        </w:rPr>
        <w:t>ladfyr lkexzh ds pjksa ds xq.k gh lkj.kh;u ds izdkjksa dk vk/kkj ekus tkrs gS] tSls ,d xq.k lkj.kh esa lkexzh dk ,d gh pj ;k xq.k ds  vk/kkj  ij  lkj.kh;u  fd;k  ds  vk/kkj  ij  lkj.kh;u  fd;k</w:t>
      </w:r>
      <w:r w:rsidRPr="002312E0">
        <w:rPr>
          <w:rFonts w:ascii="Kruti Dev 025" w:hAnsi="Kruti Dev 025" w:cs="Kruti Dev 010"/>
          <w:w w:val="96"/>
          <w:sz w:val="36"/>
          <w:szCs w:val="28"/>
        </w:rPr>
        <w:t xml:space="preserve"> </w:t>
      </w:r>
      <w:r w:rsidRPr="002312E0">
        <w:rPr>
          <w:rFonts w:ascii="Kruti Dev 025" w:hAnsi="Kruti Dev 025" w:cs="Kruti Dev 010"/>
          <w:sz w:val="36"/>
          <w:szCs w:val="28"/>
        </w:rPr>
        <w:t>tkrk  gSA bUgh vk/kkjksa  Ikj</w:t>
      </w:r>
      <w:r w:rsidRPr="002312E0">
        <w:rPr>
          <w:rFonts w:ascii="Kruti Dev 025" w:hAnsi="Kruti Dev 025" w:cs="Kruti Dev 010"/>
          <w:w w:val="99"/>
          <w:sz w:val="36"/>
          <w:szCs w:val="28"/>
        </w:rPr>
        <w:t xml:space="preserve"> lkj.kh;ksa dks</w:t>
      </w:r>
      <w:r w:rsidRPr="002312E0">
        <w:rPr>
          <w:rFonts w:ascii="Kruti Dev 025" w:hAnsi="Kruti Dev 025" w:cs="Kruti Dev 010"/>
          <w:sz w:val="36"/>
          <w:szCs w:val="28"/>
        </w:rPr>
        <w:t xml:space="preserve"> pkj Hkkxksa esa ckaVk x;k tks fuEu izdkj gS&amp;</w:t>
      </w:r>
    </w:p>
    <w:p w:rsidR="002312E0" w:rsidRPr="002312E0" w:rsidRDefault="002312E0" w:rsidP="009D4864">
      <w:pPr>
        <w:widowControl w:val="0"/>
        <w:numPr>
          <w:ilvl w:val="0"/>
          <w:numId w:val="65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0" w:firstLine="720"/>
        <w:rPr>
          <w:rFonts w:ascii="Kruti Dev 025" w:eastAsia="Times New Roman" w:hAnsi="Kruti Dev 025" w:cs="Times New Roman"/>
          <w:sz w:val="36"/>
          <w:szCs w:val="28"/>
        </w:rPr>
      </w:pPr>
      <w:r w:rsidRPr="002312E0">
        <w:rPr>
          <w:rFonts w:ascii="Kruti Dev 025" w:eastAsia="Times New Roman" w:hAnsi="Kruti Dev 025" w:cs="Kruti Dev 010"/>
          <w:sz w:val="36"/>
          <w:szCs w:val="28"/>
        </w:rPr>
        <w:t>,d xq.k lkj.kh</w:t>
      </w:r>
    </w:p>
    <w:p w:rsidR="002312E0" w:rsidRPr="002312E0" w:rsidRDefault="002312E0" w:rsidP="009D4864">
      <w:pPr>
        <w:widowControl w:val="0"/>
        <w:numPr>
          <w:ilvl w:val="0"/>
          <w:numId w:val="65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0" w:firstLine="720"/>
        <w:rPr>
          <w:rFonts w:ascii="Kruti Dev 025" w:eastAsia="Times New Roman" w:hAnsi="Kruti Dev 025" w:cs="Times New Roman"/>
          <w:sz w:val="36"/>
          <w:szCs w:val="28"/>
        </w:rPr>
      </w:pPr>
      <w:r w:rsidRPr="002312E0">
        <w:rPr>
          <w:rFonts w:ascii="Kruti Dev 025" w:eastAsia="Times New Roman" w:hAnsi="Kruti Dev 025" w:cs="Kruti Dev 010"/>
          <w:sz w:val="36"/>
          <w:szCs w:val="28"/>
        </w:rPr>
        <w:t>f} xq.k lkj.kh</w:t>
      </w:r>
    </w:p>
    <w:p w:rsidR="002312E0" w:rsidRPr="002312E0" w:rsidRDefault="002312E0" w:rsidP="009D4864">
      <w:pPr>
        <w:widowControl w:val="0"/>
        <w:numPr>
          <w:ilvl w:val="0"/>
          <w:numId w:val="65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0" w:firstLine="720"/>
        <w:rPr>
          <w:rFonts w:ascii="Kruti Dev 025" w:eastAsia="Times New Roman" w:hAnsi="Kruti Dev 025" w:cs="Times New Roman"/>
          <w:sz w:val="36"/>
          <w:szCs w:val="28"/>
        </w:rPr>
      </w:pPr>
      <w:r w:rsidRPr="002312E0">
        <w:rPr>
          <w:rFonts w:ascii="Kruti Dev 025" w:eastAsia="Times New Roman" w:hAnsi="Kruti Dev 025" w:cs="Kruti Dev 010"/>
          <w:sz w:val="36"/>
          <w:szCs w:val="28"/>
        </w:rPr>
        <w:t>f= xq.k lkj.kh</w:t>
      </w:r>
    </w:p>
    <w:p w:rsidR="002312E0" w:rsidRPr="006163E3" w:rsidRDefault="002312E0" w:rsidP="009D4864">
      <w:pPr>
        <w:widowControl w:val="0"/>
        <w:numPr>
          <w:ilvl w:val="0"/>
          <w:numId w:val="65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0" w:firstLine="720"/>
        <w:rPr>
          <w:rFonts w:ascii="Kruti Dev 025" w:eastAsia="Times New Roman" w:hAnsi="Kruti Dev 025" w:cs="Times New Roman"/>
          <w:sz w:val="36"/>
          <w:szCs w:val="28"/>
        </w:rPr>
      </w:pPr>
      <w:r w:rsidRPr="002312E0">
        <w:rPr>
          <w:rFonts w:ascii="Kruti Dev 025" w:eastAsia="Times New Roman" w:hAnsi="Kruti Dev 025" w:cs="Kruti Dev 010"/>
          <w:sz w:val="36"/>
          <w:szCs w:val="28"/>
        </w:rPr>
        <w:t>cgq xq.k lkj.kh</w:t>
      </w:r>
    </w:p>
    <w:p w:rsidR="002312E0" w:rsidRPr="006163E3" w:rsidRDefault="002312E0" w:rsidP="002312E0">
      <w:pPr>
        <w:spacing w:line="360" w:lineRule="auto"/>
        <w:jc w:val="both"/>
        <w:rPr>
          <w:rFonts w:ascii="Kruti Dev 025" w:hAnsi="Kruti Dev 025" w:cs="Times New Roman"/>
          <w:b/>
          <w:sz w:val="40"/>
          <w:szCs w:val="28"/>
        </w:rPr>
      </w:pPr>
      <w:r w:rsidRPr="002312E0">
        <w:rPr>
          <w:rFonts w:ascii="Calibri" w:hAnsi="Calibri" w:cs="Times New Roman"/>
          <w:b/>
          <w:sz w:val="36"/>
          <w:szCs w:val="28"/>
        </w:rPr>
        <w:t>4.5</w:t>
      </w:r>
      <w:r w:rsidRPr="002312E0">
        <w:rPr>
          <w:rFonts w:ascii="Kruti Dev 025" w:hAnsi="Kruti Dev 025" w:cs="Times New Roman"/>
          <w:b/>
          <w:sz w:val="36"/>
          <w:szCs w:val="28"/>
        </w:rPr>
        <w:t xml:space="preserve"> </w:t>
      </w:r>
      <w:r w:rsidRPr="002312E0">
        <w:rPr>
          <w:rFonts w:ascii="Kruti Dev 025" w:hAnsi="Kruti Dev 025" w:cs="Times New Roman"/>
          <w:b/>
          <w:sz w:val="40"/>
          <w:szCs w:val="28"/>
        </w:rPr>
        <w:t>rF;ksa dk fo'ys"k.k %&amp;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b/>
          <w:sz w:val="36"/>
          <w:szCs w:val="28"/>
        </w:rPr>
      </w:pPr>
      <w:r w:rsidRPr="002312E0">
        <w:rPr>
          <w:rFonts w:ascii="Kruti Dev 025" w:hAnsi="Kruti Dev 025" w:cs="Times New Roman"/>
          <w:b/>
          <w:sz w:val="36"/>
          <w:szCs w:val="28"/>
        </w:rPr>
        <w:t>^^’kks/k dk jpkukRed i{k gh oSKkfud fo’ys"k.k gSA**</w:t>
      </w:r>
      <w:r w:rsidRPr="002312E0">
        <w:rPr>
          <w:rFonts w:ascii="Kruti Dev 025" w:hAnsi="Kruti Dev 025" w:cs="Times New Roman"/>
          <w:b/>
          <w:sz w:val="36"/>
          <w:szCs w:val="28"/>
        </w:rPr>
        <w:tab/>
        <w:t>&amp;Jherh ;ax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>fdlh Hkh 'kks/k esa lkj.kh ds fuekZ.k ds i’pkr rF;ksa dk okLrfod fo’ys"k.k dk;Z 'kq: gksrk gSA lkfj.kh ds okLrfod fo’ys"k.k ds vUrxZr lkj.khc) fo"k; lkexzh dk v/;;u ,oa mlesa fufgr leukrkvksa] fo"kerkvksa] izo`fÙk;ksa rFkk egRoiw.kZ dkj.kksa ij /;ku dsfUnzr fd;k tkrk gSA</w:t>
      </w:r>
    </w:p>
    <w:p w:rsidR="002312E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 w:cs="Times New Roman"/>
          <w:sz w:val="36"/>
          <w:szCs w:val="28"/>
        </w:rPr>
      </w:pPr>
      <w:r w:rsidRPr="002312E0">
        <w:rPr>
          <w:rFonts w:ascii="Kruti Dev 025" w:hAnsi="Kruti Dev 025" w:cs="Times New Roman"/>
          <w:sz w:val="36"/>
          <w:szCs w:val="28"/>
        </w:rPr>
        <w:t xml:space="preserve">vr% gesa lPps Kku dh izkfIr ds fy, rF;ksa dk fo’ys"k.k vko’;d gS izR;sd 'kks/kdÙkkZ ds fy, ;g vko';d gS fd og vius </w:t>
      </w:r>
      <w:r w:rsidRPr="002312E0">
        <w:rPr>
          <w:rFonts w:ascii="Kruti Dev 025" w:hAnsi="Kruti Dev 025" w:cs="Times New Roman"/>
          <w:sz w:val="36"/>
          <w:szCs w:val="28"/>
        </w:rPr>
        <w:lastRenderedPageBreak/>
        <w:t xml:space="preserve">nÙkksa dk oxhZdj.k rFkk lkj.kh;u djsaA izLrqr 'kks/k esa 'kks/kd=hZ us nÙkksa dk fo’ys"k.k rFkk oxhZdj.k dj mUgsa lkfj.kh;u dj n’kkZus dk iz;kl fd;k gSA rkfd 'kks/k fu"d"kZ vklkuh ls fudkys tk ldsA </w:t>
      </w:r>
    </w:p>
    <w:p w:rsidR="00974290" w:rsidRPr="002312E0" w:rsidRDefault="002312E0" w:rsidP="002312E0">
      <w:pPr>
        <w:spacing w:line="360" w:lineRule="auto"/>
        <w:ind w:firstLine="720"/>
        <w:jc w:val="both"/>
        <w:rPr>
          <w:rFonts w:ascii="Kruti Dev 025" w:hAnsi="Kruti Dev 025"/>
          <w:sz w:val="36"/>
          <w:szCs w:val="32"/>
        </w:rPr>
      </w:pPr>
      <w:r w:rsidRPr="002312E0">
        <w:rPr>
          <w:rFonts w:ascii="Kruti Dev 025" w:hAnsi="Kruti Dev 025" w:cs="Times New Roman"/>
          <w:sz w:val="36"/>
          <w:szCs w:val="32"/>
        </w:rPr>
        <w:t>izLrqr v/;k; esa ijh{k.kksa ls izkIr vkadM+ksa dks lkj.khc) djds e/;eku] izekf.kd fopyu ,oa dzkafrd vuqikr eku vkfn lkaf[;dh dk mi;ksx dj ‘kks/k v/;;u gsrq fufeZr ifjdYiukvksa dh tkap dh xbZ gSA</w:t>
      </w:r>
      <w:r>
        <w:rPr>
          <w:rFonts w:ascii="Kruti Dev 025" w:hAnsi="Kruti Dev 025"/>
          <w:sz w:val="36"/>
          <w:szCs w:val="32"/>
        </w:rPr>
        <w:t xml:space="preserve"> </w:t>
      </w:r>
      <w:r w:rsidRPr="002312E0">
        <w:rPr>
          <w:rFonts w:ascii="Kruti Dev 025" w:hAnsi="Kruti Dev 025" w:cs="Times New Roman"/>
          <w:b/>
          <w:sz w:val="36"/>
          <w:szCs w:val="32"/>
        </w:rPr>
        <w:t>izLrqr ‘kks/k izk;kstuk esa vuqla/kkud=hZ }kjk ifjdYiukvksa ds vk/kkj ij nÙkksa dk lkj.kh;u ,oa fo’ys”k.k fuEu izdkj ls fd;k x;k%&amp;</w:t>
      </w:r>
    </w:p>
    <w:p w:rsidR="00974290" w:rsidRPr="00F301AC" w:rsidRDefault="00974290" w:rsidP="009D4864">
      <w:pPr>
        <w:pStyle w:val="ListParagraph"/>
        <w:numPr>
          <w:ilvl w:val="0"/>
          <w:numId w:val="69"/>
        </w:numPr>
        <w:spacing w:line="360" w:lineRule="auto"/>
        <w:ind w:left="360"/>
        <w:jc w:val="both"/>
        <w:rPr>
          <w:rFonts w:ascii="DevLys 010" w:hAnsi="DevLys 010"/>
          <w:b/>
          <w:i/>
          <w:sz w:val="36"/>
          <w:szCs w:val="32"/>
        </w:rPr>
      </w:pPr>
      <w:r w:rsidRPr="00F301AC">
        <w:rPr>
          <w:rFonts w:ascii="DevLys 010" w:hAnsi="DevLys 010"/>
          <w:b/>
          <w:i/>
          <w:sz w:val="36"/>
          <w:szCs w:val="32"/>
        </w:rPr>
        <w:t xml:space="preserve">f'k{kd izf'k{k.k egkfo|ky;ksa ds izf'k{k.kkfFkZ;ksa dh iqLrdky; izca/ku ds izfr vfHko`fÙk iz'ukoyh ds ik¡pksa vk;keksa ij dqy e/;eku ,oa ekud fopyu </w:t>
      </w:r>
    </w:p>
    <w:p w:rsidR="00974290" w:rsidRPr="00EF1374" w:rsidRDefault="00974290" w:rsidP="00974290">
      <w:pPr>
        <w:spacing w:line="360" w:lineRule="auto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ab/>
        <w:t xml:space="preserve">izLrqr y?kq'kks/k v/;;u gsrq 'kks/kd=hZ us </w:t>
      </w:r>
      <w:r w:rsidRPr="00F301AC">
        <w:rPr>
          <w:sz w:val="28"/>
        </w:rPr>
        <w:t>(N=160)</w:t>
      </w:r>
      <w:r w:rsidRPr="00F301AC">
        <w:rPr>
          <w:rFonts w:ascii="DevLys 010" w:hAnsi="DevLys 010"/>
          <w:sz w:val="44"/>
          <w:szCs w:val="32"/>
        </w:rPr>
        <w:t xml:space="preserve"> </w:t>
      </w:r>
      <w:r w:rsidRPr="00EF1374">
        <w:rPr>
          <w:rFonts w:ascii="DevLys 010" w:hAnsi="DevLys 010"/>
          <w:sz w:val="36"/>
          <w:szCs w:val="32"/>
        </w:rPr>
        <w:t xml:space="preserve">izf'k{k.kkFkhZ ij ^iqLrdky;  izca/ku vfHko`fÙk iz'ukoyh dks iz'kkflr fd;kA nÙk ladyu ds i'pkr~ izkIrkadksa ds vk/kkj ij iqLrdky; izca/ku vfHko`fÙk dk fo'ys"k.k izLrqr djus gsrq e/;eku rFkk ekud fopyu dh x.kuk dh xbZ ftls fd lkj.kh la[;k 4-1 esa lkj.khc) fd;k x;k gSA </w:t>
      </w:r>
    </w:p>
    <w:p w:rsidR="00974290" w:rsidRPr="00EF1374" w:rsidRDefault="00974290">
      <w:pPr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br w:type="page"/>
      </w:r>
    </w:p>
    <w:p w:rsidR="00974290" w:rsidRPr="002312E0" w:rsidRDefault="00974290" w:rsidP="00974290">
      <w:pPr>
        <w:spacing w:line="360" w:lineRule="auto"/>
        <w:jc w:val="center"/>
        <w:rPr>
          <w:rFonts w:ascii="DevLys 010" w:hAnsi="DevLys 010"/>
          <w:b/>
          <w:i/>
          <w:sz w:val="44"/>
          <w:szCs w:val="32"/>
        </w:rPr>
      </w:pPr>
      <w:r w:rsidRPr="002312E0">
        <w:rPr>
          <w:rFonts w:ascii="DevLys 010" w:hAnsi="DevLys 010"/>
          <w:b/>
          <w:i/>
          <w:sz w:val="44"/>
          <w:szCs w:val="32"/>
        </w:rPr>
        <w:lastRenderedPageBreak/>
        <w:t>rkfydk la[;k &amp; 4-1</w:t>
      </w:r>
    </w:p>
    <w:p w:rsidR="00974290" w:rsidRPr="002312E0" w:rsidRDefault="00974290" w:rsidP="00974290">
      <w:pPr>
        <w:spacing w:line="360" w:lineRule="auto"/>
        <w:jc w:val="center"/>
        <w:rPr>
          <w:rFonts w:ascii="DevLys 010" w:hAnsi="DevLys 010"/>
          <w:b/>
          <w:i/>
          <w:sz w:val="36"/>
          <w:szCs w:val="32"/>
        </w:rPr>
      </w:pPr>
      <w:r w:rsidRPr="002312E0">
        <w:rPr>
          <w:rFonts w:ascii="DevLys 010" w:hAnsi="DevLys 010"/>
          <w:b/>
          <w:i/>
          <w:sz w:val="36"/>
          <w:szCs w:val="32"/>
        </w:rPr>
        <w:t xml:space="preserve">f'k{kd izf'k{k.k egkfo|ky;ksa ds izf'k{k.kkfFkZ;ksa dh iqLrdky; izca/ku ds izfr vfHko`fÙk iz'ukoyh ds ik¡pksa vk;keksa ij dqy e/;eku ,oa ekud fopyu </w:t>
      </w:r>
    </w:p>
    <w:tbl>
      <w:tblPr>
        <w:tblStyle w:val="TableGrid"/>
        <w:tblW w:w="0" w:type="auto"/>
        <w:tblLook w:val="04A0"/>
      </w:tblPr>
      <w:tblGrid>
        <w:gridCol w:w="829"/>
        <w:gridCol w:w="2914"/>
        <w:gridCol w:w="2450"/>
        <w:gridCol w:w="2330"/>
      </w:tblGrid>
      <w:tr w:rsidR="00BA22D0" w:rsidRPr="00EF1374" w:rsidTr="00BA22D0">
        <w:trPr>
          <w:trHeight w:val="599"/>
        </w:trPr>
        <w:tc>
          <w:tcPr>
            <w:tcW w:w="918" w:type="dxa"/>
            <w:vMerge w:val="restart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3150" w:type="dxa"/>
            <w:vMerge w:val="restart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5508" w:type="dxa"/>
            <w:gridSpan w:val="2"/>
            <w:tcBorders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izf'k{k.kkFkhZ </w:t>
            </w:r>
            <w:r w:rsidRPr="00EF1374">
              <w:rPr>
                <w:sz w:val="32"/>
              </w:rPr>
              <w:t>(N=160)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  <w:vMerge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3150" w:type="dxa"/>
            <w:vMerge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1-33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64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96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5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8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91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71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36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28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07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17</w:t>
            </w:r>
          </w:p>
        </w:tc>
      </w:tr>
      <w:tr w:rsidR="00BA22D0" w:rsidRPr="00EF1374" w:rsidTr="00BA22D0">
        <w:trPr>
          <w:trHeight w:val="542"/>
        </w:trPr>
        <w:tc>
          <w:tcPr>
            <w:tcW w:w="918" w:type="dxa"/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3150" w:type="dxa"/>
          </w:tcPr>
          <w:p w:rsidR="00BA22D0" w:rsidRPr="00EF1374" w:rsidRDefault="00BA22D0" w:rsidP="00974290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2824" w:type="dxa"/>
            <w:tcBorders>
              <w:top w:val="single" w:sz="4" w:space="0" w:color="auto"/>
              <w:righ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51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</w:tcBorders>
          </w:tcPr>
          <w:p w:rsidR="00BA22D0" w:rsidRPr="00EF1374" w:rsidRDefault="00BA22D0" w:rsidP="00974290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4</w:t>
            </w:r>
          </w:p>
        </w:tc>
      </w:tr>
    </w:tbl>
    <w:p w:rsidR="00F301AC" w:rsidRPr="00F301AC" w:rsidRDefault="00F301AC" w:rsidP="00EC66EF">
      <w:pPr>
        <w:spacing w:line="360" w:lineRule="auto"/>
        <w:jc w:val="both"/>
        <w:rPr>
          <w:rFonts w:ascii="DevLys 010" w:hAnsi="DevLys 010"/>
          <w:b/>
          <w:i/>
          <w:sz w:val="20"/>
        </w:rPr>
      </w:pPr>
    </w:p>
    <w:p w:rsidR="00EC66EF" w:rsidRPr="00F301AC" w:rsidRDefault="00BA22D0" w:rsidP="00EC66EF">
      <w:pPr>
        <w:spacing w:line="360" w:lineRule="auto"/>
        <w:jc w:val="both"/>
        <w:rPr>
          <w:rFonts w:ascii="DevLys 010" w:hAnsi="DevLys 010"/>
          <w:b/>
          <w:i/>
          <w:sz w:val="40"/>
        </w:rPr>
      </w:pPr>
      <w:r w:rsidRPr="00F301AC">
        <w:rPr>
          <w:rFonts w:ascii="DevLys 010" w:hAnsi="DevLys 010"/>
          <w:b/>
          <w:i/>
          <w:sz w:val="40"/>
        </w:rPr>
        <w:t xml:space="preserve">fo'ys"k.k </w:t>
      </w:r>
    </w:p>
    <w:p w:rsidR="00BA22D0" w:rsidRPr="00EF1374" w:rsidRDefault="00BA22D0" w:rsidP="00EC66E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mi;qZDr lkj.kh ds vuqlkj dqy U;kn'kZ ij izf'k{k.kkFkhZ dh ^iqLrdky; izca/ku vfHko`fÙk* ij izkIr dqy e/;eku 81-33 rFkk dqy ekud fopyu 10-64 ik;k x;kA ^iqLrdky;&amp;izca/ku vfHko`fÙk* iz'ukoyh dk vf/kdre izkIrkad 100 rFkk vkSlr izkIrkad 50 gSA x.kuk ls izkIr izf'k{k.kkfFkZ;ksa dh iqLrdky;&amp;izca/ku vfHko`fÙk dk e/;eku vkSlr izkIrkad ls vf/kd gSA vr% orZeku U;kn'kZ ds dqy izf'k{k.kkfFkZ;ksa dh iqLrdky; izca/ku ds izfr vfHko`fÙk vkSlr ls vf/kd gSA vr% ifjdYiuk la[;k 1 ^^U;kn'kZ ds dqy izf'k{k.kkfFkZ;ksa dh iqLrdky; izca/ku ds izfr vfHko`fÙk vkSlr ls de gksrh gSA** dks vLohd`r fd;k tkrk gSA </w:t>
      </w:r>
    </w:p>
    <w:p w:rsidR="00BA22D0" w:rsidRPr="002312E0" w:rsidRDefault="00BA22D0" w:rsidP="00BA22D0">
      <w:pPr>
        <w:spacing w:line="360" w:lineRule="auto"/>
        <w:jc w:val="center"/>
        <w:rPr>
          <w:rFonts w:ascii="DevLys 010" w:hAnsi="DevLys 010"/>
          <w:b/>
          <w:i/>
          <w:sz w:val="44"/>
          <w:szCs w:val="32"/>
        </w:rPr>
      </w:pPr>
      <w:r w:rsidRPr="002312E0">
        <w:rPr>
          <w:rFonts w:ascii="DevLys 010" w:hAnsi="DevLys 010"/>
          <w:b/>
          <w:i/>
          <w:sz w:val="44"/>
          <w:szCs w:val="32"/>
        </w:rPr>
        <w:lastRenderedPageBreak/>
        <w:t>xzkQ la[;k &amp; 4-1</w:t>
      </w:r>
    </w:p>
    <w:p w:rsidR="00BA22D0" w:rsidRPr="002312E0" w:rsidRDefault="00BA22D0" w:rsidP="00BA22D0">
      <w:pPr>
        <w:spacing w:line="360" w:lineRule="auto"/>
        <w:jc w:val="center"/>
        <w:rPr>
          <w:rFonts w:ascii="DevLys 010" w:hAnsi="DevLys 010"/>
          <w:b/>
          <w:i/>
          <w:sz w:val="36"/>
          <w:szCs w:val="32"/>
        </w:rPr>
      </w:pPr>
      <w:r w:rsidRPr="002312E0">
        <w:rPr>
          <w:rFonts w:ascii="DevLys 010" w:hAnsi="DevLys 010"/>
          <w:b/>
          <w:i/>
          <w:sz w:val="36"/>
          <w:szCs w:val="32"/>
        </w:rPr>
        <w:t xml:space="preserve">f'k{kd izf'k{k.k egkfo|ky;ksa ds izf'k{k.kkfFkZ;ksa dh iqLrdky; izca/ku ds izfr vfHko`fÙk iz'ukoyh ds ik¡pksa vk;keksa ij dqy e/;eku ,oa ekud fopyu </w:t>
      </w:r>
    </w:p>
    <w:p w:rsidR="00BA22D0" w:rsidRPr="00EF1374" w:rsidRDefault="00605846">
      <w:pPr>
        <w:rPr>
          <w:rFonts w:ascii="DevLys 010" w:hAnsi="DevLys 010"/>
          <w:b/>
          <w:i/>
          <w:sz w:val="44"/>
          <w:szCs w:val="32"/>
        </w:rPr>
      </w:pPr>
      <w:r w:rsidRPr="00EF1374">
        <w:rPr>
          <w:rFonts w:ascii="DevLys 010" w:hAnsi="DevLys 010"/>
          <w:b/>
          <w:i/>
          <w:noProof/>
          <w:sz w:val="44"/>
          <w:szCs w:val="32"/>
          <w:lang w:bidi="hi-IN"/>
        </w:rPr>
        <w:drawing>
          <wp:inline distT="0" distB="0" distL="0" distR="0">
            <wp:extent cx="5382895" cy="5429250"/>
            <wp:effectExtent l="19050" t="0" r="27305" b="0"/>
            <wp:docPr id="2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  <w:r w:rsidR="00BA22D0" w:rsidRPr="00EF1374">
        <w:rPr>
          <w:rFonts w:ascii="DevLys 010" w:hAnsi="DevLys 010"/>
          <w:b/>
          <w:i/>
          <w:sz w:val="44"/>
          <w:szCs w:val="32"/>
        </w:rPr>
        <w:br w:type="page"/>
      </w:r>
    </w:p>
    <w:p w:rsidR="00BA22D0" w:rsidRPr="00F301AC" w:rsidRDefault="00BA22D0" w:rsidP="00BA22D0">
      <w:pPr>
        <w:spacing w:line="360" w:lineRule="auto"/>
        <w:jc w:val="both"/>
        <w:rPr>
          <w:rFonts w:ascii="DevLys 010" w:hAnsi="DevLys 010"/>
          <w:b/>
          <w:i/>
          <w:sz w:val="40"/>
          <w:szCs w:val="32"/>
        </w:rPr>
      </w:pPr>
      <w:r w:rsidRPr="00F301AC">
        <w:rPr>
          <w:rFonts w:ascii="DevLys 010" w:hAnsi="DevLys 010"/>
          <w:b/>
          <w:i/>
          <w:sz w:val="40"/>
          <w:szCs w:val="32"/>
        </w:rPr>
        <w:lastRenderedPageBreak/>
        <w:t xml:space="preserve">vk;keksa dk fo'ys"k.k </w:t>
      </w:r>
    </w:p>
    <w:p w:rsidR="00BA22D0" w:rsidRPr="00EF1374" w:rsidRDefault="00BA22D0" w:rsidP="009D4864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iqLrdky;&amp;izca/ku vfHko`fÙk] iz'ukoyh ds izFke vk;ke ^le;&amp;izca/ku* ij dqy U;kn'kZ ds izf'k{k.kkfFkZ;ksa dk e/;eku 15-96 rFkk ekud fopyu 3-05 ik;k x;kA bl vk;ke dk vf/kdre izkIrkad 20 rFkk vkSlr izkIrkad 10 gSA x.kuk ls izkIr bl vk;ke ij izf'k{k.kkfFkZ;ksa dh iqLrdky;&amp;izca/ku vfHko`fÙk dk e/;eku 15-96 gS] tks fd vkSlr izkIrkad 10 ls vf/kd gSA vr% izFke vk;ke ^le;&amp;izca/ku* ij izf'k{k.kkfFkZ;ksa dh iqLrdky; izca/ku ds izfr vfHko`fÙk vkSlr ls vf/kd ik;h xbZA </w:t>
      </w:r>
    </w:p>
    <w:p w:rsidR="00BA22D0" w:rsidRPr="00EF1374" w:rsidRDefault="00BA22D0" w:rsidP="009D4864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iqLrdky;&amp;izca/ku vfHko`fÙk] iz'ukoyh ds f}rh; vk;ke ^iqLrd&amp;izca/ku* ij dqy U;kn'kZ ds izf'k{k.kkfFkZ;ksa dk e/;eku 17-08 rFkk ekud fopyu 3-91 ik;k x;kA bl vk;ke dk vf/kdre izkIrkad 20 rFkk vkSlr izkIrkad 10 gSA x.kuk ls izkIr bl vk;ke ij izf'k{k.kkfFkZ;ksa dh iqLrdky;&amp;izca/ku vfHko`fÙk dk e/;eku 17-08 gS] tks fd vkSlr izkIrkad 10 ls vf/kd gSA vr% f}rh; vk;ke ^iqLrd&amp;izca/ku* ij izf'k{k.kkfFkZ;ksa dh iqLrdky; izca/ku ds izfr vfHko`fÙk vkSlr ls vf/kd ik;h xbZA </w:t>
      </w:r>
    </w:p>
    <w:p w:rsidR="00BA22D0" w:rsidRPr="00EF1374" w:rsidRDefault="00BA22D0" w:rsidP="009D4864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iqLrdky; izca/ku vfHko`fÙk] iz'ukoyh ds r`rh; vk;ke ^ekuoh;&amp;izca/ku* ij dqy U;kn'kZ ds izf'k{k.kkfFkZ;ksa dk e/;eku 16-71 rFkk ekud fopyu 3-36 ik;k x;kA bl vk;ke dk vf/kdre izkIrkad 20 rFkk vkSlr izkIrkad 10 gSA x.kuk ls izkIr bl vk;ke ij izf'k{k.kkfFkZ;ksa dh iqLrdky;&amp;izca/ku vfHko`fÙk dk e/;eku 16-71 gS] tks fd vkSlr izkIrkad 10 ls vf/kd gSA vr% r`rh; vk;ke ^ekuoh;&amp;izca/ku* </w:t>
      </w:r>
      <w:r w:rsidRPr="00EF1374">
        <w:rPr>
          <w:rFonts w:ascii="DevLys 010" w:hAnsi="DevLys 010"/>
          <w:sz w:val="36"/>
          <w:szCs w:val="32"/>
        </w:rPr>
        <w:lastRenderedPageBreak/>
        <w:t xml:space="preserve">ij izf'k{k.kkfFkZ;ksa dh iqLrdky; izca/ku ds izfr vfHko`fÙk vkSlr ls vf/kd ik;h xbZA </w:t>
      </w:r>
    </w:p>
    <w:p w:rsidR="00925E31" w:rsidRPr="00EF1374" w:rsidRDefault="00925E31" w:rsidP="009D4864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iqLrdky;&amp;izca/ku vfHko`fÙk] iz'ukoyh ds prqFkZ vk;ke ^rduhdh&amp;izca/ku* ij dqy U;kn'kZ ds izf'k{k.kkfFkZ;ksa dk e/;eku 16-07 rFkk ekud fopyu 3-17 ik;k x;kA bl vk;ke dk vf/kdre izkIrkad 20 rFkk vkSlr izkIrkad 10 gSA x.kuk ls izkIr bl vk;ke ij izf'k{k.kkfFkZ;ksa dh iqLrdky;&amp;izca/ku vfHko`fÙk dk e/;eku 16-07 gS] tks fd vkSlr izkIrkad 10 ls vf/kd gSA vr% prqFkZ vk;ke ^rduhdh&amp;izca/ku* ij izf'k{k.kkfFkZ;ksa dh iqLrdky; izca/ku ds izfr vfHko`fÙk vkSlr ls vf/kd ik;h xbZA </w:t>
      </w:r>
    </w:p>
    <w:p w:rsidR="00925E31" w:rsidRPr="002312E0" w:rsidRDefault="00925E31" w:rsidP="009D4864">
      <w:pPr>
        <w:pStyle w:val="ListParagraph"/>
        <w:numPr>
          <w:ilvl w:val="0"/>
          <w:numId w:val="14"/>
        </w:numPr>
        <w:spacing w:line="360" w:lineRule="auto"/>
        <w:ind w:left="0" w:firstLine="360"/>
        <w:jc w:val="both"/>
        <w:rPr>
          <w:rFonts w:ascii="DevLys 010" w:hAnsi="DevLys 010"/>
          <w:sz w:val="36"/>
          <w:szCs w:val="32"/>
        </w:rPr>
      </w:pPr>
      <w:r w:rsidRPr="00EF1374">
        <w:rPr>
          <w:rFonts w:ascii="DevLys 010" w:hAnsi="DevLys 010"/>
          <w:sz w:val="36"/>
          <w:szCs w:val="32"/>
        </w:rPr>
        <w:t xml:space="preserve">iqLrdky;&amp;izca/ku vfHko`fÙk] iz'ukoyh ds iape vk;ke ^HkkSfrd&amp;izca/ku* ij dqy U;kn'kZ ds izf'k{k.kkfFkZ;ksa dk e/;eku 15-51 rFkk ekud fopyu 2-74 ik;k x;kA bl vk;ke dk vf/kdre izkIrkad 20 rFkk vkSlr izkIrkad 10 gSA x.kuk ls izkIr bl vk;ke ij izf'k{k.kkfFkZ;ksa dh iqLrdky;&amp;izca/ku vfHko`fÙk dk e/;eku 15-51 gS] tks fd vkSlr izkIrkad 10 ls vf/kd gSA vr% iape vk;ke ^^HkkSfrd&amp;izca/ku* izf'k{k.kkfFkZ;ksa dh iqLrdky; izca/ku ds izfr vfHko`fÙk vkSlr ls vf/kd ikbZ xbZA </w:t>
      </w:r>
    </w:p>
    <w:p w:rsidR="00925E31" w:rsidRPr="00F301AC" w:rsidRDefault="00411D55" w:rsidP="009D4864">
      <w:pPr>
        <w:pStyle w:val="ListParagraph"/>
        <w:numPr>
          <w:ilvl w:val="0"/>
          <w:numId w:val="70"/>
        </w:numPr>
        <w:spacing w:line="360" w:lineRule="auto"/>
        <w:ind w:left="360"/>
        <w:jc w:val="both"/>
        <w:rPr>
          <w:rFonts w:ascii="DevLys 010" w:hAnsi="DevLys 010"/>
          <w:b/>
          <w:i/>
          <w:sz w:val="36"/>
          <w:szCs w:val="32"/>
        </w:rPr>
      </w:pPr>
      <w:r w:rsidRPr="00F301AC">
        <w:rPr>
          <w:rFonts w:ascii="DevLys 010" w:hAnsi="DevLys 010"/>
          <w:b/>
          <w:i/>
          <w:sz w:val="36"/>
          <w:szCs w:val="32"/>
        </w:rPr>
        <w:t>lhdj</w:t>
      </w:r>
      <w:r w:rsidR="00925E31" w:rsidRPr="00F301AC">
        <w:rPr>
          <w:rFonts w:ascii="DevLys 010" w:hAnsi="DevLys 010"/>
          <w:b/>
          <w:i/>
          <w:sz w:val="36"/>
          <w:szCs w:val="32"/>
        </w:rPr>
        <w:t xml:space="preserve"> ,oa </w:t>
      </w:r>
      <w:r w:rsidRPr="00F301AC">
        <w:rPr>
          <w:rFonts w:ascii="DevLys 010" w:hAnsi="DevLys 010"/>
          <w:b/>
          <w:i/>
          <w:sz w:val="36"/>
          <w:szCs w:val="32"/>
        </w:rPr>
        <w:t>&gt;qU&gt;qUkw</w:t>
      </w:r>
      <w:r w:rsidR="00925E31" w:rsidRPr="00F301AC">
        <w:rPr>
          <w:rFonts w:ascii="DevLys 010" w:hAnsi="DevLys 010"/>
          <w:b/>
          <w:i/>
          <w:sz w:val="36"/>
          <w:szCs w:val="32"/>
        </w:rPr>
        <w:t xml:space="preserve"> ftys ds izf'k{k.kkfFkZ;ksa dh iqLrdky; izca/ku ds izfr vfHko`fÙk esa rqyuk</w:t>
      </w:r>
    </w:p>
    <w:p w:rsidR="00BA22D0" w:rsidRPr="00EF1374" w:rsidRDefault="00925E31" w:rsidP="00EC66EF">
      <w:pPr>
        <w:spacing w:line="360" w:lineRule="auto"/>
        <w:jc w:val="both"/>
        <w:rPr>
          <w:rFonts w:ascii="DevLys 010" w:hAnsi="DevLys 010"/>
          <w:sz w:val="36"/>
        </w:rPr>
      </w:pPr>
      <w:r w:rsidRPr="00EF1374">
        <w:rPr>
          <w:rFonts w:ascii="DevLys 010" w:hAnsi="DevLys 010"/>
          <w:sz w:val="36"/>
        </w:rPr>
        <w:tab/>
        <w:t xml:space="preserve">izLrqr y?kq'kks/k v/;;u esa </w:t>
      </w:r>
      <w:r w:rsidRPr="00EF1374">
        <w:rPr>
          <w:sz w:val="32"/>
        </w:rPr>
        <w:t>(N=160)</w:t>
      </w:r>
      <w:r w:rsidRPr="00EF1374">
        <w:rPr>
          <w:rFonts w:ascii="DevLys 010" w:hAnsi="DevLys 010"/>
          <w:sz w:val="36"/>
        </w:rPr>
        <w:t xml:space="preserve"> izf'k{k.kkfFkZ;ksa  dh iqLrdky;&amp;izca/ku ds izfr vfHko`fÙk dk rqyukRed v/;;u djus ds fy;s </w:t>
      </w:r>
      <w:r w:rsidRPr="00EF1374">
        <w:rPr>
          <w:sz w:val="32"/>
        </w:rPr>
        <w:t>(N=80)</w:t>
      </w:r>
      <w:r w:rsidRPr="00EF1374">
        <w:rPr>
          <w:rFonts w:ascii="DevLys 010" w:hAnsi="DevLys 010"/>
          <w:sz w:val="36"/>
        </w:rPr>
        <w:t xml:space="preserve"> </w:t>
      </w:r>
      <w:r w:rsidR="00411D55">
        <w:rPr>
          <w:rFonts w:ascii="DevLys 010" w:hAnsi="DevLys 010"/>
          <w:sz w:val="36"/>
        </w:rPr>
        <w:t>lhdj</w:t>
      </w:r>
      <w:r w:rsidRPr="00EF1374">
        <w:rPr>
          <w:rFonts w:ascii="DevLys 010" w:hAnsi="DevLys 010"/>
          <w:sz w:val="36"/>
        </w:rPr>
        <w:t xml:space="preserve"> ftys ds rFkk </w:t>
      </w:r>
      <w:r w:rsidRPr="00EF1374">
        <w:rPr>
          <w:sz w:val="32"/>
        </w:rPr>
        <w:t>(N=80)</w:t>
      </w:r>
      <w:r w:rsidRPr="00EF1374">
        <w:rPr>
          <w:rFonts w:ascii="DevLys 010" w:hAnsi="DevLys 010"/>
          <w:sz w:val="36"/>
        </w:rPr>
        <w:t xml:space="preserve"> </w:t>
      </w:r>
      <w:r w:rsidR="00411D55">
        <w:rPr>
          <w:rFonts w:ascii="DevLys 010" w:hAnsi="DevLys 010"/>
          <w:sz w:val="36"/>
        </w:rPr>
        <w:t>&gt;qU&gt;qUkw</w:t>
      </w:r>
      <w:r w:rsidRPr="00EF1374">
        <w:rPr>
          <w:rFonts w:ascii="DevLys 010" w:hAnsi="DevLys 010"/>
          <w:sz w:val="36"/>
        </w:rPr>
        <w:t xml:space="preserve"> ftys ds izf'k{k.kkfFkZ;ksa ij iz'ukoyh dks iz'kkflr fd;k x;kA iz'ukoyh ls izkIr </w:t>
      </w:r>
      <w:r w:rsidRPr="00EF1374">
        <w:rPr>
          <w:rFonts w:ascii="DevLys 010" w:hAnsi="DevLys 010"/>
          <w:sz w:val="36"/>
        </w:rPr>
        <w:lastRenderedPageBreak/>
        <w:t xml:space="preserve">nÙkksa dk vadu dj e/;eku rFkk ekud fopyu dh x.kuk dh xbZA p;fur pj ds e/;eku esa vUrj dh lkFkZdrk ds fy;s Vh&amp;eku lkaf[;dh dk iz;ksx fd;k x;kA x.kuk dh lkFkZdrk ds fy;s Vh&amp;eku lkaf[;dh dk iz;ksx fd;k x;kA x.kuk ls izkIr e/;eku] ekud fopyu rFkk Vh&amp;eku dks lkj.kh la[;k 4-2 esa lkj.khc) fd;k x;k gSA </w:t>
      </w:r>
    </w:p>
    <w:p w:rsidR="00925E31" w:rsidRPr="00F301AC" w:rsidRDefault="00F301AC" w:rsidP="00F301AC">
      <w:pPr>
        <w:rPr>
          <w:rFonts w:ascii="DevLys 010" w:hAnsi="DevLys 010"/>
          <w:sz w:val="36"/>
        </w:rPr>
      </w:pPr>
      <w:r>
        <w:rPr>
          <w:rFonts w:ascii="DevLys 010" w:hAnsi="DevLys 010"/>
          <w:sz w:val="36"/>
        </w:rPr>
        <w:t xml:space="preserve">                   </w:t>
      </w:r>
      <w:r w:rsidR="00925E31" w:rsidRPr="008F0E52">
        <w:rPr>
          <w:rFonts w:ascii="DevLys 010" w:hAnsi="DevLys 010"/>
          <w:b/>
          <w:i/>
          <w:sz w:val="44"/>
        </w:rPr>
        <w:t>rkfydk la[;k 4-2</w:t>
      </w:r>
    </w:p>
    <w:p w:rsidR="00925E31" w:rsidRPr="008F0E52" w:rsidRDefault="00411D55" w:rsidP="00925E31">
      <w:pPr>
        <w:spacing w:line="360" w:lineRule="auto"/>
        <w:jc w:val="center"/>
        <w:rPr>
          <w:rFonts w:ascii="DevLys 010" w:hAnsi="DevLys 010"/>
          <w:b/>
          <w:i/>
          <w:sz w:val="36"/>
        </w:rPr>
      </w:pPr>
      <w:r w:rsidRPr="008F0E52">
        <w:rPr>
          <w:rFonts w:ascii="DevLys 010" w:hAnsi="DevLys 010"/>
          <w:b/>
          <w:i/>
          <w:sz w:val="36"/>
        </w:rPr>
        <w:t>lhdj</w:t>
      </w:r>
      <w:r w:rsidR="00925E31" w:rsidRPr="008F0E52">
        <w:rPr>
          <w:rFonts w:ascii="DevLys 010" w:hAnsi="DevLys 010"/>
          <w:b/>
          <w:i/>
          <w:sz w:val="36"/>
        </w:rPr>
        <w:t xml:space="preserve"> ,oa </w:t>
      </w:r>
      <w:r w:rsidRPr="008F0E52">
        <w:rPr>
          <w:rFonts w:ascii="DevLys 010" w:hAnsi="DevLys 010"/>
          <w:b/>
          <w:i/>
          <w:sz w:val="36"/>
        </w:rPr>
        <w:t>&gt;qU&gt;qUkw</w:t>
      </w:r>
      <w:r w:rsidR="00925E31" w:rsidRPr="008F0E52">
        <w:rPr>
          <w:rFonts w:ascii="DevLys 010" w:hAnsi="DevLys 010"/>
          <w:b/>
          <w:i/>
          <w:sz w:val="36"/>
        </w:rPr>
        <w:t xml:space="preserve"> ftys ds izf'k{k.kkfFkZ;ksa dh iqLrdky; izca/ku ds izfr vfHko`fÙk dk e/;eku] ekud fopyu ,oa Vh&amp;eku</w:t>
      </w:r>
    </w:p>
    <w:tbl>
      <w:tblPr>
        <w:tblStyle w:val="TableGrid"/>
        <w:tblW w:w="0" w:type="auto"/>
        <w:tblLook w:val="04A0"/>
      </w:tblPr>
      <w:tblGrid>
        <w:gridCol w:w="625"/>
        <w:gridCol w:w="2373"/>
        <w:gridCol w:w="1232"/>
        <w:gridCol w:w="1056"/>
        <w:gridCol w:w="1099"/>
        <w:gridCol w:w="1043"/>
        <w:gridCol w:w="1095"/>
      </w:tblGrid>
      <w:tr w:rsidR="008621C4" w:rsidRPr="00EF1374" w:rsidTr="008621C4">
        <w:trPr>
          <w:trHeight w:val="599"/>
        </w:trPr>
        <w:tc>
          <w:tcPr>
            <w:tcW w:w="835" w:type="dxa"/>
            <w:vMerge w:val="restart"/>
          </w:tcPr>
          <w:p w:rsidR="008621C4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2929" w:type="dxa"/>
            <w:vMerge w:val="restart"/>
          </w:tcPr>
          <w:p w:rsidR="008621C4" w:rsidRPr="00EF1374" w:rsidRDefault="008621C4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256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8621C4" w:rsidRPr="00EF1374" w:rsidRDefault="00411D5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>
              <w:rPr>
                <w:rFonts w:ascii="DevLys 010" w:hAnsi="DevLys 010"/>
                <w:sz w:val="36"/>
                <w:szCs w:val="32"/>
              </w:rPr>
              <w:t>lhdj</w:t>
            </w:r>
            <w:r w:rsidR="008621C4" w:rsidRPr="00EF1374">
              <w:rPr>
                <w:rFonts w:ascii="DevLys 010" w:hAnsi="DevLys 010"/>
                <w:sz w:val="36"/>
                <w:szCs w:val="32"/>
              </w:rPr>
              <w:t xml:space="preserve"> ftys ds izf'k{k.kkFkhZ </w:t>
            </w:r>
          </w:p>
        </w:tc>
        <w:tc>
          <w:tcPr>
            <w:tcW w:w="215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1C4" w:rsidRPr="00EF1374" w:rsidRDefault="00411D55" w:rsidP="00925E31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>
              <w:rPr>
                <w:rFonts w:ascii="DevLys 010" w:hAnsi="DevLys 010"/>
                <w:sz w:val="36"/>
                <w:szCs w:val="32"/>
              </w:rPr>
              <w:t>&gt;qU&gt;qUkw</w:t>
            </w:r>
            <w:r w:rsidR="008621C4" w:rsidRPr="00EF1374">
              <w:rPr>
                <w:rFonts w:ascii="DevLys 010" w:hAnsi="DevLys 010"/>
                <w:sz w:val="36"/>
                <w:szCs w:val="32"/>
              </w:rPr>
              <w:t xml:space="preserve"> ftys ds</w:t>
            </w:r>
          </w:p>
          <w:p w:rsidR="008621C4" w:rsidRPr="00EF1374" w:rsidRDefault="008621C4" w:rsidP="00925E31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zf'k{k.kkFkhZ</w:t>
            </w:r>
          </w:p>
        </w:tc>
        <w:tc>
          <w:tcPr>
            <w:tcW w:w="1095" w:type="dxa"/>
            <w:vMerge w:val="restart"/>
            <w:tcBorders>
              <w:left w:val="single" w:sz="4" w:space="0" w:color="auto"/>
            </w:tcBorders>
          </w:tcPr>
          <w:p w:rsidR="008621C4" w:rsidRPr="00EF1374" w:rsidRDefault="008621C4" w:rsidP="00925E31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Vh&amp;eku</w:t>
            </w:r>
          </w:p>
        </w:tc>
      </w:tr>
      <w:tr w:rsidR="008621C4" w:rsidRPr="00EF1374" w:rsidTr="008621C4">
        <w:trPr>
          <w:trHeight w:val="542"/>
        </w:trPr>
        <w:tc>
          <w:tcPr>
            <w:tcW w:w="835" w:type="dxa"/>
            <w:vMerge/>
          </w:tcPr>
          <w:p w:rsidR="008621C4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  <w:vMerge/>
          </w:tcPr>
          <w:p w:rsidR="008621C4" w:rsidRPr="00EF1374" w:rsidRDefault="008621C4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1C4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1C4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1C4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/;eku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1C4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d fopyu</w:t>
            </w:r>
          </w:p>
        </w:tc>
        <w:tc>
          <w:tcPr>
            <w:tcW w:w="109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8621C4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2-84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79-8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16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82</w:t>
            </w: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20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7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6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02</w:t>
            </w: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15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34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44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22</w:t>
            </w: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4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6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39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03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76</w:t>
            </w: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71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4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43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62</w:t>
            </w:r>
          </w:p>
        </w:tc>
      </w:tr>
      <w:tr w:rsidR="00925E31" w:rsidRPr="00EF1374" w:rsidTr="008621C4">
        <w:trPr>
          <w:trHeight w:val="542"/>
        </w:trPr>
        <w:tc>
          <w:tcPr>
            <w:tcW w:w="835" w:type="dxa"/>
          </w:tcPr>
          <w:p w:rsidR="00925E31" w:rsidRPr="00EF1374" w:rsidRDefault="00925E31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2929" w:type="dxa"/>
          </w:tcPr>
          <w:p w:rsidR="00925E31" w:rsidRPr="00EF1374" w:rsidRDefault="00925E31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1482" w:type="dxa"/>
            <w:tcBorders>
              <w:top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74</w:t>
            </w:r>
          </w:p>
        </w:tc>
        <w:tc>
          <w:tcPr>
            <w:tcW w:w="1078" w:type="dxa"/>
            <w:tcBorders>
              <w:top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25E31" w:rsidRPr="00EF1374" w:rsidRDefault="008621C4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2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</w:tcBorders>
          </w:tcPr>
          <w:p w:rsidR="00925E31" w:rsidRPr="00EF1374" w:rsidRDefault="008621C4" w:rsidP="00925E31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07</w:t>
            </w:r>
          </w:p>
        </w:tc>
      </w:tr>
    </w:tbl>
    <w:p w:rsidR="00101F8F" w:rsidRPr="00EF1374" w:rsidRDefault="00101F8F" w:rsidP="001A2B46">
      <w:pPr>
        <w:spacing w:line="360" w:lineRule="auto"/>
        <w:jc w:val="both"/>
        <w:rPr>
          <w:rFonts w:ascii="MS Mincho" w:eastAsia="MS Mincho" w:hAnsi="MS Mincho" w:cs="MS Mincho"/>
          <w:b/>
          <w:i/>
          <w:sz w:val="36"/>
          <w:szCs w:val="52"/>
          <w:lang w:eastAsia="zh-CN"/>
        </w:rPr>
      </w:pPr>
    </w:p>
    <w:p w:rsidR="001628CB" w:rsidRPr="00EF1374" w:rsidRDefault="001628CB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MS Mincho" w:eastAsia="MS Mincho" w:hAnsi="MS Mincho" w:cs="MS Mincho"/>
          <w:b/>
          <w:i/>
          <w:sz w:val="36"/>
          <w:szCs w:val="52"/>
          <w:lang w:eastAsia="zh-CN"/>
        </w:rPr>
        <w:t xml:space="preserve">** </w:t>
      </w: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0-01 Lrj ij lkFkZdrk 2-61]</w:t>
      </w:r>
    </w:p>
    <w:p w:rsidR="001628CB" w:rsidRPr="00F301AC" w:rsidRDefault="001628CB" w:rsidP="00F301AC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MS Mincho" w:eastAsia="MS Mincho" w:hAnsi="MS Mincho" w:cs="MS Mincho"/>
          <w:b/>
          <w:i/>
          <w:sz w:val="36"/>
          <w:szCs w:val="52"/>
          <w:lang w:eastAsia="zh-CN"/>
        </w:rPr>
        <w:t xml:space="preserve">* </w:t>
      </w: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0-05 Lrj ij lkFkZdrk 1-98</w:t>
      </w:r>
    </w:p>
    <w:p w:rsidR="001628CB" w:rsidRPr="008F0E52" w:rsidRDefault="001628CB" w:rsidP="001628CB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>xzkQ la[;k 4-2</w:t>
      </w:r>
    </w:p>
    <w:p w:rsidR="001628CB" w:rsidRPr="008F0E52" w:rsidRDefault="00411D55" w:rsidP="008F0E52">
      <w:pPr>
        <w:spacing w:line="360" w:lineRule="auto"/>
        <w:jc w:val="center"/>
        <w:rPr>
          <w:rFonts w:ascii="DevLys 010" w:hAnsi="DevLys 010"/>
          <w:b/>
          <w:i/>
          <w:sz w:val="36"/>
        </w:rPr>
      </w:pPr>
      <w:r w:rsidRPr="008F0E52">
        <w:rPr>
          <w:rFonts w:ascii="DevLys 010" w:hAnsi="DevLys 010"/>
          <w:b/>
          <w:i/>
          <w:sz w:val="36"/>
        </w:rPr>
        <w:t>lhdj</w:t>
      </w:r>
      <w:r w:rsidR="001628CB" w:rsidRPr="008F0E52">
        <w:rPr>
          <w:rFonts w:ascii="DevLys 010" w:hAnsi="DevLys 010"/>
          <w:b/>
          <w:i/>
          <w:sz w:val="36"/>
        </w:rPr>
        <w:t xml:space="preserve"> ,oa </w:t>
      </w:r>
      <w:r w:rsidRPr="008F0E52">
        <w:rPr>
          <w:rFonts w:ascii="DevLys 010" w:hAnsi="DevLys 010"/>
          <w:b/>
          <w:i/>
          <w:sz w:val="36"/>
        </w:rPr>
        <w:t>&gt;qU&gt;qUkw</w:t>
      </w:r>
      <w:r w:rsidR="001628CB" w:rsidRPr="008F0E52">
        <w:rPr>
          <w:rFonts w:ascii="DevLys 010" w:hAnsi="DevLys 010"/>
          <w:b/>
          <w:i/>
          <w:sz w:val="36"/>
        </w:rPr>
        <w:t xml:space="preserve"> ftys ds izf'k{k.kkfFkZ;ksa dh iqLrdky; izca/ku ds izfr vfHko`fÙk dk e/;eku] ekud fopyu ,oa Vh&amp;eku</w:t>
      </w:r>
    </w:p>
    <w:p w:rsidR="001628CB" w:rsidRPr="00EF1374" w:rsidRDefault="00605846">
      <w:pPr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noProof/>
          <w:sz w:val="44"/>
          <w:szCs w:val="52"/>
          <w:lang w:bidi="hi-IN"/>
        </w:rPr>
        <w:drawing>
          <wp:inline distT="0" distB="0" distL="0" distR="0">
            <wp:extent cx="5337692" cy="5082362"/>
            <wp:effectExtent l="19050" t="0" r="15358" b="3988"/>
            <wp:docPr id="4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  <w:r w:rsidR="001628CB"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br w:type="page"/>
      </w:r>
    </w:p>
    <w:p w:rsidR="001628CB" w:rsidRPr="00EF1374" w:rsidRDefault="001628CB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 xml:space="preserve">fo'ys"k.k </w:t>
      </w:r>
    </w:p>
    <w:p w:rsidR="0042591A" w:rsidRPr="00EF1374" w:rsidRDefault="001628CB" w:rsidP="001A2B46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] iz'ukoyh ij izkIr nÙkksa dk e/;eku Øe'k% 82-84 o 79-81 rFkk ekud fopyu 10-90 o 10-16 ik;k x;kA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o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izkIr e/;ekuksa ds chp Vh&amp;ewY; 1-82 ik;k x;k tks fd Vh&amp;lkj.kh ds 0-05 lkFkZdrk ds Lrj ij lkFkZd ewY; 1-98 ls de ik;k x;kA fu"d"kZr%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>ls vis{kkd`r vf/kd ik;h xbZ gS rFkk nksuksa ds e/; dk vUrj lkFkZd ik;k x;k gSA vr% ifjdYiuk la[;k &amp;2 ^^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esa dksbZ lkFkZd vUrj ugha gksrk gS** dks Lohd`r fd;k tkrk gSA </w:t>
      </w:r>
    </w:p>
    <w:p w:rsidR="0042591A" w:rsidRPr="00EF1374" w:rsidRDefault="0042591A" w:rsidP="001A2B4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vk;keksa dk fo'ys"k.k </w:t>
      </w:r>
    </w:p>
    <w:p w:rsidR="0042591A" w:rsidRPr="00EF1374" w:rsidRDefault="00DC3952" w:rsidP="009D4864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iz'ukoyh ds izFke vk;ke ^le;&amp;izca/ku* ij nÙkksa dk e/;eku Øe'k% 16-20 o 15-71 rFkk ekud fopyu 3-10 o 3-06 ik;k x;kA bl vk;ke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42591A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e/;ekuksa ds chp Vh&amp;ewy; 1-02 ik;k x;k tks fd Vh&amp;lkj.kh ds 0-05 ds lkFkZdrk Lrj ij lkFkZd ewY; 1-98 ls de ik;k x;kA fu"d"kZr% ^</w:t>
      </w:r>
      <w:r w:rsidR="00A63057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qLrdky;&amp;izca/ku vfHko`fÙk* ds izFke vk;ke 1-98 ls de ik;k x;kA fu"d"kZr% iqLrdky; izca/ku vfHko`fÙk* ds izFke vk;ke le; izca/ku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A63057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</w:t>
      </w:r>
      <w:r w:rsidR="00A63057"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A63057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vis{kkd`r vf/kd ik;h xbZ rFkk nksuksa ds e/;ekuksa esa vUrj lkFkZd ugha gSA </w:t>
      </w:r>
    </w:p>
    <w:p w:rsidR="00A63057" w:rsidRPr="00EF1374" w:rsidRDefault="00DC3952" w:rsidP="009D4864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="001A7283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iz'ukoyh ds f}rh; vk;ke ^iqLrd&amp;izca/ku* ij nÙkksa dk e/;eku Øe'k% 17-15 o 17-01 rFkk ekud fopyu 4-34 o 3-44 ik;k x;kA bl vk;ke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1A7283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1A7283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e/;ekuksa ds chp Vh&amp;ewY; 0-22 ik;k x;k tks fd Vh&amp;lkj.kh ds 0-05 ds lkFkZdrk Lrj ij lkFkZd ewY; 1-98 ls de ik;k x;kA fu"d"kZr% ^iqLrdky; izca/ku vfHko`fÙk* d</w:t>
      </w:r>
      <w:r w:rsidR="00BB6C20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s f}rh; 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k;ke iqLrd izca/ku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ks iqLrdky; izca/ku ds 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vis{kkd`r vf/kd ik;h xbZ rFkk nksuksa ds e/;ekuksa esa vUrj lkFkZd ugha gSA </w:t>
      </w:r>
    </w:p>
    <w:p w:rsidR="003E216D" w:rsidRPr="00EF1374" w:rsidRDefault="00DC3952" w:rsidP="009D4864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iz'ukoyh ds r`rh; vk;ke ekuoh; izca/ku ij nÙkksa dk e/;eku Øe'k% 17-04 o 16-39 rFkk ekud fopyu 2-61 o 2-03 ik;k x;kA bl vk;ke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e/;ekuksa ds chp Vh&amp;ewY; 1-76 ik;k x;k tks fd Vh&amp;lkj.kh ds 0-05 ds lkFkZdrk Lrj ij lkFkZd ewY; 1-98 ls de ik;k x;kA fu"d"kZr% ^iqLrdky;&amp;izca/ku vfHko`fÙk* ds r`rh; vk;ke ^ekuoh;&amp;izca/ku*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vis{kkd`r vf/kd ik;h xbZ rFkk nksuksa ds e/;ekuksa esa vUrj lkFkZd ugha gSA </w:t>
      </w:r>
    </w:p>
    <w:p w:rsidR="003E216D" w:rsidRPr="00EF1374" w:rsidRDefault="00DC3952" w:rsidP="009D4864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iz'ukoyh ds prqFkZ vk;ke ^rduhdh&amp;izca/ku* ij nÙkks dk 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e/;eku Øe'k% 16-71 o 15-43 rFkk ekud fopyu 2-75 o 3-43 ik;k x;kA bl vk;ke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e/;ekuksa ds chp Vh&amp;ewY; 2-62 ik;k x;k tks fd Vh&amp;lkj.kh ds 0-01 ds lkFkZdrk Lrj ij lkFkZd ewY; 2-61 ls vf/kd ik;k x;kA fu"d"kZr% iqLrdky; &amp; izca/ku vfHko`fÙk ds prqFkZ vk;ke ^rdudh&amp;izca/ku*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3E216D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vis{kkd`r vf/kd ikbZ xbZ rFkk nksuksa ds e/;ekuksa esa vUrj lkFkZd gSA </w:t>
      </w:r>
    </w:p>
    <w:p w:rsidR="008F0E52" w:rsidRPr="00F301AC" w:rsidRDefault="00DC3952" w:rsidP="009D4864">
      <w:pPr>
        <w:pStyle w:val="ListParagraph"/>
        <w:numPr>
          <w:ilvl w:val="0"/>
          <w:numId w:val="15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>
        <w:rPr>
          <w:rFonts w:ascii="DevLys 010" w:eastAsia="MS Mincho" w:hAnsi="DevLys 010" w:cs="MS Mincho"/>
          <w:sz w:val="36"/>
          <w:szCs w:val="52"/>
          <w:lang w:eastAsia="zh-CN"/>
        </w:rPr>
        <w:t xml:space="preserve">lhdj o &gt;qU&gt;qUkw </w:t>
      </w:r>
      <w:r w:rsidR="00DE16A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iqLrdky; izca/ku ds izfr vfHko`fÙk iz'ukoyh ds iape vk;ke ^HkkSfrd&amp;izca/ku ij nÙkksa dk e/;eku Øe'k% 15-74 o 15-28 rFkk ekud fopyu 2-76 o 2-70 ik;k x;kA bl vk;ke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DE16A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rFk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DE16A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s e/;ekuksa ds chp Vh&amp;ewY; 1-07 ik;k x;k tks fd Vh&amp;lkj.kh ds 0-05 ds lkFkZdrk Lrj ij lkFkZd ewY; 1-98 ls de ik;k x;kA fu"d"kZr% iqLrdky; izca/ku vfHko`fÙk ds iape vk;ke HkkSfrd izca/ku ij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lhdj</w:t>
      </w:r>
      <w:r w:rsidR="00DE16A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</w:t>
      </w:r>
      <w:r w:rsidR="00AA2AA5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ds izf'k{k.kkfFkZ;ksa dh iqLrdky; izca/ku ds izfr vfHko`fÙk </w:t>
      </w:r>
      <w:r w:rsidR="00411D55">
        <w:rPr>
          <w:rFonts w:ascii="DevLys 010" w:eastAsia="MS Mincho" w:hAnsi="DevLys 010" w:cs="MS Mincho"/>
          <w:sz w:val="36"/>
          <w:szCs w:val="52"/>
          <w:lang w:eastAsia="zh-CN"/>
        </w:rPr>
        <w:t>&gt;qU&gt;qUkw</w:t>
      </w:r>
      <w:r w:rsidR="00AA2AA5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 ftys ds izf'k{k.kkfFkZ;ksa dh vis{kkd`r vf/kd ikbZ xbZ rFkk nksuksa ds e/;ekuksa esa vUrj lkFkZd ugha gSA </w:t>
      </w:r>
    </w:p>
    <w:p w:rsidR="00AA2AA5" w:rsidRPr="00F301AC" w:rsidRDefault="00AA2AA5" w:rsidP="009D4864">
      <w:pPr>
        <w:pStyle w:val="ListParagraph"/>
        <w:numPr>
          <w:ilvl w:val="0"/>
          <w:numId w:val="71"/>
        </w:numPr>
        <w:spacing w:line="360" w:lineRule="auto"/>
        <w:ind w:left="360"/>
        <w:jc w:val="both"/>
        <w:rPr>
          <w:rFonts w:ascii="DevLys 010" w:eastAsia="MS Mincho" w:hAnsi="DevLys 010" w:cs="MS Mincho"/>
          <w:sz w:val="28"/>
          <w:szCs w:val="52"/>
          <w:lang w:eastAsia="zh-CN"/>
        </w:rPr>
      </w:pPr>
      <w:r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fyax fHkUurk ds vk/kkj ij </w:t>
      </w:r>
      <w:r w:rsidR="00411D55"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lhdj</w:t>
      </w:r>
      <w:r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,oa </w:t>
      </w:r>
      <w:r w:rsidR="00411D55"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&gt;qU&gt;qUkw</w:t>
      </w:r>
      <w:r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ftys ds f'k{kd izf'k{k.k egkfo|ky;ksa ds efgyk ,oa iq:"k izf'k{k.kkfFkZ;ksa dh iqLrdky; izca/ku ds izfr vfHko`fÙk esa rqyuk</w:t>
      </w:r>
    </w:p>
    <w:p w:rsidR="00AA2AA5" w:rsidRPr="00EF1374" w:rsidRDefault="00AA2AA5" w:rsidP="00AA2AA5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izLrqr y?kq 'kks/k v/;;u esa </w:t>
      </w:r>
      <w:r w:rsidRPr="00EF1374">
        <w:rPr>
          <w:sz w:val="32"/>
        </w:rPr>
        <w:t>(N=160)</w:t>
      </w:r>
      <w:r w:rsidRPr="00EF1374">
        <w:rPr>
          <w:rFonts w:ascii="DevLys 010" w:eastAsia="MS Mincho" w:hAnsi="DevLys 010" w:cs="MS Mincho"/>
          <w:sz w:val="48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zf'k{k.kkfFkZ;ksa dh iqLrdky; izca/ku ds izfr vfHko`fÙk dk rqyukRed v/;;u djus ds fy, </w:t>
      </w:r>
      <w:r w:rsidRPr="00EF1374">
        <w:rPr>
          <w:sz w:val="32"/>
        </w:rPr>
        <w:t>(N=80)</w:t>
      </w:r>
      <w:r w:rsidRPr="00EF1374">
        <w:rPr>
          <w:rFonts w:ascii="DevLys 010" w:eastAsia="MS Mincho" w:hAnsi="DevLys 010" w:cs="MS Mincho"/>
          <w:sz w:val="48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efgyk oxZ ds rFkk </w:t>
      </w:r>
      <w:r w:rsidRPr="00EF1374">
        <w:rPr>
          <w:sz w:val="32"/>
        </w:rPr>
        <w:t>(N=80)</w:t>
      </w:r>
      <w:r w:rsidRPr="00EF1374">
        <w:rPr>
          <w:rFonts w:ascii="DevLys 010" w:eastAsia="MS Mincho" w:hAnsi="DevLys 010" w:cs="MS Mincho"/>
          <w:sz w:val="48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q:"k oxZ ds izf'k{k.kkfFkZ;ksa ij iz'ukoyh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dks iz'kkfld fd;k x;kA iz'ukoyh ls izkIr nÙkksa dk vadu dj e/;eku rFkk ekud fopyu dh x.kuk dh xbZA p;fur pj ds e/;eku esa vUr dh lkFkZdrk ds fy;s Vh&amp;eku lkaf[;dh dk iz;ksx fd;k x;kA x.kuk dh lkFkZdrk ds fy, Vh&amp;eku lkaf[;dh dk iz;ksx fd;k x;kA x.kuk ls izkIr e/;eku] ekud fopyu rFkk Vh&amp;eku dks lkj.kh la[;k 4-3 esa lkj.kh c) fd;k x;k gSA </w:t>
      </w:r>
    </w:p>
    <w:p w:rsidR="00AA2AA5" w:rsidRPr="00F301AC" w:rsidRDefault="00AA2AA5" w:rsidP="00F301AC">
      <w:pPr>
        <w:jc w:val="center"/>
        <w:rPr>
          <w:rFonts w:ascii="DevLys 010" w:eastAsia="MS Mincho" w:hAnsi="DevLys 010" w:cs="MS Mincho"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rkfydk la[;k 4-3</w:t>
      </w:r>
    </w:p>
    <w:p w:rsidR="00AA2AA5" w:rsidRPr="008F0E52" w:rsidRDefault="00AA2AA5" w:rsidP="00AA2AA5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fyax fHkUurk ds vk/kkj ij </w:t>
      </w:r>
      <w:r w:rsidR="00411D55"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lhdj</w:t>
      </w: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,oa </w:t>
      </w:r>
      <w:r w:rsidR="00411D55"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&gt;qU&gt;qUkw</w:t>
      </w: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ftys ds f'k{kd izf'k{k.k egkfo|ky;ksa ds efgyk ,oa iq:"k izf'k{k.kkfFkZ;ksa dh iqLrdky; izca/ku ds izfr vfHko`fÙk dk e/;eku] ekud fopyu ,oa Vh&amp;eku</w:t>
      </w:r>
    </w:p>
    <w:tbl>
      <w:tblPr>
        <w:tblStyle w:val="TableGrid"/>
        <w:tblW w:w="0" w:type="auto"/>
        <w:tblLook w:val="04A0"/>
      </w:tblPr>
      <w:tblGrid>
        <w:gridCol w:w="625"/>
        <w:gridCol w:w="2373"/>
        <w:gridCol w:w="1232"/>
        <w:gridCol w:w="1056"/>
        <w:gridCol w:w="1099"/>
        <w:gridCol w:w="1043"/>
        <w:gridCol w:w="1095"/>
      </w:tblGrid>
      <w:tr w:rsidR="00AA2AA5" w:rsidRPr="00EF1374" w:rsidTr="0009395A">
        <w:trPr>
          <w:trHeight w:val="599"/>
        </w:trPr>
        <w:tc>
          <w:tcPr>
            <w:tcW w:w="835" w:type="dxa"/>
            <w:vMerge w:val="restart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2929" w:type="dxa"/>
            <w:vMerge w:val="restart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256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fgyk oxZ ds izf'k{k.kkFkhZ </w:t>
            </w:r>
            <w:r w:rsidRPr="00EF1374">
              <w:rPr>
                <w:rFonts w:ascii="Times New Roman" w:hAnsi="Times New Roman" w:cs="Times New Roman"/>
                <w:sz w:val="32"/>
                <w:szCs w:val="32"/>
              </w:rPr>
              <w:t>(N=80)</w:t>
            </w:r>
          </w:p>
        </w:tc>
        <w:tc>
          <w:tcPr>
            <w:tcW w:w="215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iq:"k oxZ ds izf'k{k.kkFkhZ </w:t>
            </w:r>
            <w:r w:rsidRPr="00EF1374">
              <w:rPr>
                <w:rFonts w:ascii="Times New Roman" w:hAnsi="Times New Roman" w:cs="Times New Roman"/>
                <w:sz w:val="32"/>
                <w:szCs w:val="32"/>
              </w:rPr>
              <w:t>(N=80)</w:t>
            </w:r>
          </w:p>
        </w:tc>
        <w:tc>
          <w:tcPr>
            <w:tcW w:w="1095" w:type="dxa"/>
            <w:vMerge w:val="restart"/>
            <w:tcBorders>
              <w:lef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Vh&amp;eku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  <w:vMerge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  <w:vMerge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/;eku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d fopyu</w:t>
            </w:r>
          </w:p>
        </w:tc>
        <w:tc>
          <w:tcPr>
            <w:tcW w:w="109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0-55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1-2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2-1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9-96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92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89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2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0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2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29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83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3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3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4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83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73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5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7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11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07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01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3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3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94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90</w:t>
            </w:r>
          </w:p>
        </w:tc>
      </w:tr>
      <w:tr w:rsidR="00AA2AA5" w:rsidRPr="00EF1374" w:rsidTr="0009395A">
        <w:trPr>
          <w:trHeight w:val="542"/>
        </w:trPr>
        <w:tc>
          <w:tcPr>
            <w:tcW w:w="835" w:type="dxa"/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2929" w:type="dxa"/>
          </w:tcPr>
          <w:p w:rsidR="00AA2AA5" w:rsidRPr="00EF1374" w:rsidRDefault="00AA2AA5" w:rsidP="0009395A">
            <w:pPr>
              <w:spacing w:line="36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1482" w:type="dxa"/>
            <w:tcBorders>
              <w:top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10</w:t>
            </w:r>
          </w:p>
        </w:tc>
        <w:tc>
          <w:tcPr>
            <w:tcW w:w="1078" w:type="dxa"/>
            <w:tcBorders>
              <w:top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8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5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</w:tcBorders>
          </w:tcPr>
          <w:p w:rsidR="00AA2AA5" w:rsidRPr="00EF1374" w:rsidRDefault="00AA2AA5" w:rsidP="0009395A">
            <w:pPr>
              <w:spacing w:line="36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92</w:t>
            </w:r>
          </w:p>
        </w:tc>
      </w:tr>
    </w:tbl>
    <w:p w:rsidR="00AA2AA5" w:rsidRPr="00EF1374" w:rsidRDefault="00AA2AA5" w:rsidP="00AA2AA5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Times New Roman" w:eastAsia="MS Mincho" w:hAnsi="Times New Roman" w:cs="Times New Roman"/>
          <w:b/>
          <w:i/>
          <w:sz w:val="32"/>
          <w:szCs w:val="52"/>
          <w:lang w:eastAsia="zh-CN"/>
        </w:rPr>
        <w:t>**</w:t>
      </w:r>
      <w:r w:rsidRPr="00EF1374">
        <w:rPr>
          <w:rFonts w:ascii="DevLys 010" w:eastAsia="MS Mincho" w:hAnsi="DevLys 010" w:cs="MS Mincho"/>
          <w:b/>
          <w:i/>
          <w:sz w:val="32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0-01 Lrj ij lkFkZdrk 2-61</w:t>
      </w:r>
    </w:p>
    <w:p w:rsidR="00AA2AA5" w:rsidRPr="00EF1374" w:rsidRDefault="00AA2AA5" w:rsidP="00AA2AA5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EF1374">
        <w:rPr>
          <w:rFonts w:ascii="Times New Roman" w:eastAsia="MS Mincho" w:hAnsi="Times New Roman" w:cs="Times New Roman"/>
          <w:b/>
          <w:i/>
          <w:sz w:val="32"/>
          <w:szCs w:val="52"/>
          <w:lang w:eastAsia="zh-CN"/>
        </w:rPr>
        <w:t>*</w:t>
      </w:r>
      <w:r w:rsidRPr="00EF1374">
        <w:rPr>
          <w:rFonts w:ascii="DevLys 010" w:eastAsia="MS Mincho" w:hAnsi="DevLys 010" w:cs="MS Mincho"/>
          <w:b/>
          <w:i/>
          <w:sz w:val="32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0-05 Lrj ij lkFkZdrk 1-98</w:t>
      </w:r>
    </w:p>
    <w:p w:rsidR="00AA2AA5" w:rsidRPr="008F0E52" w:rsidRDefault="00AA2AA5" w:rsidP="00AA2AA5">
      <w:pPr>
        <w:spacing w:line="360" w:lineRule="auto"/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>xzkQ la[;k 4-3</w:t>
      </w:r>
    </w:p>
    <w:p w:rsidR="008F0E52" w:rsidRDefault="00AA2AA5" w:rsidP="00F301AC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fyax fHkUurk ds vk/kkj ij </w:t>
      </w:r>
      <w:r w:rsidR="00411D55"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lhdj</w:t>
      </w: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,oa </w:t>
      </w:r>
      <w:r w:rsidR="00411D55"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&gt;qU&gt;qUkw</w:t>
      </w: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 xml:space="preserve"> ftys ds f'k{kd izf'k{k.k egkfo|ky;ksa ds efgyk ,oa iq:"k izf'k{k.kkfFkZ;ksa dh iqLrdky; izca/ku ds izfr vfHko`fÙk dk e/;eku] ekud </w:t>
      </w:r>
      <w:r w:rsidR="008F0E52" w:rsidRPr="00EF1374">
        <w:rPr>
          <w:rFonts w:ascii="DevLys 010" w:eastAsia="MS Mincho" w:hAnsi="DevLys 010" w:cs="MS Mincho"/>
          <w:b/>
          <w:i/>
          <w:noProof/>
          <w:sz w:val="44"/>
          <w:szCs w:val="52"/>
          <w:lang w:bidi="hi-IN"/>
        </w:rPr>
        <w:drawing>
          <wp:inline distT="0" distB="0" distL="0" distR="0">
            <wp:extent cx="5274945" cy="4236187"/>
            <wp:effectExtent l="19050" t="0" r="20955" b="0"/>
            <wp:docPr id="1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:rsidR="00AA2AA5" w:rsidRPr="008F0E52" w:rsidRDefault="00AA2AA5" w:rsidP="00AA2AA5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fopyu ,oa Vh&amp;eku</w:t>
      </w:r>
    </w:p>
    <w:p w:rsidR="00AA2AA5" w:rsidRPr="00EF1374" w:rsidRDefault="00AA2AA5">
      <w:pPr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AA2AA5" w:rsidRPr="00EF1374" w:rsidRDefault="00AA2AA5">
      <w:pPr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br w:type="page"/>
      </w:r>
    </w:p>
    <w:p w:rsidR="00AA2AA5" w:rsidRPr="00EF1374" w:rsidRDefault="00AA2AA5" w:rsidP="00AA2AA5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 xml:space="preserve">fo'ys"k.k </w:t>
      </w:r>
    </w:p>
    <w:p w:rsidR="00E22006" w:rsidRPr="008F0E52" w:rsidRDefault="00AA2AA5" w:rsidP="00AA2AA5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efgyk oxZ rFkk iq:"k oxZ ds izf'k{k.kkfFkZ;ksa dh iqLrdky; izca/ku ds izfr vfHko`fÙk] iz'ukoyh ij izkIr nÙkksa dk e/;eku Øe'k% 80-55 o 82-10 rFkk ekud fopyu 11-23 o 9-96 ik;k x;kA efgyk oxZ o iq:"k oxZ ds izf'k{k.kkfFkZ;ksa ds izkIr ek/;ekuksa ds chp Vh&amp;ewY; 0-92 ik;k x;k tks fd Vh&amp;lkj.kh </w:t>
      </w:r>
      <w:r w:rsidR="00823554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ds 0-05 lkFkZdrk ds Lrj ij lkFkZd ewY; 1-98 ls de ik;k x;kA fu"d"kZ%r% efgyk efgyk oxZ ds izf'k{k.kkfFkZ;ksa dh iqLrdky; izca/ku ds izfr vfHko`fÙk iq:"k oxZ ds izf'k{k.kkfFkZ;ksa ls vis{kkd`r de ik;h gS rFkk nksuksa ds e/; dk vUrj lkFkZd ugha ik;k x;k gSA </w:t>
      </w:r>
      <w:r w:rsidR="00E22006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r% ifjdYiuk la[;k &amp; 3 ^^fyax fHkUurk ds vk/kkj ij izf'k{k.kkfFkZ;ksa dh iqLrdky; izca/ku ds izfr vfHko`fÙk esa dksbZ lkFkZd vUrj ugha gksrk gS** dks vLohd`r fd;k tkrk gSA </w:t>
      </w:r>
    </w:p>
    <w:p w:rsidR="00E22006" w:rsidRPr="00EF1374" w:rsidRDefault="00E22006" w:rsidP="00E22006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vk;keksa dk fo'ys"k.k </w:t>
      </w:r>
    </w:p>
    <w:p w:rsidR="00E22006" w:rsidRPr="00EF1374" w:rsidRDefault="00E22006" w:rsidP="009D4864">
      <w:pPr>
        <w:pStyle w:val="ListParagraph"/>
        <w:numPr>
          <w:ilvl w:val="0"/>
          <w:numId w:val="16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efgyk </w:t>
      </w:r>
      <w:r w:rsidR="009901F2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oxZ o iq:"k oxZ ds izf'k{k.kkfFkZ;ksa dh iqLrdky; izca/ku ds izfr vfHko`fÙk iz'ukoyh ds izFke vk;ke ^ le;&amp;izca/ku* ij nÙkksa dk e/;eku Øe'k% </w:t>
      </w:r>
      <w:r w:rsidR="00E161AF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15-89 o 16-03 rFkk ekud fopyu 2-28 o 3-22 ik;k x;kA bl vk;ke ij efgyk rFkk iq:"k oxZ ds izf'k{k.kkfFkZ;ksa ds e/;ekuksa ds chp Vh&amp;ewY; 0-29 ik;k x;k tks fd Vh&amp;lkj.kh ds 0-05 ds lkFkZdrk Lrj ij lkFkZd ewY; 1-98 ls de ik;k x;kA fu"d"kZr% ^iqLrdky;&amp;izca/ku vfHko`fÙk* ds izFke vk;ke ^vk;ke ^le;&amp;izca/ku* ij efgyk oxZ ds izf'k{k.kkfFkZ;ksa dh iqLrdky; izca/ku ds izfr vfHko`fÙk iq:"k oxZ ds izf'k{k.kkfFkZ;ksa dh vis{kkd`r de ik;h xbZ rFkk nksuksa ds e/;ekuksa ds vUrj lkFkZd ugha gSA </w:t>
      </w:r>
    </w:p>
    <w:p w:rsidR="00E161AF" w:rsidRPr="00EF1374" w:rsidRDefault="00BB2835" w:rsidP="009D4864">
      <w:pPr>
        <w:pStyle w:val="ListParagraph"/>
        <w:numPr>
          <w:ilvl w:val="0"/>
          <w:numId w:val="16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efgyk </w:t>
      </w:r>
      <w:r w:rsidR="00BA4276" w:rsidRPr="00EF1374">
        <w:rPr>
          <w:rFonts w:ascii="DevLys 010" w:eastAsia="MS Mincho" w:hAnsi="DevLys 010" w:cs="MS Mincho"/>
          <w:sz w:val="36"/>
          <w:szCs w:val="52"/>
          <w:lang w:eastAsia="zh-CN"/>
        </w:rPr>
        <w:t>oxZ o iq:"k oxZ ds izf'k{k.kkfFkZ;ksa dh iqLrdky; izca/ku ds izfr vfHko`fÙk iz'ukoyh ds f}rh; vk;ke ^iqLrd&amp;izca/ku* ij nÙkksa dk e/;eku Øe'k% 16-83 o 17-34 rFkk ekud fopyu 4-33 o 3-42 ik;k x;kA bl vk;ke ij efgyk oxZ rFkk iq:"k oxZ ds izf'k{k.kkfFkZ;ksa ds e/;ekuksa ds chp Vh&amp;ewY; 0-83 ik;k x;k tks fd Vh&amp;lkj.kh ds 0-05 ds lkFkZdrk Lrj ij lkFkZd ewY; 1-98 ls de ik;k x;kA fu"d"kZr% ^iqLrdky;&amp;izca/ku vfHko`fÙk* ds f}rh; vk;ke ^iqLrd&amp;izca/ku* ij efgyk oxZ ds izf'k{k.kkfFkZ;ksa dh iqLrdky; izca/ku ds izfr vfHko`fÙk iq:"k oxZ ds izf'k{k.kkfFkZ;ksa dh vis{kkd`r de ik;h xbZ rFkk nksuksa ds e/;ekuksa esa vUrj lkFkZd ugha gSA</w:t>
      </w:r>
    </w:p>
    <w:p w:rsidR="00BA4276" w:rsidRPr="00EF1374" w:rsidRDefault="00C74EBB" w:rsidP="009D4864">
      <w:pPr>
        <w:pStyle w:val="ListParagraph"/>
        <w:numPr>
          <w:ilvl w:val="0"/>
          <w:numId w:val="16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efgyk oxZ o iq:"k oxZ ds izf'k{k.kkfFkZ;ksa dh iqLrdky; izca/ku ds izfr vfHko`fÙk iz'ukoyh ds prqFkZ vkke rduhdh izca/k ij nÙkksa dk e/;eku Øe'k% 16-01 o 16-31 rFkk ekud fopyu 3-39 o 2-94  ik;k x;kA bl vk;ke ij efgyk oxZ rFkk iq:"k oxZ ds izf'k{k.kkfFkZ;ksa ds e/;ekuksa ds chp Vh&amp;ewY; 1-90 ik;k x;k tks fd Vh&amp;lkj.kh ds 0-05 ds lkFkZdrk Lrj ij lkFkZd ewY; 1-98 ls de ik;k x;kA fu"d"kZr% iqLrdky; izca/ku vfHko`fÙk ds prqFkZ vk;ke rduhdh izca/ku ij efgyk oxZ ds izf'k{k.kkfFkZ;ksa dh iqLrdky; izca/ku ds izfr vfHko`fÙk iq:"k oxZ ds izf'k{k.kkfFkZ;ksa dh vis{kkd`r de ik;h xbZ rFkk nksuksas ds e/;ekuksa esa vUrj lkFkZd  ugha gSA </w:t>
      </w:r>
    </w:p>
    <w:p w:rsidR="00C74EBB" w:rsidRPr="00EF1374" w:rsidRDefault="00C74EBB" w:rsidP="009D4864">
      <w:pPr>
        <w:pStyle w:val="ListParagraph"/>
        <w:numPr>
          <w:ilvl w:val="0"/>
          <w:numId w:val="16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efgyk oxZ o iq:"k ds izf'k{k.kkfFkZ;ksa dh iqLrdky; izca/ku ds izfr vfHko`fÙk iz'ukoyh ds iape vk;ke HkkSfrd izca/ku ij nÙkksa dk e/;eku Øe'k% 15-10 o 15-91 rFkk ekud fopyu 2-89 o 2-52 ik;k x;kA bl vk;ke ij efgyk rFkk iq:"k oxZ ds izf'k{k.kkfFkZ;ksa ds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e/;ekuksa ds chp Vh&amp;ewY; 0-92 ik;k x;k tks fd Vh&amp;lkj.kh ds 0-05 ds lkFkZdrk Lrj ij lkFkZd ewY; 1-98 ls de ik;k x;kA fu"d"kZr% iqLrdky; izca/ku vfHko`fÙk ds iape vk;ke HkkSfrd izca/ku ij efgyk oxZ ds izf'k{k.kkfFkZ;ksa dh iqLrdky; izca/ku ds izfr vfHko`fÙk iq:"k oxZ ds izf'k{k.kkfFkZ;ksa dh vis{kkd`r de ik;h xbZ rFkk nksuksa ds e/;ekuksa esa vUrj lkFkZd ugha gSA </w:t>
      </w:r>
    </w:p>
    <w:p w:rsidR="00C74EBB" w:rsidRPr="008F0E52" w:rsidRDefault="00C74EBB" w:rsidP="00C74EBB">
      <w:pPr>
        <w:spacing w:line="360" w:lineRule="auto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jgfuokl ¼xzkeh.k o 'kgjh½ ds vk/kkj ij izf'k{k.kkfFkZ;ksa dh iqLrdky; izca/ku ds izfr vfHko`fÙk esa rqyuk</w:t>
      </w:r>
    </w:p>
    <w:p w:rsidR="00C74EBB" w:rsidRPr="00EF1374" w:rsidRDefault="00C74EBB" w:rsidP="00C74EBB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izLrqr y?kq'kks/k v/;;u esa izf'k{k.kkfFkZ;ksa dh iqLrdky; izca/ku ds izfr vfHko`fÙk dk rqyukRed v/;;u djus ds fy;s 'kgjh rFkk xzkeh.k izf'k{k.kkfFkZ;ksa ij iz'ukoyh dks iz'kkflr fd;k x;kA iz'ukoyh ls izkIr nÙkksa dk vadu dj e/;eku rFkk ekud fopyu dh x.kuk dh xbZA p;fur pj ds e/;eku esa vUrj dh lkFkZdrk ds fy;s Vh&amp;eku lkaf[;dh dk iz;ksx fd;kA x.kuk dh lkFkZdrk ds fy;s Vh&amp;eku lkaf[;dh dk iz;ksx fd;k x;kA x.kuk ls izkir e/;eku] ekud fopyu rFkk Vh&amp;eku dks lkj.kh la[;k 4-6 esa lkj.khc) fd;k x;k gSA </w:t>
      </w:r>
    </w:p>
    <w:p w:rsidR="00C74EBB" w:rsidRPr="00EF1374" w:rsidRDefault="00C74EBB">
      <w:pPr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br w:type="page"/>
      </w:r>
    </w:p>
    <w:p w:rsidR="00F301AC" w:rsidRDefault="00F301AC" w:rsidP="00C74EBB">
      <w:pPr>
        <w:spacing w:line="360" w:lineRule="auto"/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C74EBB" w:rsidRPr="008F0E52" w:rsidRDefault="00C74EBB" w:rsidP="00C74EBB">
      <w:pPr>
        <w:spacing w:line="360" w:lineRule="auto"/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rkfydk la[;k &amp; 4-4</w:t>
      </w:r>
    </w:p>
    <w:p w:rsidR="00C74EBB" w:rsidRPr="008F0E52" w:rsidRDefault="00C74EBB" w:rsidP="00C74EBB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jgfuokl ¼xzkeh.k ,oa 'kgjh½ ds vk/kkj ij izf'k{k.kkfFkZ;ksa dh iqLrdky; izca/ku ds izfr vfHko`fÙk dk e/;eku] ekud fopyu ,oa Vh&amp;eku</w:t>
      </w:r>
    </w:p>
    <w:tbl>
      <w:tblPr>
        <w:tblStyle w:val="TableGrid"/>
        <w:tblW w:w="0" w:type="auto"/>
        <w:tblLook w:val="04A0"/>
      </w:tblPr>
      <w:tblGrid>
        <w:gridCol w:w="625"/>
        <w:gridCol w:w="2373"/>
        <w:gridCol w:w="1232"/>
        <w:gridCol w:w="1056"/>
        <w:gridCol w:w="1099"/>
        <w:gridCol w:w="1043"/>
        <w:gridCol w:w="1095"/>
      </w:tblGrid>
      <w:tr w:rsidR="00D1665E" w:rsidRPr="00EF1374" w:rsidTr="0009395A">
        <w:trPr>
          <w:trHeight w:val="599"/>
        </w:trPr>
        <w:tc>
          <w:tcPr>
            <w:tcW w:w="835" w:type="dxa"/>
            <w:vMerge w:val="restart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2929" w:type="dxa"/>
            <w:vMerge w:val="restart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256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'kgjh izf'k{k.kkFkhZ </w:t>
            </w:r>
          </w:p>
        </w:tc>
        <w:tc>
          <w:tcPr>
            <w:tcW w:w="215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xzkeh.k izf'k{k.kkFkhZ </w:t>
            </w:r>
          </w:p>
        </w:tc>
        <w:tc>
          <w:tcPr>
            <w:tcW w:w="1095" w:type="dxa"/>
            <w:vMerge w:val="restart"/>
            <w:tcBorders>
              <w:lef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Vh&amp;eku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  <w:vMerge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  <w:vMerge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/;eku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d fopyu</w:t>
            </w:r>
          </w:p>
        </w:tc>
        <w:tc>
          <w:tcPr>
            <w:tcW w:w="109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2-65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1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77-9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1-05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48</w:t>
            </w:r>
            <w:r w:rsidRPr="00EF1374">
              <w:rPr>
                <w:sz w:val="32"/>
              </w:rPr>
              <w:t>*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42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4-7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1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6</w:t>
            </w:r>
            <w:r w:rsidRPr="00EF1374">
              <w:rPr>
                <w:sz w:val="28"/>
              </w:rPr>
              <w:t>**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53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4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9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77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05</w:t>
            </w:r>
            <w:r w:rsidRPr="00EF1374">
              <w:rPr>
                <w:sz w:val="32"/>
              </w:rPr>
              <w:t>*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89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2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2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5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45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18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7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35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70</w:t>
            </w:r>
          </w:p>
        </w:tc>
      </w:tr>
      <w:tr w:rsidR="00D1665E" w:rsidRPr="00EF1374" w:rsidTr="0009395A">
        <w:trPr>
          <w:trHeight w:val="542"/>
        </w:trPr>
        <w:tc>
          <w:tcPr>
            <w:tcW w:w="835" w:type="dxa"/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2929" w:type="dxa"/>
          </w:tcPr>
          <w:p w:rsidR="00D1665E" w:rsidRPr="00EF1374" w:rsidRDefault="00D1665E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1482" w:type="dxa"/>
            <w:tcBorders>
              <w:top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63</w:t>
            </w:r>
          </w:p>
        </w:tc>
        <w:tc>
          <w:tcPr>
            <w:tcW w:w="1078" w:type="dxa"/>
            <w:tcBorders>
              <w:top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1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9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</w:tcBorders>
          </w:tcPr>
          <w:p w:rsidR="00D1665E" w:rsidRPr="00EF1374" w:rsidRDefault="00D1665E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94</w:t>
            </w:r>
          </w:p>
        </w:tc>
      </w:tr>
    </w:tbl>
    <w:p w:rsidR="00C74EBB" w:rsidRPr="00EF1374" w:rsidRDefault="00D1665E" w:rsidP="00C74EB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Tahoma" w:eastAsia="MS Mincho" w:hAnsi="Tahoma" w:cs="Tahoma"/>
          <w:sz w:val="36"/>
          <w:szCs w:val="52"/>
          <w:lang w:eastAsia="zh-CN"/>
        </w:rPr>
        <w:t>**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0-01 Lrj ij lkFkZdrk 2-61</w:t>
      </w:r>
    </w:p>
    <w:p w:rsidR="00D1665E" w:rsidRPr="00EF1374" w:rsidRDefault="00D1665E" w:rsidP="00C74EB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Tahoma" w:eastAsia="MS Mincho" w:hAnsi="Tahoma" w:cs="Tahoma"/>
          <w:sz w:val="36"/>
          <w:szCs w:val="52"/>
          <w:lang w:eastAsia="zh-CN"/>
        </w:rPr>
        <w:t>*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0-05 Lrj ij lkFkZdrk 1-98</w:t>
      </w:r>
    </w:p>
    <w:p w:rsidR="00D1665E" w:rsidRPr="00EF1374" w:rsidRDefault="00D1665E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D1665E" w:rsidRPr="008F0E52" w:rsidRDefault="00D1665E" w:rsidP="00D1665E">
      <w:pPr>
        <w:spacing w:line="360" w:lineRule="auto"/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>xzkQ la[;k &amp; 4-4</w:t>
      </w:r>
    </w:p>
    <w:p w:rsidR="00D1665E" w:rsidRPr="008F0E52" w:rsidRDefault="00D1665E" w:rsidP="00D1665E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jgfuokl ¼xzkeh.k ,oa 'kgjh½ ds vk/kkj ij izf'k{k.kkfFkZ;ksa dh iqLrdky; izca/ku ds izfr vfHko`fÙk dk e/;eku] ekud fopyu ,oa Vh&amp;eku</w:t>
      </w:r>
    </w:p>
    <w:p w:rsidR="00D1665E" w:rsidRPr="00EF1374" w:rsidRDefault="008F0E52">
      <w:pPr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>
        <w:rPr>
          <w:rFonts w:ascii="DevLys 010" w:eastAsia="MS Mincho" w:hAnsi="DevLys 010" w:cs="MS Mincho"/>
          <w:b/>
          <w:i/>
          <w:noProof/>
          <w:sz w:val="44"/>
          <w:szCs w:val="52"/>
          <w:lang w:bidi="hi-I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16958</wp:posOffset>
            </wp:positionH>
            <wp:positionV relativeFrom="paragraph">
              <wp:posOffset>320232</wp:posOffset>
            </wp:positionV>
            <wp:extent cx="5619381" cy="5704604"/>
            <wp:effectExtent l="19050" t="0" r="19419" b="0"/>
            <wp:wrapNone/>
            <wp:docPr id="8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anchor>
        </w:drawing>
      </w:r>
      <w:r w:rsidR="00D1665E"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br w:type="page"/>
      </w:r>
    </w:p>
    <w:p w:rsidR="00D1665E" w:rsidRPr="00EF1374" w:rsidRDefault="00D1665E" w:rsidP="00D1665E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lastRenderedPageBreak/>
        <w:t xml:space="preserve">fo'ys"k.k </w:t>
      </w:r>
    </w:p>
    <w:p w:rsidR="00E05508" w:rsidRPr="008F0E52" w:rsidRDefault="00AA656D" w:rsidP="00D1665E">
      <w:pPr>
        <w:spacing w:line="360" w:lineRule="auto"/>
        <w:jc w:val="both"/>
        <w:rPr>
          <w:rFonts w:ascii="DevLys 010" w:eastAsia="MS Mincho" w:hAnsi="DevLys 010" w:cs="MS Mincho"/>
          <w:sz w:val="40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40"/>
          <w:szCs w:val="52"/>
          <w:lang w:eastAsia="zh-CN"/>
        </w:rPr>
        <w:tab/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>'kgjh rFkk xzkeh.k izf'k{k.kkfFkZ;ksa dh iqLrdky; izca/ku ds izfr vfHko`fÙk] iz'ukoyh ij izkIr nÙkksa dk e/;eku Øe'k% 82-65 o 77-93 rFkk ekud fopyu 10-17 o 11-05  ik;k x;kA 'kgjh o xzkeh.k izf'k{k.kkfFkZ;ksa ds izkIr e/;ekuksa ds chp Vh&amp;ewY; 2-48 ik;k x;k tks fd Vh&amp;lkj.kh ds 0-05 lkFkZdrk ds Lrj ij lkFkZd ewY; 1-98 ls vf/kd ik;k x;kA fu"d"kZr% 'kgjh izf'k{k.kkfFkZ;ksa dh iqLrd</w:t>
      </w:r>
      <w:r w:rsidR="00E05508" w:rsidRPr="00EF1374">
        <w:rPr>
          <w:rFonts w:ascii="DevLys 010" w:eastAsia="MS Mincho" w:hAnsi="DevLys 010" w:cs="MS Mincho"/>
          <w:sz w:val="36"/>
          <w:szCs w:val="52"/>
          <w:lang w:eastAsia="zh-CN"/>
        </w:rPr>
        <w:t>k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y; </w:t>
      </w:r>
      <w:r w:rsidR="00E05508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izca/ku ds izfr vfHko`fÙk xzkeh.k izf'k{k.kkfFkZ;ksa ls vis{kkd`r vf/kd ik;h xbZ gS rFkk nksuksa ds e/; dk vUrj lkFkZd ik;k x;k gSA vr% ifjdYiuk la[;k 4 'kgjh o xzkeh.k izf'k{k.kkfFkZ;ksa dh iqLrdky; izca/ku ds izfr vfHko`fÙk esa dksbZ lkFkZd vUrj ugha gksrk gSA** dks vLohd`r fd;k tkrk gSA </w:t>
      </w:r>
    </w:p>
    <w:p w:rsidR="00E05508" w:rsidRPr="00EF1374" w:rsidRDefault="00E05508" w:rsidP="00D1665E">
      <w:pPr>
        <w:spacing w:line="360" w:lineRule="auto"/>
        <w:jc w:val="both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 xml:space="preserve">vk;ke dk fo'ys"k.k </w:t>
      </w:r>
    </w:p>
    <w:p w:rsidR="00E05508" w:rsidRPr="00EF1374" w:rsidRDefault="002F069E" w:rsidP="009D4864">
      <w:pPr>
        <w:pStyle w:val="ListParagraph"/>
        <w:numPr>
          <w:ilvl w:val="0"/>
          <w:numId w:val="17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'kgjh o xzkeh.k izf'k{k.kkfFkZ;ksa dh iqLrdky; izca/ku ds izfr vfHko`fÙk iz'ukoyh ds izFke vk;ke le; izca/ku ij nÙkksa dk e/;eku Øe'k% 16-42 o 14-78 rFkk ekud fopyu 2-90 o 3-10 ik;k x;kA bl vk;ke ij 'kgjh rFkk xzkeh.k izf'k{k.kkfFkZ;ksa ds e/;ekuksa ds chp Vh&amp;ewY; 3-06 ik;k x;k tks fd Vh&amp;lkj.kh 0-01 ds lkFkZdrk Lrj ij lkFkZd ewY; 2-61 ls vf/kd ik;k x;kA fu"d"kZr% iqLrdky; izca/ku vfHko`fÙk ds izFke vk;ke le; izca/ku ij 'kgjh izf'k{k.kkfFkZ;ksa dh iqLrdky; izca/ku ds izfr vfHko`fÙk xzkeh.k izf'k{k.kkfFkZ;ksa dh vis{kkd`r vf/kd ik;h xbZ rFkk nksuksa ds e/;ekuksa esa vUrj lkFkZd gSA </w:t>
      </w:r>
    </w:p>
    <w:p w:rsidR="002F069E" w:rsidRPr="00EF1374" w:rsidRDefault="002F069E" w:rsidP="009D4864">
      <w:pPr>
        <w:pStyle w:val="ListParagraph"/>
        <w:numPr>
          <w:ilvl w:val="0"/>
          <w:numId w:val="17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'kgjh o xzkeh.k izf'k{k.kkfFkZ;ksa dh iqLrdky; izca/ku ds izfr vfHko`fÙk iz'ukoyh ds f}rh; vk;ke iqLrd izca/ku ij nÙkksa dk e/;eku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>Øe'k% 17-53 o 15-93 rFkk ekud fopyu 3-42 o 4-77 ik;k x;kA bl vk;ke ij 'kgjh rFkk xzkeh.k izf'k{k.kkfFkZ;ksa ds e/;ekuksa ds chp Vh&amp;ewY; 2-05 ik;k x;k tks fd Vh&amp;lkj.kh ds 0-01 ds lkFkZdrk Lrj ij lkFkZd ewY; 1-98 ls vf/kd ik;k x;kA fu"d"kZr% iqLrdky; izca/ku vfHko`fÙk ds f}rh; vk;ke iqLrd izca/ku ij 'kgjh izf'k{k.kkfFkZ;ksa dh iqLrd</w:t>
      </w:r>
      <w:r w:rsidR="00A078C3" w:rsidRPr="00EF1374">
        <w:rPr>
          <w:rFonts w:ascii="DevLys 010" w:eastAsia="MS Mincho" w:hAnsi="DevLys 010" w:cs="MS Mincho"/>
          <w:sz w:val="36"/>
          <w:szCs w:val="52"/>
          <w:lang w:eastAsia="zh-CN"/>
        </w:rPr>
        <w:t>k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y; izca/ku ds izfr vfHko`fÙk xzkeh.k izf'k{k.kkfFkZ;ksa dh vis{kkd`r de ik;h xbZ rFkk nksuksa ds e/;ekuksa esa vUrj lkFkZd gSA </w:t>
      </w:r>
    </w:p>
    <w:p w:rsidR="002F069E" w:rsidRPr="00EF1374" w:rsidRDefault="00A078C3" w:rsidP="009D4864">
      <w:pPr>
        <w:pStyle w:val="ListParagraph"/>
        <w:numPr>
          <w:ilvl w:val="0"/>
          <w:numId w:val="17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'kgjh o xzkeh.k izf'k{k.kkfFkZ;ksa dh iqLrdky; izca/ku ds izfr vfHko`fÙk iz'ukoyh ds prqFkZ vk;ke rduhdh izca/ku ij nÙkksa dk e/;eku Øe'k% 16-18 o 15-78 rFkk ekud fopyu 3-09 o 3-35 ik;k x;kA bl vk;ke ij 'kgjh rFkk xzkeh.k izf'k{k.kkfFkZ;ksa ds e/;ekuksa ds chp </w:t>
      </w:r>
      <w:r w:rsidR="005E346B"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Vh&amp;ewY; 0-70 ik;k x;k tsk fd Vh&amp;lkj.kh ds 0-05 ds lkFkZdrk Lrj ij lkFkZd ewY; 1-98 ls de ik;k x;kA fu"d"kZr% ^iqLrdky; izca/ku vfHko`fÙk ds prqFkZ vk;ke rdudh izca/ku ij 'kgjh izf'k{k.kkfFkZ;ksa dh iqLrdky; izca/ku ds izfr vfHko`fÙk xzkeh.k izf'k{k.kkfFkZ;ksa dh vis{kkd`r vf/kd ik;h xbZ rFkk nksuksa ds e/;ekuksa esa vUrj lkFkZd ugha gSA </w:t>
      </w:r>
    </w:p>
    <w:p w:rsidR="005E346B" w:rsidRPr="008F0E52" w:rsidRDefault="005E346B" w:rsidP="009D4864">
      <w:pPr>
        <w:pStyle w:val="ListParagraph"/>
        <w:numPr>
          <w:ilvl w:val="0"/>
          <w:numId w:val="17"/>
        </w:numPr>
        <w:spacing w:line="360" w:lineRule="auto"/>
        <w:ind w:left="0" w:firstLine="360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 xml:space="preserve">'kgjh o xzkeh.k izf'k{k.kkfFkZ;ksa dh iqLrdky; izca/ku ds izfr vfHko`fÙk iz'ukoyh ds iape vk;ke HkkSfrd izca/ku ij nrksa dk e/;eku Øe'k% 15-63 o 15-18 rFkk ekud fopyu 2-71 o 2-79 ik;k x;kA bl vk;ke ij 'kgjh rFkk xzkeh.k izf'k{k.kkfFkZ;ksa ds e/;ekuksa ds chp Vh&amp;ewY; 0-94 ik;k x;k tks fd Vh&amp;lkj.kh ds 0-05 ds lkFkZdrk Lrj ij lkFkZd ewY; 1-98 ls de ik;k x;kA fu"d"kZr% iqLrdky; izca/ku vfHko`fÙk ds iape vk;ke HkkSfrd izca/ku ij 'kgjh izf'k{k.kkfFkZ;ksa dh iqLrdky; </w:t>
      </w: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lastRenderedPageBreak/>
        <w:t xml:space="preserve">izca/ku ds izfr vfHko`fÙk xzkeh.k izf'k{k.kkfFkZ;ksa dh vis{kkd`r de ik;h xbZ rFkk nksuksa ds e/;ekuksa esa vUrj lkFkZd ugha gSA </w:t>
      </w:r>
    </w:p>
    <w:p w:rsidR="005E346B" w:rsidRPr="00F301AC" w:rsidRDefault="005E346B" w:rsidP="009D4864">
      <w:pPr>
        <w:pStyle w:val="ListParagraph"/>
        <w:numPr>
          <w:ilvl w:val="0"/>
          <w:numId w:val="72"/>
        </w:numPr>
        <w:spacing w:line="360" w:lineRule="auto"/>
        <w:ind w:left="360"/>
        <w:jc w:val="both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F301AC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vk;q ds vk/kkj ij izf'k{k.kkfFkZ;ksa dh iqLrdky; izca/ku ds izfr vfHko`fÙk esa rqyuk</w:t>
      </w:r>
    </w:p>
    <w:p w:rsidR="005E346B" w:rsidRPr="00EF1374" w:rsidRDefault="005E346B" w:rsidP="005E346B">
      <w:pPr>
        <w:spacing w:line="360" w:lineRule="auto"/>
        <w:jc w:val="both"/>
        <w:rPr>
          <w:rFonts w:ascii="DevLys 010" w:eastAsia="MS Mincho" w:hAnsi="DevLys 010" w:cs="MS Mincho"/>
          <w:sz w:val="36"/>
          <w:szCs w:val="52"/>
          <w:lang w:eastAsia="zh-CN"/>
        </w:rPr>
      </w:pPr>
      <w:r w:rsidRPr="00EF1374">
        <w:rPr>
          <w:rFonts w:ascii="DevLys 010" w:eastAsia="MS Mincho" w:hAnsi="DevLys 010" w:cs="MS Mincho"/>
          <w:sz w:val="36"/>
          <w:szCs w:val="52"/>
          <w:lang w:eastAsia="zh-CN"/>
        </w:rPr>
        <w:tab/>
        <w:t xml:space="preserve">izLrqr y?kq'kks/k v/;;u esa izf'k{k.kkfFkZ;ksa dh iqLrdky; izca/ku ds izfr vfHko`fÙk dk rqyukRed v/;;u djus ds fy, 25 ls de vk;q rFkk 25 ls vf/kd vk;q ij iz'ukoyh dks iz'kkflr fd;k x;kA iz'ukoyh ls izkIr nÙkksa dk vadu dj e/;eku rFkk ekud fopyu dh x.kuk dh xbZA p;fur pj ds e/;eku esa vUrj dh lkFkZdrk ds fy;s Vh&amp;eku lkaf[;dh dk iz;ksx fd;k x;kA x.kuk dh lkFkZdrk ds fy;s Vh&amp;eku lkaf[;dh dk iz;ksx fd;k xkA x.kuk ls izkIr e/;eku] ekud fopyu rFkk Vh&amp;eku dks lkj.kh la[;k 4-5 esa lkj.khc) fd;k x;k gSA </w:t>
      </w: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F301AC" w:rsidRDefault="00F301AC" w:rsidP="00F301AC">
      <w:pPr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</w:p>
    <w:p w:rsidR="005E346B" w:rsidRPr="00F301AC" w:rsidRDefault="005E346B" w:rsidP="00F301AC">
      <w:pPr>
        <w:jc w:val="center"/>
        <w:rPr>
          <w:rFonts w:ascii="DevLys 010" w:eastAsia="MS Mincho" w:hAnsi="DevLys 010" w:cs="MS Mincho"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rkfydk la[;k &amp; 4-5</w:t>
      </w:r>
    </w:p>
    <w:p w:rsidR="005E346B" w:rsidRPr="008F0E52" w:rsidRDefault="005E346B" w:rsidP="005E346B">
      <w:pPr>
        <w:spacing w:line="360" w:lineRule="auto"/>
        <w:jc w:val="center"/>
        <w:rPr>
          <w:rFonts w:ascii="DevLys 010" w:eastAsia="MS Mincho" w:hAnsi="DevLys 010" w:cs="MS Mincho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MS Mincho"/>
          <w:b/>
          <w:i/>
          <w:sz w:val="36"/>
          <w:szCs w:val="52"/>
          <w:lang w:eastAsia="zh-CN"/>
        </w:rPr>
        <w:t>vk;q ds vk/kkj ij izf'k{k.kkfFkZ;ksa dh iqLrdky; izca/ku ds izfr vfHko`fÙk dk e/;eku] ekud fopyu ,oa Vh&amp;eku</w:t>
      </w:r>
    </w:p>
    <w:tbl>
      <w:tblPr>
        <w:tblStyle w:val="TableGrid"/>
        <w:tblW w:w="0" w:type="auto"/>
        <w:tblLook w:val="04A0"/>
      </w:tblPr>
      <w:tblGrid>
        <w:gridCol w:w="625"/>
        <w:gridCol w:w="2373"/>
        <w:gridCol w:w="1232"/>
        <w:gridCol w:w="1056"/>
        <w:gridCol w:w="1099"/>
        <w:gridCol w:w="1043"/>
        <w:gridCol w:w="1095"/>
      </w:tblGrid>
      <w:tr w:rsidR="005E346B" w:rsidRPr="00EF1374" w:rsidTr="0009395A">
        <w:trPr>
          <w:trHeight w:val="599"/>
        </w:trPr>
        <w:tc>
          <w:tcPr>
            <w:tcW w:w="835" w:type="dxa"/>
            <w:vMerge w:val="restart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2929" w:type="dxa"/>
            <w:vMerge w:val="restart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256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25 ls de vk;q izf'k{k.kkFkhZ </w:t>
            </w:r>
          </w:p>
        </w:tc>
        <w:tc>
          <w:tcPr>
            <w:tcW w:w="215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25 ls vf/kd vk;q ds izf'k{k.kkFkhZ </w:t>
            </w:r>
          </w:p>
        </w:tc>
        <w:tc>
          <w:tcPr>
            <w:tcW w:w="1095" w:type="dxa"/>
            <w:vMerge w:val="restart"/>
            <w:tcBorders>
              <w:lef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Vh&amp;eku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  <w:vMerge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  <w:vMerge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/;eku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d fopyu</w:t>
            </w:r>
          </w:p>
        </w:tc>
        <w:tc>
          <w:tcPr>
            <w:tcW w:w="109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1-42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7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0-6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9-79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33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89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2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3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68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07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4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3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97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31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73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3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6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17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21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17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1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3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08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09</w:t>
            </w:r>
          </w:p>
        </w:tc>
      </w:tr>
      <w:tr w:rsidR="005E346B" w:rsidRPr="00EF1374" w:rsidTr="0009395A">
        <w:trPr>
          <w:trHeight w:val="542"/>
        </w:trPr>
        <w:tc>
          <w:tcPr>
            <w:tcW w:w="835" w:type="dxa"/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2929" w:type="dxa"/>
          </w:tcPr>
          <w:p w:rsidR="005E346B" w:rsidRPr="00EF1374" w:rsidRDefault="005E346B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1482" w:type="dxa"/>
            <w:tcBorders>
              <w:top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59</w:t>
            </w:r>
          </w:p>
        </w:tc>
        <w:tc>
          <w:tcPr>
            <w:tcW w:w="1078" w:type="dxa"/>
            <w:tcBorders>
              <w:top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4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4-0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</w:tcBorders>
          </w:tcPr>
          <w:p w:rsidR="005E346B" w:rsidRPr="00EF1374" w:rsidRDefault="005E346B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01</w:t>
            </w:r>
          </w:p>
        </w:tc>
      </w:tr>
    </w:tbl>
    <w:p w:rsidR="00D1665E" w:rsidRPr="00EF1374" w:rsidRDefault="005E346B" w:rsidP="00C74EB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Times New Roman" w:eastAsia="MS Mincho" w:hAnsi="Times New Roman" w:cs="Times New Roman"/>
          <w:sz w:val="32"/>
          <w:szCs w:val="52"/>
          <w:lang w:eastAsia="zh-CN"/>
        </w:rPr>
        <w:t>**</w:t>
      </w:r>
      <w:r w:rsidRPr="00EF1374">
        <w:rPr>
          <w:rFonts w:ascii="DevLys 010" w:eastAsia="MS Mincho" w:hAnsi="DevLys 010" w:cs="Tahoma"/>
          <w:sz w:val="32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0-01 Lrj ij lkFkZdrk 2-61</w:t>
      </w:r>
    </w:p>
    <w:p w:rsidR="005E346B" w:rsidRPr="00EF1374" w:rsidRDefault="005E346B" w:rsidP="00C74EB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Times New Roman" w:eastAsia="MS Mincho" w:hAnsi="Times New Roman" w:cs="Times New Roman"/>
          <w:sz w:val="32"/>
          <w:szCs w:val="52"/>
          <w:lang w:eastAsia="zh-CN"/>
        </w:rPr>
        <w:t>*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 0-05 Lrj ij lkFkZdrk 1-98</w:t>
      </w:r>
    </w:p>
    <w:p w:rsidR="005E346B" w:rsidRPr="00EF1374" w:rsidRDefault="005E346B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5E346B" w:rsidRPr="00EF1374" w:rsidRDefault="005E346B" w:rsidP="005E346B">
      <w:pPr>
        <w:spacing w:line="360" w:lineRule="auto"/>
        <w:jc w:val="center"/>
        <w:rPr>
          <w:rFonts w:ascii="DevLys 010" w:eastAsia="MS Mincho" w:hAnsi="DevLys 010" w:cs="MS Mincho"/>
          <w:b/>
          <w:i/>
          <w:sz w:val="52"/>
          <w:szCs w:val="52"/>
          <w:lang w:eastAsia="zh-CN"/>
        </w:rPr>
      </w:pPr>
      <w:r w:rsidRPr="00EF1374">
        <w:rPr>
          <w:rFonts w:ascii="DevLys 010" w:eastAsia="MS Mincho" w:hAnsi="DevLys 010" w:cs="MS Mincho"/>
          <w:b/>
          <w:i/>
          <w:sz w:val="52"/>
          <w:szCs w:val="52"/>
          <w:lang w:eastAsia="zh-CN"/>
        </w:rPr>
        <w:lastRenderedPageBreak/>
        <w:t>xzkQ la[;k &amp; 4-5</w:t>
      </w:r>
    </w:p>
    <w:p w:rsidR="005E346B" w:rsidRPr="00EF1374" w:rsidRDefault="008F0E52" w:rsidP="005E346B">
      <w:pPr>
        <w:spacing w:line="360" w:lineRule="auto"/>
        <w:jc w:val="center"/>
        <w:rPr>
          <w:rFonts w:ascii="DevLys 010" w:eastAsia="MS Mincho" w:hAnsi="DevLys 010" w:cs="MS Mincho"/>
          <w:b/>
          <w:i/>
          <w:sz w:val="44"/>
          <w:szCs w:val="52"/>
          <w:lang w:eastAsia="zh-CN"/>
        </w:rPr>
      </w:pPr>
      <w:r>
        <w:rPr>
          <w:rFonts w:ascii="DevLys 010" w:eastAsia="MS Mincho" w:hAnsi="DevLys 010" w:cs="MS Mincho"/>
          <w:b/>
          <w:i/>
          <w:noProof/>
          <w:sz w:val="44"/>
          <w:szCs w:val="52"/>
          <w:lang w:bidi="hi-I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448945</wp:posOffset>
            </wp:positionH>
            <wp:positionV relativeFrom="paragraph">
              <wp:posOffset>990600</wp:posOffset>
            </wp:positionV>
            <wp:extent cx="6100445" cy="5697220"/>
            <wp:effectExtent l="19050" t="0" r="14605" b="0"/>
            <wp:wrapNone/>
            <wp:docPr id="9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anchor>
        </w:drawing>
      </w:r>
      <w:r w:rsidR="005E346B" w:rsidRPr="00EF1374">
        <w:rPr>
          <w:rFonts w:ascii="DevLys 010" w:eastAsia="MS Mincho" w:hAnsi="DevLys 010" w:cs="MS Mincho"/>
          <w:b/>
          <w:i/>
          <w:sz w:val="44"/>
          <w:szCs w:val="52"/>
          <w:lang w:eastAsia="zh-CN"/>
        </w:rPr>
        <w:t>vk;q ds vk/kkj ij izf'k{k.kkfFkZ;ksa dh iqLrdky; izca/ku ds izfr vfHko`fÙk dk e/;eku] ekud fopyu ,oa Vh&amp;eku</w:t>
      </w:r>
    </w:p>
    <w:p w:rsidR="005E346B" w:rsidRPr="00EF1374" w:rsidRDefault="005E346B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5E346B" w:rsidRPr="00EF1374" w:rsidRDefault="005E346B" w:rsidP="00C74EBB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lastRenderedPageBreak/>
        <w:t xml:space="preserve">fo'ys"k.k </w:t>
      </w:r>
    </w:p>
    <w:p w:rsidR="00FB0457" w:rsidRPr="00EF1374" w:rsidRDefault="005E346B" w:rsidP="00C74EB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25 ls de vk;q rFkk 25 ls vf/kd vk;q okys izf'k{k.kkfFkZ;ksa dh iqLrdky; izca/ku ds izfr vfHko`fÙk] iz'ukoyh ij izkIr nÙkksa dk e/;eku </w:t>
      </w:r>
      <w:r w:rsidR="00FB0457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Øe'k% 81-42 o 80-67 rFkk ekud fopyu 10-76 o 9-79 ik;k x;kA 25 ls de vk;q o 25 ls vf/kd vk;q okys izf'k{k.kkfFkZ;ksa ds izkIr e/;ekuksa ds chp Vh&amp;ewY; 0-33 ik;k x;k tks fd Vh&amp;lkj.kh ds 0-05 lkFkZdrk ds Lrj ij lkFkZdrk ds Lrj ij lkFkZd ewY; 1-98 ls de ik;k x;kA fu"d"kZr% 25 ls de vk;q okys izf'k{k.kkfFkZ;ksa dh iqLrdky; izca/ku ds izfr vfHko`fÙk 25 ls vf/kd vk;q okys izf'k{k.kkfFkZ;ksa ls vis{kkd`r vf/kd ik;h xbZ gS rFkk nksuksa ds e/; dk vUrj lkFkZd ik;k x;k gSA vr% ifjdYiuk la[;k 5 ^^vk;q fHkUurk ds vk/kkj ij izf'k{k.kkfFkZ;ksa dh iqLrdky; izca/ku ds izfr vfHko`fÙk esa dksbZ lkFkZd vUrj ugha gksrk gSA** dks Lohd`r fd;k tkrk gSA </w:t>
      </w:r>
    </w:p>
    <w:p w:rsidR="00FB0457" w:rsidRPr="00EF1374" w:rsidRDefault="00FB0457" w:rsidP="00C74EBB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vk;keksa dk fo'ys"k.k </w:t>
      </w:r>
    </w:p>
    <w:p w:rsidR="009F2EFF" w:rsidRPr="00EF1374" w:rsidRDefault="009F2EFF" w:rsidP="009D4864">
      <w:pPr>
        <w:pStyle w:val="ListParagraph"/>
        <w:numPr>
          <w:ilvl w:val="0"/>
          <w:numId w:val="1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25 ls de vk;q o 25 ls vf/kd vk;q okys izf'k{k.kkfFkZ;ksa dh iqLrdky; izca/ku ds izfr vfHko`fÙk iz'ukoyh ds izFke vk;ke le; izca/ku ij nÙkksa dk e/;eku Øe'k% 15-89 o 16-38 rFkk ekud fopyu 3-20 o 1-68 ik;k x;kA bl vk;ke ij 25 ls de vk;q rFkk 25 ls vf/kd vk;q okys izf'k{k,.kkfFkZ;ksa ds e/;ekuksa ds chp Vh&amp;ewY; 1-07 ik;k x;k tks fd Vh&amp;lkj.kh ds 0-05 ds lkFkZd Lrj ij lkFkZd ewY; 1-98 ls de ik;k x;kA fu"d"kZr% iqLrdky; izca/ku vfHko`fÙk ds izFke vk;ke le; izca/ku ij 25 ls de vk;q okys izf'k{k.kkfFkZ;ksa dh iqLrdky; izca/ku ds izfr vfHko`fÙk 25 ls vf/kd vk;q okys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izf'k{k.kkfFkZ;ksa dh vis{kkd`r de ik;h xbZ rFkk nksuksa ds e/;ekuksa esa vUrj lkFkZd ugha gSA </w:t>
      </w:r>
    </w:p>
    <w:p w:rsidR="009F2EFF" w:rsidRPr="00EF1374" w:rsidRDefault="009F2EFF" w:rsidP="009D4864">
      <w:pPr>
        <w:pStyle w:val="ListParagraph"/>
        <w:numPr>
          <w:ilvl w:val="0"/>
          <w:numId w:val="1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25 ls de vk;q o 25 ls vf/kd vk;q okys izf'k{k.kkfFkZ;ksa dh iqLrdky; izca/ku ds izfr vfHko`fÙk iz'ukoyh ds f}rh; vk;ke iqLrd izca/ku ij nÙkksa dk e/;eku Øe'k% 1704 o 17-33 rFkk ekud fopyu 3-90 o 3-97 ik;k x;kA bl vk;ke ij 25 ls de vk;q rFkk 25 ls vf/kd vk;q okys izf'k{k.kkfFkZ;ksa ds e/;ekuksa ds chp Vh&amp;ewY; 0-31 ik;k x;k tks fd Vh&amp;lkj.kh ds 0-05 ds lkFkZdrk Lrj ij lkFkZd ewY; 1-98 ls de ik;k x;kA fu"d"kZr% iqLrdky; izca/ku vfHko`fÙk ds f}rh; vk;ke iqLrd izca/ku ij 25 ls de vk;q okys izf'k{k.kkfFkZ;ksa dh iqLrdky; izca/ku ds izfr vfHko`fÙk 25 ls vf/kd vk;q okys izf'k{k.kkfFkZ;ksa dh vis{kkd`r de ik;h xbZ rFkk nksuksa ds e/;ekuksa esa vUrj lkFkZd ugha gSA </w:t>
      </w:r>
    </w:p>
    <w:p w:rsidR="009F2EFF" w:rsidRPr="00EF1374" w:rsidRDefault="009F2EFF" w:rsidP="009D4864">
      <w:pPr>
        <w:pStyle w:val="ListParagraph"/>
        <w:numPr>
          <w:ilvl w:val="0"/>
          <w:numId w:val="1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25 ls de vk;q o 25 ls vf/kd vk;q okys izf'k{k.kkfFkZ;ksa dh iqLrdky; izca/ku ds izfr vfHko`fÙk iz'ukoyh ds r`rh; vk;ke ekuoh; izca/ku ij nÙkksa dk e/;eku Øe'k% 16-73 o 16-62 rFkk ekud fopyu 2-39 o 2-17 ik;k x;kA bl vk;ke ij 25 ls de vk;q rFkk 25 ls vf/kd vk;q okys izf'k{k.kkfFkZ;ksa ds e/;ekuksa ds chp Vh&amp;ewY; 0-21 ik;k x;k tks fd Vh&amp;lkj.kh ds 0-05 ds lkFkZdrk Lrj ij lkFkZd ewY; 1-98 ls de ik;k x;kA fu"d"kZr% iqLrdky; izca/ku vfHko`fÙk ds r`rh; vk;ke ekuoh; izca/ku ij 25 ls de vk;q okys izf'k{k.kkfFkZ;ksa dh iqLrdky; izca/ku ds izfr vfHko`fÙk 25 ls vf/kd vk;q okys izf'k{k.kkfFkZ;ksa dh vis{kkd`r vf/kd ik;h xbZ rFkk nksuksa ds e/;ekuksa esa vUrj lkFkZd ugha gSA </w:t>
      </w:r>
    </w:p>
    <w:p w:rsidR="009F2EFF" w:rsidRPr="00EF1374" w:rsidRDefault="009F2EFF" w:rsidP="009D4864">
      <w:pPr>
        <w:pStyle w:val="ListParagraph"/>
        <w:numPr>
          <w:ilvl w:val="0"/>
          <w:numId w:val="1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25 ls de vk;q ok 25 ls vf/kd vk;q okys izf'k{k.kkfFkZ;ksa dh iqLrdky; izca/ku ds izfr vfHko`fÙk iz'ukoyh ds prqFkZ vk;ke rduhdh izca/ku ij nRrksa dk e/;eku Øe'k% 16-17 o 15-38 rFkk ekud fopyu 3-18 o 3-08 ik;k x;kA bl vk;ke ij 25 ls de vk;q rFkk 25 ls vf/kd vk;q okys izf'k{k.kkfFkZ;ksa ds e/;ekuksa ds chp Vh&amp;ewY; 1-09 ik;k x;k tks fd Vh&amp;lkj.kh ds 0-05 ds lkFkZdrk Lrj ij lkFkZd ewY; 1-98 ls de ik;k x;kA fu"d"kZr% iqLrdky; izca/ku vfHko`fÙk ds prqFkZ vk;ke rduhdh izca/ku </w:t>
      </w:r>
      <w:r w:rsidR="00304098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j 25 ls de vk;q okys izf'k{k.kkfFkZ;ksa dh iqLrdky; izca/ku ds izfr vfHko`fÙk 25 ls vf/kd vk;q okys izf'k{k.kkfFkZ;ksa dh vis{kkd`r vf/kd ik;h xbZ rFkk nksuksa ds e/;ekuksa esa vUrj lkFkZd ugha gSA </w:t>
      </w:r>
    </w:p>
    <w:p w:rsidR="00304098" w:rsidRPr="00EF1374" w:rsidRDefault="00697D20" w:rsidP="009D4864">
      <w:pPr>
        <w:pStyle w:val="ListParagraph"/>
        <w:numPr>
          <w:ilvl w:val="0"/>
          <w:numId w:val="1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25 ls de vk;q o 25 ls vf/kd vk;q okys izf'k{k.kkfFkZ;ksa </w:t>
      </w:r>
      <w:r w:rsidR="000F6AA3" w:rsidRPr="00EF1374">
        <w:rPr>
          <w:rFonts w:ascii="DevLys 010" w:eastAsia="MS Mincho" w:hAnsi="DevLys 010" w:cs="Tahoma"/>
          <w:sz w:val="36"/>
          <w:szCs w:val="52"/>
          <w:lang w:eastAsia="zh-CN"/>
        </w:rPr>
        <w:t>dh iqLrdky; izcaku ds izfr vfHko`fÙk iz'ukooyh ds iape vk;ke HkkSfrd izca/ku ij nÙkksas dk e/;eku Øe'k% 15-59 o 14-95 rFkk ekud fopyu 2-74 o 2-70 ik;k x;kA bl vk;ke ij 25 ls de vk;q okys rFkk 25 ls vf/kd vk;q okys izf'k{k.kkfFkZ;ksa ds e/;ekuksa ds chp Vh&amp;ewY; 1-01</w:t>
      </w:r>
      <w:r w:rsidR="00FE58F5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ik;k x;k tks fd Vh&amp;lkj.kh ds 0-05 ds lkFkZdrk Lrj ij lkFkZd ewY; 1-98 ls de ik;k x;kA fu"d"kZr% iqLrdky; izca/ku vfHko`fÙk ds iape vk;ke HkkSfrd izca/ku ij 25 ls de vk;q okys izf'k{k.kkfFkZ;ksa dh iqLrdky; izca/ku ds izfr vfHko`fÙk 25 ls vf/kd vk;q okys izf'k{k.kkfFkZ;ksa dh vis{kkd`r vf/kd ikbZ xbZ rFkk nksuksa ds e/;ekuksa esa vUrj lkFkZd ugha gSA </w:t>
      </w:r>
    </w:p>
    <w:p w:rsidR="00FE58F5" w:rsidRPr="00EF1374" w:rsidRDefault="00FE58F5" w:rsidP="00FE58F5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E58F5" w:rsidRPr="00F301AC" w:rsidRDefault="00FE58F5" w:rsidP="009D4864">
      <w:pPr>
        <w:pStyle w:val="ListParagraph"/>
        <w:numPr>
          <w:ilvl w:val="0"/>
          <w:numId w:val="73"/>
        </w:numPr>
        <w:spacing w:line="360" w:lineRule="auto"/>
        <w:ind w:left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F301AC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lastRenderedPageBreak/>
        <w:t>tkfr fHkUurk ds vk/kkj ij izf'k{k.kkfFkZ;ksa dh iqLrdky; izca/ku ds izfr vfHko`fÙk esa rqyuk</w:t>
      </w:r>
    </w:p>
    <w:p w:rsidR="00FE58F5" w:rsidRPr="00EF1374" w:rsidRDefault="00FE58F5" w:rsidP="00FE58F5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zLrqr y?kq'kks/k </w:t>
      </w:r>
      <w:r w:rsidR="0009395A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v/;;u esa izf'k{k.kkfFkZ;ksa dh iqLrdky; izca/ku ds izfr vfHko`fÙk dk rqyukRed v/;;u djus ds fy;s lkekU; tkfroxZ rFkk vkjf{kr tkfroxZ ds izf'k{k.kkfFkZ;ksa ij iz'ukoyh dks iz'kkflr fd;k x;kA iz'ukoyh ls izkIr nÙkksa dk vadu dj e/;eku rFkk ekud fopyu dh x.kuk dh xbZA p;fur pj ds e/;eku esa vUrj dh lkFkZdrk ds fy;s Vh&amp;eku lkaf[;dh dk iz;ksx fd;k x;kA x.kuk dh lkFkZdrk ds fy;s Vh&amp;eku lkaf[;dh dk iz;ksx fd;k x;kA x.kuk ls izkIr e/;eku] ekud fopyu rFkk Vh&amp;eku dks lkj.kh la[;k 4-6 esa lkj.khc) fd;k x;k gSA </w:t>
      </w: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  <w:r>
        <w:rPr>
          <w:rFonts w:ascii="DevLys 010" w:eastAsia="MS Mincho" w:hAnsi="DevLys 010" w:cs="Tahoma"/>
          <w:sz w:val="36"/>
          <w:szCs w:val="52"/>
          <w:lang w:eastAsia="zh-CN"/>
        </w:rPr>
        <w:t xml:space="preserve">              </w:t>
      </w: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09395A" w:rsidRPr="00F301AC" w:rsidRDefault="0009395A" w:rsidP="00F301AC">
      <w:pPr>
        <w:jc w:val="center"/>
        <w:rPr>
          <w:rFonts w:ascii="DevLys 010" w:eastAsia="MS Mincho" w:hAnsi="DevLys 010" w:cs="Tahoma"/>
          <w:sz w:val="36"/>
          <w:szCs w:val="52"/>
          <w:lang w:eastAsia="zh-CN"/>
        </w:rPr>
      </w:pPr>
      <w:r w:rsidRPr="008F0E52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lastRenderedPageBreak/>
        <w:t>rkfydk la[;k 4-6</w:t>
      </w:r>
    </w:p>
    <w:p w:rsidR="0009395A" w:rsidRPr="008F0E52" w:rsidRDefault="0009395A" w:rsidP="0009395A">
      <w:pPr>
        <w:spacing w:line="360" w:lineRule="auto"/>
        <w:jc w:val="center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tkfr fHkUurk ds vk/kkj ij izf'k{k.kkfFkZ;ksa dh iqLrdky; izca/ku ds izfr vfHko`fÙk dk e/;eku] ekud fopyu ,oa Vh&amp;eku</w:t>
      </w:r>
    </w:p>
    <w:tbl>
      <w:tblPr>
        <w:tblStyle w:val="TableGrid"/>
        <w:tblW w:w="0" w:type="auto"/>
        <w:tblLook w:val="04A0"/>
      </w:tblPr>
      <w:tblGrid>
        <w:gridCol w:w="625"/>
        <w:gridCol w:w="2373"/>
        <w:gridCol w:w="1232"/>
        <w:gridCol w:w="1056"/>
        <w:gridCol w:w="1099"/>
        <w:gridCol w:w="1043"/>
        <w:gridCol w:w="1095"/>
      </w:tblGrid>
      <w:tr w:rsidR="0009395A" w:rsidRPr="00EF1374" w:rsidTr="0009395A">
        <w:trPr>
          <w:trHeight w:val="599"/>
        </w:trPr>
        <w:tc>
          <w:tcPr>
            <w:tcW w:w="835" w:type="dxa"/>
            <w:vMerge w:val="restart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Ø-la-</w:t>
            </w:r>
          </w:p>
        </w:tc>
        <w:tc>
          <w:tcPr>
            <w:tcW w:w="2929" w:type="dxa"/>
            <w:vMerge w:val="restart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ky; izca/ku vfHko`fÙk ds vk;ke</w:t>
            </w:r>
          </w:p>
        </w:tc>
        <w:tc>
          <w:tcPr>
            <w:tcW w:w="256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lkekU; izf'k{k.kkFkhZ </w:t>
            </w:r>
          </w:p>
        </w:tc>
        <w:tc>
          <w:tcPr>
            <w:tcW w:w="215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vkjf{kr tkfroxZ ds izf'k{k.kkFkhZ </w:t>
            </w:r>
          </w:p>
        </w:tc>
        <w:tc>
          <w:tcPr>
            <w:tcW w:w="1095" w:type="dxa"/>
            <w:vMerge w:val="restart"/>
            <w:tcBorders>
              <w:lef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Vh&amp;eku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  <w:vMerge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  <w:vMerge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/;eku 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ekud fopyu 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/;eku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d fopyu</w:t>
            </w:r>
          </w:p>
        </w:tc>
        <w:tc>
          <w:tcPr>
            <w:tcW w:w="109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 xml:space="preserve">dqy 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1-73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64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80-99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0-63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44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-</w:t>
            </w: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le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81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0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10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57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</w:t>
            </w: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iqLrd 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7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0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7-0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78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04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</w:t>
            </w: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ekuoh;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85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3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6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37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67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4-</w:t>
            </w: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rduhdh&amp;izca/ku</w:t>
            </w:r>
          </w:p>
        </w:tc>
        <w:tc>
          <w:tcPr>
            <w:tcW w:w="1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6-68</w:t>
            </w:r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8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5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3-32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31</w:t>
            </w:r>
            <w:r w:rsidRPr="00EF1374">
              <w:rPr>
                <w:sz w:val="32"/>
              </w:rPr>
              <w:t>*</w:t>
            </w:r>
          </w:p>
        </w:tc>
      </w:tr>
      <w:tr w:rsidR="0009395A" w:rsidRPr="00EF1374" w:rsidTr="0009395A">
        <w:trPr>
          <w:trHeight w:val="542"/>
        </w:trPr>
        <w:tc>
          <w:tcPr>
            <w:tcW w:w="835" w:type="dxa"/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5-</w:t>
            </w:r>
          </w:p>
        </w:tc>
        <w:tc>
          <w:tcPr>
            <w:tcW w:w="2929" w:type="dxa"/>
          </w:tcPr>
          <w:p w:rsidR="0009395A" w:rsidRPr="00EF1374" w:rsidRDefault="0009395A" w:rsidP="00F301AC">
            <w:pPr>
              <w:spacing w:line="480" w:lineRule="auto"/>
              <w:jc w:val="center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HkkSfrd&amp;izca/ku</w:t>
            </w:r>
          </w:p>
        </w:tc>
        <w:tc>
          <w:tcPr>
            <w:tcW w:w="1482" w:type="dxa"/>
            <w:tcBorders>
              <w:top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32</w:t>
            </w:r>
          </w:p>
        </w:tc>
        <w:tc>
          <w:tcPr>
            <w:tcW w:w="1078" w:type="dxa"/>
            <w:tcBorders>
              <w:top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15-6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2-76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</w:tcBorders>
          </w:tcPr>
          <w:p w:rsidR="0009395A" w:rsidRPr="00EF1374" w:rsidRDefault="0009395A" w:rsidP="00F301AC">
            <w:pPr>
              <w:spacing w:line="480" w:lineRule="auto"/>
              <w:jc w:val="both"/>
              <w:rPr>
                <w:rFonts w:ascii="DevLys 010" w:hAnsi="DevLys 010"/>
                <w:sz w:val="36"/>
                <w:szCs w:val="32"/>
              </w:rPr>
            </w:pPr>
            <w:r w:rsidRPr="00EF1374">
              <w:rPr>
                <w:rFonts w:ascii="DevLys 010" w:hAnsi="DevLys 010"/>
                <w:sz w:val="36"/>
                <w:szCs w:val="32"/>
              </w:rPr>
              <w:t>0-81</w:t>
            </w:r>
          </w:p>
        </w:tc>
      </w:tr>
    </w:tbl>
    <w:p w:rsidR="0009395A" w:rsidRPr="00EF1374" w:rsidRDefault="0009395A" w:rsidP="0009395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sz w:val="28"/>
        </w:rPr>
        <w:t>**</w:t>
      </w:r>
      <w:r w:rsidRPr="00EF1374">
        <w:rPr>
          <w:rFonts w:ascii="DevLys 010" w:eastAsia="MS Mincho" w:hAnsi="DevLys 010" w:cs="Tahoma"/>
          <w:sz w:val="44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0-01 Lrj ij lkFkZdrk 2-61</w:t>
      </w:r>
    </w:p>
    <w:p w:rsidR="0009395A" w:rsidRPr="00EF1374" w:rsidRDefault="0009395A" w:rsidP="0009395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sz w:val="28"/>
        </w:rPr>
        <w:t>*</w:t>
      </w:r>
      <w:r w:rsidRPr="00EF1374">
        <w:rPr>
          <w:rFonts w:ascii="DevLys 010" w:eastAsia="MS Mincho" w:hAnsi="DevLys 010" w:cs="Tahoma"/>
          <w:sz w:val="44"/>
          <w:szCs w:val="52"/>
          <w:lang w:eastAsia="zh-CN"/>
        </w:rPr>
        <w:t xml:space="preserve">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0-05 Lrj ij lkFkZdrk 1-98</w:t>
      </w:r>
    </w:p>
    <w:p w:rsidR="0009395A" w:rsidRPr="00EF1374" w:rsidRDefault="0009395A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09395A" w:rsidRPr="008F0E52" w:rsidRDefault="0009395A" w:rsidP="0009395A">
      <w:pPr>
        <w:spacing w:line="360" w:lineRule="auto"/>
        <w:jc w:val="center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8F0E52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lastRenderedPageBreak/>
        <w:t>xzkQ la[;k 4-6</w:t>
      </w:r>
    </w:p>
    <w:p w:rsidR="0009395A" w:rsidRPr="008F0E52" w:rsidRDefault="0009395A" w:rsidP="0009395A">
      <w:pPr>
        <w:spacing w:line="360" w:lineRule="auto"/>
        <w:jc w:val="center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8F0E52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tkfr fHkUurk ds vk/kkj ij izf'k{k.kkfFkZ;ksa dh iqLrdky; izca/ku ds izfr vfHko`fÙk dk e/;eku] ekud fopyu ,oa Vh&amp;eku</w:t>
      </w:r>
    </w:p>
    <w:p w:rsidR="00F301AC" w:rsidRDefault="00C9490F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noProof/>
          <w:sz w:val="44"/>
          <w:szCs w:val="52"/>
          <w:lang w:bidi="hi-I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2455</wp:posOffset>
            </wp:positionH>
            <wp:positionV relativeFrom="paragraph">
              <wp:posOffset>11888</wp:posOffset>
            </wp:positionV>
            <wp:extent cx="4379964" cy="4827181"/>
            <wp:effectExtent l="19050" t="0" r="20586" b="0"/>
            <wp:wrapNone/>
            <wp:docPr id="10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anchor>
        </w:drawing>
      </w: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F301AC" w:rsidRDefault="00F301AC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</w:p>
    <w:p w:rsidR="0009395A" w:rsidRPr="00EF1374" w:rsidRDefault="0009395A" w:rsidP="00F301AC">
      <w:pPr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fo'ys"k.k </w:t>
      </w:r>
    </w:p>
    <w:p w:rsidR="0009395A" w:rsidRPr="00EF1374" w:rsidRDefault="0009395A" w:rsidP="0009395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lkekU; rFkk vkjf{kr tkfroxZ ds izf'k{k.kkfFkZ;ksa dh iqLrdky; izca/ku ds izfr vfHko`fÙk] iz'ukoyh ij izkIr nÙkksa dk e/;eku Øe'k% 81-73 o 80-99 rFkk ekud fopyu 10-64 o 10-63 ik;k x;kA lkekU; o vkjf{kr tkfroxZ ds izf'k{k.kkfFkZ;ksa ds izkIr e/;ekuksa ds chp Vh&amp;ewY;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0-44 ik;k x;k tks fd Vh&amp;lkj.kh ds 0-05 lkFkZdrk ds Lrj ij lkFkZd ewY; 1-98 ls de ik;k x;kA fu"d"kZr% lkekU; tkfroxZ ds izf'k{k.kkfFkZ;ksa dh iqLrdky; izca/ku ds izfr vfHko`fÙk vkjf{kr tkfroxZ ds izf'k{k.kkfFkZ;ksa ls vis{kkd`r vf/kd ik;h x;h gS rFkk nksuksa ds e/; dk vUrj lkFkZd ugha ik;k x;k gSA vr% ifjdYiuk la[;k &amp; 6 ^^tkfr fHkUurk ds vk/kkj ij izf'k{k.kkfFkZ;ksa dh iqLrdky; izca/ku ds izfr vfHko`fÙk esa dksbZ lkFkZd vUrj ugha gksrk gSA** dks Lohd`r fd;k tkrk gSA </w:t>
      </w:r>
    </w:p>
    <w:p w:rsidR="0009395A" w:rsidRPr="00EF1374" w:rsidRDefault="0009395A" w:rsidP="0009395A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vk;keksa dk fo'ys"k.k </w:t>
      </w:r>
    </w:p>
    <w:p w:rsidR="0009395A" w:rsidRPr="00EF1374" w:rsidRDefault="0009395A" w:rsidP="009D4864">
      <w:pPr>
        <w:pStyle w:val="ListParagraph"/>
        <w:numPr>
          <w:ilvl w:val="0"/>
          <w:numId w:val="19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kekU; o vkjf{kr tkfroxZ ds izf'k{k.kkfFkZ;ksa dh iqLrdky; izca/ku ds izfr vfHko`fÙk iz'ukoyh ds izFke vk;ke le;&amp;izca/ku ij nÙkksa dk e/;eku Øe'k% 15-81 o 16-08 rFkk ekud fopyu 2-97 o 3-10 ik;k x;kA bl vk;ke ij lkekU; rFkk vkjf{kr tkfroxZ ds izf'k{k.kkfFkZ;ksa ds e/;ekuksa ds chp Vh&amp;ewY; 0-57 ik;k x;k tks fd Vh&amp;lkj.kh ds 0-05 ds lkFkZdrk Lrj ij lkFkZd ewY; 1-98 ls vf/kd ik;k x;kA fu"d"kZr% iqLrdky; izca/ku vfHko`fÙk ds izFke vk;ke le; izca/ku ij lkekU; tkfroxZ ds izf'k{k.kkfFkZ;ksa dh iqLrdky; izca/ku ds izfr vfHko`fÙk vkjf{kr tkfroxZ ds izf'k{k.kkfFkZ;ksa dh vis{kkd`r de ik;h xbZ rFkk nksuksa ds e/;ekuksa esa vUrj lkFkZd ugha gSA </w:t>
      </w:r>
    </w:p>
    <w:p w:rsidR="0009395A" w:rsidRPr="00EF1374" w:rsidRDefault="0009395A" w:rsidP="009D4864">
      <w:pPr>
        <w:pStyle w:val="ListParagraph"/>
        <w:numPr>
          <w:ilvl w:val="0"/>
          <w:numId w:val="19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kekU; o vkjf{kr tkfroxZ ds izf'k{k.kkfFkZ;ksa dh iqLrdky; izca/ku ds izfr vfHko`fÙk iz'ukoyh ds f}rh; vk;ke iqLrd&amp;izca/ku ij nÙkksa dk e/;eku Øe'k% 17-07 o 17-08 rFkk ekud fopyu 4-07 o 3-78 ik;k x;kA bl vk;ke ij lkekU; rFkk vkjf{kr tkfroxZ ds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izf'k{k.kkfFkZ;ksa ds e/;ekuksa ds chp Vh&amp;ewY; 0-04 ik;k x;k tks fd Vh&amp;lkj.kh ds 0-05 ds lkFkZdrk Lrj ij lkFkZd ewY; 1-98 ls de ik;k x;kA fu"d"kZr% iqLrdky; izca/ku vfHko`fÙk ds f}rh; vk;ke iqLrd izca/ku ij lkekU; tkfroxZ ds izf'k{k.kkfFkZ;ksa dh iqLrdky; izca/ku ds izfr vfHko`fÙk vkjf{kr tkfroxZ ds izf'k{k.kkfFkZ;ksa dh vis{kkd`r vf/kd ik;h xbZ rFkk nksuksa ds e/;ekuksa esa vUrj lkFkZd ugha gSA </w:t>
      </w:r>
    </w:p>
    <w:p w:rsidR="0009395A" w:rsidRPr="00EF1374" w:rsidRDefault="00505768" w:rsidP="009D4864">
      <w:pPr>
        <w:pStyle w:val="ListParagraph"/>
        <w:numPr>
          <w:ilvl w:val="0"/>
          <w:numId w:val="19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kekU; o vkjf{kr tkfroxZ ds izf'k{k.kkfFkZ;ksa dh iqLrdky; izca/ku ds izfr vfHko`fÙk iz'ukoyh ds r`rh; vk;ke ekuoh; izca/ku ij nÙkksa dk e/;eku Øe'k% 16-85 o 16-60 rFkk ekud fopyu 2-35 o 2-37 ik;k x;kA bl vk;ke ij lkekU; rFkk vkjf{kr tkfroxZ ds izf'k{k.kkfFkZ;ksa ds e/;ekuksa ds chp Vh&amp;ewY; 0-67 ik;k x;k tks fd Vh&amp;lkj.kh ds 0-05 ds lkFkZdrk Lrj ij lkFkZd ewY; 1-98 ls de ik;k x;kA fu"d"kZr% iqLrdky; izca/ku vfHko`fÙk ds r`rh; vk;ke ekuoh; izca/ku ij lkekU; tkfroxZ ds izf'k{k.kkfFkZ;ksa dh iqLrdky; izca/ku ds izfr vfHko`fÙk vkjf{kr tkfroxZ ds izf'k{k.kkfFkZ;ksa dh vis{kkd`r vf/kd ik;h xbZ rFkk nksuksa ds e/;ekuksa esa vUrj lkFkZd ugha gSA </w:t>
      </w:r>
    </w:p>
    <w:p w:rsidR="00505768" w:rsidRPr="00EF1374" w:rsidRDefault="00505768" w:rsidP="009D4864">
      <w:pPr>
        <w:pStyle w:val="ListParagraph"/>
        <w:numPr>
          <w:ilvl w:val="0"/>
          <w:numId w:val="19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kekU; o vkjf{kr tkfroxz ds izf'k{k.kkfFkZ;ksa dh iqLrdky; izca/ku ds izfr vfHko`fÙk iz'ukoyh ds prqFkZ vk;ke rduhdh izca/ku ij nÙkksa dk e/;eku Øe'k% 16-68 o 15-55 rFkk ekud fopyu 2-88 o 3-32 ik;k x;kA bl vk;ke ij lkekU; rFkk vkjf{kr tkfroxZ ds izf'k{k.kkfFkZ;ksa ds e/;ekuksa ds chp Vh&amp;ewY; 2-31 ik;k x;k tks fd Vh&amp;lkj.kh ds 0-05 ds lkFkZdrk Lrj ij lkFkZd ewY; 1-98 ls vf/kd ik;k x;kA fu"d"kZr% iqLrdky; izca/ku vfHko`fÙk ds prqFkZ vk;ke rduhdh izca/ku ij lkekU; tkfroxZ ds izf'k{k.kkfFkZ;ksa dh iqLrdky;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izca/ku ds izfr vfHko`fÙk vkjf{kr tkfroxZ ds izf'k{k.kkfFkZ;ksa dh vis{kkd`r vf/kd ik;h xbZ rFkk nksuksa ds e/;ekuksa esa vUrj lkFkZd ugha gSA </w:t>
      </w:r>
    </w:p>
    <w:p w:rsidR="00897A78" w:rsidRPr="00F301AC" w:rsidRDefault="00505768" w:rsidP="009D4864">
      <w:pPr>
        <w:pStyle w:val="ListParagraph"/>
        <w:numPr>
          <w:ilvl w:val="0"/>
          <w:numId w:val="19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lkekU; o vkjf{kr tkfroxZ ds izf'k{k.kkfFkZ;ksa dh iqLrdky; izca/ku ds izfr vfHko`fÙk iz'ukoyh ds iape vk;ke HkkSfrd izca/ku ij nÙkksa dk e/;eku Øe'k% 15-32 o 15-67 rFkk ekud fopyu 2-71 o 2-76 ik;k x;kA bl vk;ke ij lkekU; rFkk vkjf{kr tkfroxZ ds izf'k{k.kkfFkZ;ksa ds e/;ekuksa ds chp Vh&amp;ewY; 0-81 ik;k x;k tks fd Vh&amp;lkj.kh ds 0-05 ds lkFkZdrk Lrj ij lkFkZd ewY; 1-98 ls de ik;k x;kA fu"d"kZr% iqLrdky; izca/ku vfHko`fÙk ds iape vk;ke HkkSfrd izca/ku ij lkekU; tkfroxZ ds izf'k{k.kkfFkZ;ksa dh iqLrdky; izca/ku ds izfr vfHko`fÙk vkjf{kr tkfroxZ ds izf'k{k.kkfFkZ;ksa dh vis{kkd`r de ik;h xbZ rFkk nksuksa ds e/;ekuksa esa vUrj lkFkZd ugha gSA </w:t>
      </w:r>
    </w:p>
    <w:p w:rsidR="00505768" w:rsidRPr="00EF1374" w:rsidRDefault="00505768" w:rsidP="00505768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fu"d"kZ </w:t>
      </w:r>
    </w:p>
    <w:p w:rsidR="00505768" w:rsidRPr="00EF1374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fjdYiuk la[;k &amp; </w:t>
      </w:r>
      <w:r w:rsidR="00F301AC">
        <w:rPr>
          <w:rFonts w:ascii="DevLys 010" w:eastAsia="MS Mincho" w:hAnsi="DevLys 010" w:cs="Tahoma"/>
          <w:sz w:val="36"/>
          <w:szCs w:val="52"/>
          <w:lang w:eastAsia="zh-CN"/>
        </w:rPr>
        <w:t>1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^^U;kn'kZ ds dqy izf'k{k.kkfFkZ;ksa dh iqLrdky; izca/ku ds izfr vfHko`fÙk vkSlr ls de gksrh gSA*8 dks vLohd`r fd;k tkrk gSA </w:t>
      </w:r>
    </w:p>
    <w:p w:rsidR="00505768" w:rsidRPr="00EF1374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ifjdYiuk la[;k &amp; 2 ^^</w:t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rFkk </w:t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 dh iqLrdky; izca/ku ds izfr vfHko`fÙk esa dksbZ lkFkZd vUrj ugha gksrk gSA** dks Lohd`r fd;k tkrk gSA </w:t>
      </w:r>
    </w:p>
    <w:p w:rsidR="00505768" w:rsidRPr="00EF1374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fjdYiuk la[;k &amp; 3 ^^fyax fHkUurk ds vk/kkj ij izf'k{k.kkfFkZ;ksa dh iqLrdky; izca/ku ds izfr vfHko`fÙk esa dksbZ lkFkZd vUrj ugha gksrk gS** dks vLohd`r fd;k tkrk gSA </w:t>
      </w:r>
    </w:p>
    <w:p w:rsidR="00505768" w:rsidRPr="00EF1374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ifjdYiuk la[;k &amp; 4 ^^'kgjh o xzkeh.k izf'k{k.kkfFkZ;ksa dh iqLrdky; izca/ku ds izfr vfHko`fÙk esa dksbZ lkFkZd vUrj ugha gksrk gS** dks vLohd`r fd;k tkrk gSA </w:t>
      </w:r>
    </w:p>
    <w:p w:rsidR="00505768" w:rsidRPr="00EF1374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fjdYiuk la[;k &amp; 5 ^^vk;q fHkUurk ds vk/kkj ij izf'k{k.kkfFkZ;ksa dh iqLrdky; izca/ku ds izfr vfHko`fÙk esa dksbZ lkFkZd vUrj ugha gksrk gS** dks Lohd`r fd;k tkrk gSA </w:t>
      </w:r>
    </w:p>
    <w:p w:rsidR="00897A78" w:rsidRPr="00F301AC" w:rsidRDefault="00505768" w:rsidP="009D4864">
      <w:pPr>
        <w:pStyle w:val="ListParagraph"/>
        <w:numPr>
          <w:ilvl w:val="0"/>
          <w:numId w:val="20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fjdYiuk la[;k &amp; 6 ^^tkfr fHkUurk ds vk/kkj ij izf'k{k.kkfFkZ;ksa dh iqLrdky; izca/ku ds izfr vfHko`fÙk esa dksbZ lkFkZd vUrj ugha gksrk gS** dks Lohd`r fd;k tkrk gSA </w:t>
      </w:r>
    </w:p>
    <w:p w:rsidR="00505768" w:rsidRPr="00EF1374" w:rsidRDefault="00505768" w:rsidP="00505768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lkjka'k </w:t>
      </w:r>
    </w:p>
    <w:p w:rsidR="00505768" w:rsidRPr="00EF1374" w:rsidRDefault="00505768" w:rsidP="00505768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bl v/;k; esa </w:t>
      </w:r>
      <w:r w:rsidR="00DC3952">
        <w:rPr>
          <w:rFonts w:ascii="DevLys 010" w:eastAsia="MS Mincho" w:hAnsi="DevLys 010" w:cs="Tahoma"/>
          <w:sz w:val="36"/>
          <w:szCs w:val="52"/>
          <w:lang w:eastAsia="zh-CN"/>
        </w:rPr>
        <w:t xml:space="preserve">lhdj o &gt;qU&gt;qUkw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ftys ds f'k{kd izf'k{k.k egkfo|ky; ds izf'k{k.kkfFkZ;ksa dh iqLrdky; izca/ku ds izfr vfHko`fÙk dks Kkr djus okys vk;keksa dk ifjp; nsdj dqy U;kn'kZ ij izf'k{k.kkfFkZ;ksa dh iqLrdky; izca/ku </w:t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,oa </w:t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] efgyk oxZ ,oa iq:"k oxZ] jgfuokl ¼xzkeh.k ,oa 'kgjh½ vk;q rFkk lkekU; ,oa vkjf{kr tkfroxZ ds izf'k{k.kkfFkZ;ksa dh iqLrdky; izca/ku ds izfr vfHko`fÙk dk fo'ys"k.k o rqyuk izLrqr dh xbZ gSA ftlesa e/;eku] ekud fopyu o Vh&amp;eku lkaf[;dh dk mi;ksx djrs gq, lkj.kh o ys[kkfp= ds ek/;e ls O;k[;k dks Li"V fd;k x;k gSA </w:t>
      </w:r>
    </w:p>
    <w:p w:rsidR="00FA2796" w:rsidRPr="00EF1374" w:rsidRDefault="00FA2796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F301AC" w:rsidRDefault="00F301AC" w:rsidP="007F07A5">
      <w:pPr>
        <w:spacing w:before="240" w:after="240" w:line="360" w:lineRule="auto"/>
        <w:jc w:val="center"/>
        <w:rPr>
          <w:rFonts w:ascii="DevLys 010" w:hAnsi="DevLys 010"/>
          <w:b/>
          <w:sz w:val="180"/>
          <w:szCs w:val="36"/>
        </w:rPr>
      </w:pPr>
    </w:p>
    <w:p w:rsidR="007F07A5" w:rsidRPr="00F301AC" w:rsidRDefault="007F07A5" w:rsidP="007F07A5">
      <w:pPr>
        <w:spacing w:before="240" w:after="240" w:line="360" w:lineRule="auto"/>
        <w:jc w:val="center"/>
        <w:rPr>
          <w:rFonts w:ascii="DevLys 010" w:hAnsi="DevLys 010"/>
          <w:b/>
          <w:color w:val="FF0000"/>
          <w:sz w:val="180"/>
          <w:szCs w:val="36"/>
        </w:rPr>
      </w:pPr>
      <w:r w:rsidRPr="00F301AC">
        <w:rPr>
          <w:rFonts w:ascii="DevLys 010" w:hAnsi="DevLys 010"/>
          <w:b/>
          <w:color w:val="FF0000"/>
          <w:sz w:val="180"/>
          <w:szCs w:val="36"/>
        </w:rPr>
        <w:t>iape v/;k;</w:t>
      </w:r>
    </w:p>
    <w:p w:rsidR="000C692D" w:rsidRPr="000C692D" w:rsidRDefault="000C692D" w:rsidP="000C692D">
      <w:pPr>
        <w:spacing w:line="360" w:lineRule="auto"/>
        <w:jc w:val="center"/>
        <w:rPr>
          <w:rFonts w:ascii="DevLys 010" w:eastAsia="MS Mincho" w:hAnsi="DevLys 010" w:cs="Tahoma"/>
          <w:b/>
          <w:color w:val="002060"/>
          <w:sz w:val="52"/>
          <w:szCs w:val="52"/>
          <w:lang w:eastAsia="zh-CN"/>
        </w:rPr>
      </w:pPr>
      <w:r w:rsidRPr="000C692D">
        <w:rPr>
          <w:rFonts w:ascii="DevLys 010" w:eastAsia="MS Mincho" w:hAnsi="DevLys 010" w:cs="Tahoma"/>
          <w:b/>
          <w:color w:val="002060"/>
          <w:sz w:val="52"/>
          <w:szCs w:val="52"/>
          <w:lang w:eastAsia="zh-CN"/>
        </w:rPr>
        <w:t xml:space="preserve">'kSf{kd fufgrkFkZ 'kks/k fu"d"kZ ,oa lq&gt;ko </w:t>
      </w: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  <w:r>
        <w:rPr>
          <w:rFonts w:ascii="DevLys 240" w:hAnsi="DevLys 240"/>
          <w:noProof/>
          <w:sz w:val="20"/>
          <w:lang w:bidi="hi-IN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735875</wp:posOffset>
            </wp:positionH>
            <wp:positionV relativeFrom="paragraph">
              <wp:posOffset>246778</wp:posOffset>
            </wp:positionV>
            <wp:extent cx="3679176" cy="2806996"/>
            <wp:effectExtent l="19050" t="0" r="0" b="0"/>
            <wp:wrapNone/>
            <wp:docPr id="42" name="Picture 10" descr="fc9conclusion_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c9conclusion_imagen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176" cy="2806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  <w:r w:rsidRPr="00CB5133">
        <w:rPr>
          <w:rFonts w:ascii="DevLys 010" w:hAnsi="DevLys 010"/>
          <w:sz w:val="34"/>
          <w:szCs w:val="28"/>
        </w:rPr>
        <w:t xml:space="preserve"> </w:t>
      </w: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Pr="00CB5133" w:rsidRDefault="007F07A5" w:rsidP="007F07A5">
      <w:pPr>
        <w:spacing w:after="0" w:line="360" w:lineRule="auto"/>
        <w:jc w:val="both"/>
        <w:rPr>
          <w:rFonts w:ascii="DevLys 010" w:hAnsi="DevLys 010"/>
          <w:sz w:val="34"/>
          <w:szCs w:val="28"/>
        </w:rPr>
      </w:pPr>
    </w:p>
    <w:p w:rsidR="007F07A5" w:rsidRDefault="007F07A5" w:rsidP="007F07A5">
      <w:pPr>
        <w:rPr>
          <w:rFonts w:ascii="DevLys 240" w:hAnsi="DevLys 240"/>
          <w:b/>
          <w:bCs/>
          <w:color w:val="CC99FF"/>
          <w:sz w:val="142"/>
        </w:rPr>
      </w:pPr>
    </w:p>
    <w:p w:rsidR="007F07A5" w:rsidRDefault="007F07A5" w:rsidP="007F07A5">
      <w:pPr>
        <w:jc w:val="center"/>
        <w:rPr>
          <w:rFonts w:ascii="DevLys 240" w:hAnsi="DevLys 240"/>
          <w:b/>
          <w:bCs/>
          <w:sz w:val="150"/>
        </w:rPr>
      </w:pPr>
    </w:p>
    <w:p w:rsidR="007F07A5" w:rsidRDefault="007F07A5" w:rsidP="000C692D">
      <w:pPr>
        <w:spacing w:line="360" w:lineRule="auto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</w:p>
    <w:p w:rsidR="00505768" w:rsidRPr="00EF1374" w:rsidRDefault="008F0E52" w:rsidP="00FA2796">
      <w:pPr>
        <w:spacing w:line="360" w:lineRule="auto"/>
        <w:jc w:val="center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  <w:r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lastRenderedPageBreak/>
        <w:t>v/;k; &amp; iape</w:t>
      </w:r>
    </w:p>
    <w:p w:rsidR="00FA2796" w:rsidRPr="00EF1374" w:rsidRDefault="00FA2796" w:rsidP="00FA2796">
      <w:pPr>
        <w:spacing w:line="360" w:lineRule="auto"/>
        <w:jc w:val="center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t>'kSf{</w:t>
      </w:r>
      <w:r w:rsidRPr="000C692D">
        <w:rPr>
          <w:rFonts w:ascii="DevLys 010" w:eastAsia="MS Mincho" w:hAnsi="DevLys 010" w:cs="Tahoma"/>
          <w:b/>
          <w:sz w:val="52"/>
          <w:szCs w:val="52"/>
          <w:lang w:eastAsia="zh-CN"/>
        </w:rPr>
        <w:t>kd fufgrkFkZ 'kks/k fu"d"kZ ,oa lq&gt;ko</w:t>
      </w:r>
      <w:r w:rsidRPr="00EF1374"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t xml:space="preserve"> </w:t>
      </w:r>
    </w:p>
    <w:p w:rsidR="00FA2796" w:rsidRPr="000C692D" w:rsidRDefault="000C692D" w:rsidP="00FA2796">
      <w:pPr>
        <w:spacing w:line="360" w:lineRule="auto"/>
        <w:jc w:val="both"/>
        <w:rPr>
          <w:rFonts w:ascii="DevLys 010" w:eastAsia="MS Mincho" w:hAnsi="DevLys 010" w:cs="Tahoma"/>
          <w:b/>
          <w:sz w:val="44"/>
          <w:szCs w:val="52"/>
          <w:lang w:eastAsia="zh-CN"/>
        </w:rPr>
      </w:pPr>
      <w:r w:rsidRPr="000C692D">
        <w:rPr>
          <w:rFonts w:ascii="DevLys 010" w:eastAsia="MS Mincho" w:hAnsi="DevLys 010" w:cs="Tahoma"/>
          <w:b/>
          <w:sz w:val="44"/>
          <w:szCs w:val="52"/>
          <w:lang w:eastAsia="zh-CN"/>
        </w:rPr>
        <w:t xml:space="preserve">5-1 </w:t>
      </w:r>
      <w:r w:rsidR="00FA2796" w:rsidRPr="000C692D">
        <w:rPr>
          <w:rFonts w:ascii="DevLys 010" w:eastAsia="MS Mincho" w:hAnsi="DevLys 010" w:cs="Tahoma"/>
          <w:b/>
          <w:sz w:val="44"/>
          <w:szCs w:val="52"/>
          <w:lang w:eastAsia="zh-CN"/>
        </w:rPr>
        <w:t xml:space="preserve">izLrkouk </w:t>
      </w:r>
    </w:p>
    <w:p w:rsidR="008F0E52" w:rsidRPr="00993086" w:rsidRDefault="008F0E52" w:rsidP="008F0E52">
      <w:pPr>
        <w:spacing w:before="240" w:after="240" w:line="360" w:lineRule="auto"/>
        <w:ind w:left="1440"/>
        <w:rPr>
          <w:rFonts w:ascii="DevLys 010" w:hAnsi="DevLys 010" w:cs="Times New Roman"/>
          <w:sz w:val="34"/>
          <w:szCs w:val="28"/>
        </w:rPr>
      </w:pPr>
      <w:r>
        <w:rPr>
          <w:rFonts w:ascii="DevLys 010" w:hAnsi="DevLys 010"/>
          <w:b/>
          <w:sz w:val="34"/>
          <w:szCs w:val="28"/>
        </w:rPr>
        <w:t xml:space="preserve"> </w:t>
      </w:r>
      <w:r w:rsidRPr="00993086">
        <w:rPr>
          <w:rFonts w:ascii="DevLys 010" w:hAnsi="DevLys 010" w:cs="Times New Roman"/>
          <w:b/>
          <w:sz w:val="34"/>
          <w:szCs w:val="28"/>
        </w:rPr>
        <w:t xml:space="preserve">**lk fo|k ;k foeqDrs ** </w:t>
      </w:r>
      <w:r w:rsidRPr="00993086">
        <w:rPr>
          <w:rFonts w:ascii="DevLys 010" w:hAnsi="DevLys 010" w:cs="Times New Roman"/>
          <w:sz w:val="34"/>
          <w:szCs w:val="28"/>
        </w:rPr>
        <w:t>&amp;   fo".kq iqjk.k</w:t>
      </w:r>
    </w:p>
    <w:p w:rsidR="00FA2796" w:rsidRPr="008F0E52" w:rsidRDefault="008F0E52" w:rsidP="008F0E52">
      <w:pPr>
        <w:spacing w:before="240" w:after="240" w:line="360" w:lineRule="auto"/>
        <w:jc w:val="both"/>
        <w:rPr>
          <w:rFonts w:ascii="DevLys 010" w:hAnsi="DevLys 010"/>
          <w:sz w:val="34"/>
          <w:szCs w:val="28"/>
        </w:rPr>
      </w:pPr>
      <w:r w:rsidRPr="00993086">
        <w:rPr>
          <w:rFonts w:ascii="DevLys 010" w:hAnsi="DevLys 010" w:cs="Times New Roman"/>
          <w:sz w:val="34"/>
          <w:szCs w:val="28"/>
        </w:rPr>
        <w:tab/>
      </w:r>
      <w:r w:rsidRPr="008F0E52">
        <w:rPr>
          <w:rFonts w:ascii="DevLys 010" w:eastAsia="MS Mincho" w:hAnsi="DevLys 010" w:cs="Tahoma"/>
          <w:sz w:val="36"/>
          <w:szCs w:val="52"/>
          <w:lang w:eastAsia="zh-CN"/>
        </w:rPr>
        <w:t>f'k{kk gh og iq¡t gS] tks ekuo efLr"d ds va/kdkj dks nwj djds Kku :ih izdk'k dks vkyksfdr djrh gSA f'k{kk lekt dk vk/kkj ekuh tkrh gSA f'k{kk gh gekjs thou dks lqlaLd`r cukrh</w:t>
      </w:r>
      <w:r w:rsidRPr="00993086">
        <w:rPr>
          <w:rFonts w:ascii="DevLys 010" w:hAnsi="DevLys 010" w:cs="Times New Roman"/>
          <w:sz w:val="34"/>
          <w:szCs w:val="28"/>
        </w:rPr>
        <w:t xml:space="preserve"> </w:t>
      </w:r>
      <w:r w:rsidR="00FA2796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R;sd 'kks/k dk;Z dks vafre :i iznku djus ds fy, vkadM+ksa dk fo'ys"k.k ls fo'ks"k fu"d"kZ vkSj ifj.kke izkIr fd;s tkrs gSA blds i'pkr~ fu"d"kkZsa dk lkekU;hdj.k fd;k tkrk gS ftlls dh lkekU; O;fDr ljyrk ,oa lqxerk ls le&gt; ldsA ;s fu"d"kZ u dsoy uohu Kku esa o`f) djrs gS] vfirq mu fØ;kvksa dh vksj ladsr djrs gS ftuls leL;k dk lek/kku fd;k tk ldrk gSA 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fu"d"kkZsa ds vHkko esa 'kks/kdk;Z viw.kZ ekuk tkrk gSA fUk"d"kZ fu:i.k ls gh fo'oluh;rk] oS|rk] 'kq)rk rFkk lR;rk esa o`f) gksrh gSA f'k{kk ds {ks= esa ,sls fu"d"kZ vR;Ur ewY;oku] mi;ksxh ,oa egÙoiw.kZ gksrs gSA 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zLrqr 'kks/k v/;;u esa iqLrdky; izca/ku vfHko`fÙk iz'ukoyh ls izkIr vkadM+ksa dk fo'ys"k.k ,oa foospu fd;k x;k gS tks fd f'k{kd izf'k{k.k egkfo|ky;ksa ds izf'k{k.kkfFkZ;ksa ls lacaf/kr gSA bUgha fo'ys"k.kksa ls izkIr fu"d"kkZsa ,oa lq&gt;koksa dk o.kZu bl v/;k; esa fd;k x;k gSA 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</w:p>
    <w:p w:rsidR="00FA2796" w:rsidRPr="000C692D" w:rsidRDefault="000C692D" w:rsidP="00FA2796">
      <w:pPr>
        <w:spacing w:line="360" w:lineRule="auto"/>
        <w:jc w:val="both"/>
        <w:rPr>
          <w:rFonts w:ascii="DevLys 010" w:eastAsia="MS Mincho" w:hAnsi="DevLys 010" w:cs="Tahoma"/>
          <w:b/>
          <w:sz w:val="44"/>
          <w:szCs w:val="52"/>
          <w:lang w:eastAsia="zh-CN"/>
        </w:rPr>
      </w:pPr>
      <w:r w:rsidRPr="000C692D">
        <w:rPr>
          <w:rFonts w:ascii="DevLys 010" w:eastAsia="MS Mincho" w:hAnsi="DevLys 010" w:cs="Tahoma"/>
          <w:b/>
          <w:sz w:val="44"/>
          <w:szCs w:val="52"/>
          <w:lang w:eastAsia="zh-CN"/>
        </w:rPr>
        <w:t xml:space="preserve">5-2 </w:t>
      </w:r>
      <w:r w:rsidR="00FA2796" w:rsidRPr="000C692D">
        <w:rPr>
          <w:rFonts w:ascii="DevLys 010" w:eastAsia="MS Mincho" w:hAnsi="DevLys 010" w:cs="Tahoma"/>
          <w:b/>
          <w:sz w:val="44"/>
          <w:szCs w:val="52"/>
          <w:lang w:eastAsia="zh-CN"/>
        </w:rPr>
        <w:t xml:space="preserve">'kSf{kd fufgrkFkZ 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vkt lekt esa fizUV ¼esVsfj;y½ ds LFkku ij bysDVªksfud esVsfj;y dh vksj Hkkoh ih&lt;+h dk :&gt;ku rsth ls c&lt;+rk tk jgk gSA vr% fizUV ;k eqfnzr lkexzh ds :i esa izpfyr iqLrdky;ksa ds LFkku ij orZeku izf'k{k.kkfFkZ;ksa dh D;k vfHko`fÙk gS] ;g 'kks/k ds mi;qZDr fu"d"kkZasa ls Li"V gqvk gSA bl vk/kkj ij izkIr 'kks/k ds 'kSf{kd fufgRkkFkZ fuEufyf[kr gS&amp; 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>jk"Vªh; ,oa jkT; f'k{kd f'k{kk ifj"kn~ gsrq</w:t>
      </w:r>
    </w:p>
    <w:p w:rsidR="00FA2796" w:rsidRPr="00EF1374" w:rsidRDefault="00FA2796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jk"Vªh; ,oa jkT; f'k{kd ifj"kn~ dks vius izf'k{k.k egkfo|ky; </w:t>
      </w:r>
      <w:r w:rsidR="00CD7EE8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ds iqLrdky;ksa dks vk/kqfud rduhdh tSls &amp; dEI;wVj] baVjusV] QSDl vU; lqfo/kkvksa ls ;qDr cukus dk 'kh?kz iz;kl djuk pkfg, ftlls fd f'k{kd izf'k{k.k egkfo|ky;ksa ds iLrdky;ksa dks gkbVSd cuk;k tk ldsA jk"Vªh; ,oa jkT; f'k{kd f'k{kk ifj"kn~ dks pkfg, fd ftu egkfo|ky;ksa esa izf'k{k.kkfFkZ;ksa dh la[;k vR;f/kd gS ogk¡ lgk;d iqLrdky;k/;{k dh Hkh lsok;sa miyC/k djokbZ tk;sA </w:t>
      </w:r>
    </w:p>
    <w:p w:rsidR="00CD7EE8" w:rsidRPr="00EF1374" w:rsidRDefault="00CD7EE8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jk"Vªh; ,oa jkT; f'k{kd f'k{kk ifj"kn~ dks pkfg;s fd izR;sd f'k{kd izf'k{k.k egkfo|ky;ksa esa ,d vkn'kZ iqLrdky; dh LFkkiuk gks] tgk¡ ij ohfM;ksa dkaÝsflax dh Hkh lqfo/kk gks] tks fd izf'k{k.kkfFkZ;ksa dks Kku ds o`gn~ {ks= ls tksM+ ldrh gSA </w:t>
      </w:r>
    </w:p>
    <w:p w:rsidR="00897A78" w:rsidRPr="00111073" w:rsidRDefault="00CD7EE8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qLrdky; izca/ku ds izfr vfHko`fÙk ds prqFkZ vk;ke ^^rduhdh izca/ku** ij vkjf{kr tkfroxZ ds izf'k{k.kkfFkZ;ksa dh vfHko`fÙk de ik;h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xbZ gSA vr% jk"Vªh; ,oa jkT; f'k{kd f'k{}kk ifj"kn~ dks bl oxZ ds izf'k{k.kkfFkZ;ksa esa rduhdh gsrq fo'ks"k izf'k{k.k] uokpkj] vuqns'ku vkfn miyC/k djokus pkfg;sA </w:t>
      </w:r>
    </w:p>
    <w:p w:rsidR="00B9265B" w:rsidRPr="00EF1374" w:rsidRDefault="00B9265B" w:rsidP="00FA2796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>iqLrdky;ksa gsrq</w:t>
      </w:r>
    </w:p>
    <w:p w:rsidR="00B9265B" w:rsidRPr="00EF1374" w:rsidRDefault="00B9265B" w:rsidP="00FA2796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>orZeku f'k{kd izf'k{k.k egkfo|ky;ksa esa v/;;ujr~ izf'k{k.kkfFkZ;ksa dh vfHko`fÙk dks iqLrdky; ,oa iqLrdksa ds izfr ldkjkRed cukus ds fy, iqLrdky;k/;{k dks fuEufyf[kr xfrfof/k;ksa dks vius iqLrdky;ksa esa vo'; djokuk pkfg;s&amp;</w:t>
      </w:r>
    </w:p>
    <w:p w:rsidR="00B9265B" w:rsidRPr="00EF1374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uohu laLdj.kksa dh iqLrdsa le;&amp;le; ij miyC/k djokuh pkfg,A</w:t>
      </w:r>
    </w:p>
    <w:p w:rsidR="00B9265B" w:rsidRPr="00EF1374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f'k{k.kkfFkZ;ksa dh iqLrdky; esa cSBd O;oLFkk gsrq uhZpj dh lqfuf'prrk j[kuh pkfg,A </w:t>
      </w:r>
    </w:p>
    <w:p w:rsidR="00B9265B" w:rsidRPr="00EF1374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qLrdksa ds ik'oZ esa iqLrdksa dk uke vo'; fy[kuk pkfg,A </w:t>
      </w:r>
    </w:p>
    <w:p w:rsidR="00B9265B" w:rsidRPr="00EF1374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f'k{k.kkfFkZ;ksa ds Hkkoh thou ls lacaf/kr dSfj;j rFkk izfr;ksxh ijh{kk gsrq uohure i=&amp;if=dk,¡ miyC/k djokuh pkfg,A </w:t>
      </w:r>
    </w:p>
    <w:p w:rsidR="00B9265B" w:rsidRPr="00EF1374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uohure laLdj.kksa rFkk vkxkeh iqLrdksa ds ckjs esa tkudkjh iqLrdky; cksMZ ij vo'; gksuh pkfg,A </w:t>
      </w:r>
    </w:p>
    <w:p w:rsidR="00B9265B" w:rsidRPr="00111073" w:rsidRDefault="00B9265B" w:rsidP="009D4864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qLrdky;k/;{kksa dks fo|ky; esa miyC/k dEI;wVj dks laLkk/kuksa ds vf/kre mi;ksx dh Hkkouk ls iz;ksx esa ysrs gq;s dSVykWx lwph i= vkfn dh lh-Mh- ;k Mh-oh-Mh- rS;kj djok ysuh pkfg,A </w:t>
      </w:r>
    </w:p>
    <w:p w:rsidR="00B9265B" w:rsidRPr="000C692D" w:rsidRDefault="00B9265B" w:rsidP="00B9265B">
      <w:pPr>
        <w:spacing w:line="360" w:lineRule="auto"/>
        <w:jc w:val="both"/>
        <w:rPr>
          <w:rFonts w:ascii="DevLys 010" w:eastAsia="MS Mincho" w:hAnsi="DevLys 010" w:cs="Tahoma"/>
          <w:b/>
          <w:i/>
          <w:sz w:val="40"/>
          <w:szCs w:val="52"/>
          <w:lang w:eastAsia="zh-CN"/>
        </w:rPr>
      </w:pPr>
      <w:r w:rsidRPr="000C692D">
        <w:rPr>
          <w:rFonts w:ascii="DevLys 010" w:eastAsia="MS Mincho" w:hAnsi="DevLys 010" w:cs="Tahoma"/>
          <w:b/>
          <w:i/>
          <w:sz w:val="40"/>
          <w:szCs w:val="52"/>
          <w:lang w:eastAsia="zh-CN"/>
        </w:rPr>
        <w:t xml:space="preserve">f'k{kd izf'k{k.k egkfo|ky;ksa gsrq </w:t>
      </w:r>
    </w:p>
    <w:p w:rsidR="00302A3D" w:rsidRPr="00EF1374" w:rsidRDefault="00B9265B" w:rsidP="00B9265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ab/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f'k{kd izf'k{k.k egkfo|ky;ksa esa izkpk;kZsa dks pkfg;s fd og iqLrdky; esa ^lUnHkZ&amp;iqfLrdk d{k dh O;oLFkk dks miyC/k djokus dk iz;kl djsaA lkFk gh izkpk;kZsa dks pkfg, fd iqLrdky; Hkou esa ubZ&amp;ubZ rduhdksa dks miyC/k djokdj mudk leqfpr izca/ku djokus dk iz;kl djsaA dEI;wVj fo"k;&amp;fo'ks"kKksa ds O;k[;kuksa dh lh-Mh- Dykst lfdZV dSejs ds }kjk iqLrdky; dh pkSdlh djokuk vkfn dk iz;kl djuk pkfg;sA iqLrdky;k/;{k dks le;&amp;le; ij laLFkk }kjk mfpr funZs'k nsdj iqLrdky; dh O;oLFkk mÙke j[kuh pkfg;sA iqLrdky; dks f'k{kd izf'k{k.k egkfo|ky;ksa dk egÙoiw.kZ vax ekudj mldh lkt&amp;lTtk dk Hkh fo'ks"k /;ku j[kuk pkfg,A </w:t>
      </w:r>
    </w:p>
    <w:p w:rsidR="00302A3D" w:rsidRPr="00EF1374" w:rsidRDefault="00302A3D" w:rsidP="00B9265B">
      <w:pPr>
        <w:spacing w:line="360" w:lineRule="auto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izf'k{k.kkfFkZ;ksa gsrq </w:t>
      </w:r>
    </w:p>
    <w:p w:rsidR="00302A3D" w:rsidRDefault="00302A3D" w:rsidP="00B9265B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 dh iqLrdky; izca/ku ds prqFkZd vk;ke ^^rduhdh izca/ku** ij vfHko`fÙk de ik;h xbZ gSA vr% </w:t>
      </w:r>
      <w:r w:rsidR="00411D55"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 dks bl vk;ke ij viuh vfHko`fÙk esa o`f) djus ds fy, O;fDrxr egkfo|ky; ,oa lefUor iz;kl djus pkfg;sA ftlls Hkfo"; dh rduhdh izca/ku ls tqM+h fofo/krkvksa ij og eqDr efLr"d j[krs gq;s n`f"Vdks.k fodflr dj ldrs gSA </w:t>
      </w:r>
    </w:p>
    <w:p w:rsidR="000C692D" w:rsidRPr="000C692D" w:rsidRDefault="000C692D" w:rsidP="00B9265B">
      <w:pPr>
        <w:spacing w:line="360" w:lineRule="auto"/>
        <w:jc w:val="both"/>
        <w:rPr>
          <w:rFonts w:ascii="DevLys 010" w:eastAsia="MS Mincho" w:hAnsi="DevLys 010" w:cs="Tahoma"/>
          <w:b/>
          <w:sz w:val="40"/>
          <w:szCs w:val="52"/>
          <w:lang w:eastAsia="zh-CN"/>
        </w:rPr>
      </w:pPr>
      <w:r w:rsidRPr="000C692D">
        <w:rPr>
          <w:rFonts w:ascii="DevLys 010" w:eastAsia="MS Mincho" w:hAnsi="DevLys 010" w:cs="Tahoma"/>
          <w:b/>
          <w:sz w:val="40"/>
          <w:szCs w:val="52"/>
          <w:lang w:eastAsia="zh-CN"/>
        </w:rPr>
        <w:t>5-3 lEizkfIr;k¡ ¼fu"d"kZ½</w:t>
      </w:r>
    </w:p>
    <w:p w:rsidR="00302A3D" w:rsidRPr="00111073" w:rsidRDefault="00111073" w:rsidP="00B9265B">
      <w:pPr>
        <w:spacing w:line="360" w:lineRule="auto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111073">
        <w:rPr>
          <w:rFonts w:ascii="DevLys 010" w:eastAsia="MS Mincho" w:hAnsi="DevLys 010" w:cs="Tahoma"/>
          <w:sz w:val="36"/>
          <w:szCs w:val="52"/>
          <w:lang w:eastAsia="zh-CN"/>
        </w:rPr>
        <w:t>‘</w:t>
      </w:r>
      <w:r>
        <w:rPr>
          <w:rFonts w:ascii="DevLys 010" w:eastAsia="MS Mincho" w:hAnsi="DevLys 010" w:cs="Tahoma"/>
          <w:sz w:val="36"/>
          <w:szCs w:val="52"/>
          <w:lang w:eastAsia="zh-CN"/>
        </w:rPr>
        <w:t>’</w:t>
      </w:r>
      <w:r w:rsidRPr="00111073">
        <w:rPr>
          <w:rFonts w:ascii="DevLys 010" w:eastAsia="MS Mincho" w:hAnsi="DevLys 010" w:cs="Tahoma"/>
          <w:sz w:val="36"/>
          <w:szCs w:val="52"/>
          <w:lang w:eastAsia="zh-CN"/>
        </w:rPr>
        <w:t xml:space="preserve">kks/k v/;;u gsrq fufeZr ifjdYiukvksa dh tkap rFkk nÙkksa ds </w:t>
      </w:r>
      <w:r>
        <w:rPr>
          <w:rFonts w:ascii="DevLys 010" w:eastAsia="MS Mincho" w:hAnsi="DevLys 010" w:cs="Tahoma"/>
          <w:sz w:val="36"/>
          <w:szCs w:val="52"/>
          <w:lang w:eastAsia="zh-CN"/>
        </w:rPr>
        <w:t>fo'ys"</w:t>
      </w:r>
      <w:r w:rsidRPr="00111073">
        <w:rPr>
          <w:rFonts w:ascii="DevLys 010" w:eastAsia="MS Mincho" w:hAnsi="DevLys 010" w:cs="Tahoma"/>
          <w:sz w:val="36"/>
          <w:szCs w:val="52"/>
          <w:lang w:eastAsia="zh-CN"/>
        </w:rPr>
        <w:t>k.k ds i'pkr~ ifjdYiukvksa ds vuqlkj 'kks/k ls fuEufyf[kr lEizkfIr;k¡ ¼fu"d"kZ½ izkIr gq</w:t>
      </w:r>
      <w:r>
        <w:rPr>
          <w:rFonts w:ascii="DevLys 010" w:eastAsia="MS Mincho" w:hAnsi="DevLys 010" w:cs="Tahoma"/>
          <w:sz w:val="36"/>
          <w:szCs w:val="52"/>
          <w:lang w:eastAsia="zh-CN"/>
        </w:rPr>
        <w:t>;s</w:t>
      </w:r>
      <w:r w:rsidRPr="00111073">
        <w:rPr>
          <w:rFonts w:ascii="DevLys 010" w:eastAsia="MS Mincho" w:hAnsi="DevLys 010" w:cs="Tahoma"/>
          <w:sz w:val="36"/>
          <w:szCs w:val="52"/>
          <w:lang w:eastAsia="zh-CN"/>
        </w:rPr>
        <w:t xml:space="preserve"> gS&amp;</w:t>
      </w:r>
    </w:p>
    <w:p w:rsidR="00302A3D" w:rsidRPr="00EF1374" w:rsidRDefault="00302A3D" w:rsidP="00B9265B">
      <w:pPr>
        <w:spacing w:line="360" w:lineRule="auto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lastRenderedPageBreak/>
        <w:t xml:space="preserve">f'k{kd izf'k{k.k egkfo|ky;ksa ds izf'k{k.kkfFkZ;ksa dh iqLrdky; izca/ku ds izfr vfHko`fÙk iz'ukoyh ds ik¡pksa vk;keksa ls izkIr fu"d"kZ </w:t>
      </w:r>
    </w:p>
    <w:p w:rsidR="00302A3D" w:rsidRPr="00EF1374" w:rsidRDefault="00302A3D" w:rsidP="009D4864">
      <w:pPr>
        <w:pStyle w:val="ListParagraph"/>
        <w:numPr>
          <w:ilvl w:val="0"/>
          <w:numId w:val="22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dqy U;kn'kZ ij izf'k{k.kkfFkZ;ksa dh iqLrdky; izca/ku ds izfr vfHko`fÙk vkSlr ls vf/kd Lrj dh ik;h xbZA</w:t>
      </w:r>
    </w:p>
    <w:p w:rsidR="00302A3D" w:rsidRPr="00EF1374" w:rsidRDefault="00302A3D" w:rsidP="009D4864">
      <w:pPr>
        <w:pStyle w:val="ListParagraph"/>
        <w:numPr>
          <w:ilvl w:val="0"/>
          <w:numId w:val="22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dqy U;kn'kZ ij izf'k{k.kkfFkZ;ksa dh iqLrdky; izca/ku ds izfr vfHko`fÙk Øe'k% izFke f}rh;] r`rh;] prqFkZ] iape vk;keksa ;Fkk &amp;^^le;&amp;izca/ku] iqLrd&amp;izca/ku] ekuoh; izca/ku] rduhdh&amp;izca/ku o HkkSfrd izca/ku** ij vkSlr ls vf/kd Lrj dh ik;h x;hA </w:t>
      </w:r>
    </w:p>
    <w:p w:rsidR="00302A3D" w:rsidRPr="00EF1374" w:rsidRDefault="00DC3952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lhdj o &gt;qU&gt;qUkw </w:t>
      </w:r>
      <w:r w:rsidR="00302A3D"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 ftys ds izf'k{k.kkfFkZ;ksa dh iqLrdky; izca/ku ds izfr mudh vfHko`fÙk dh rqyuk dk fu"d"kZ</w:t>
      </w:r>
    </w:p>
    <w:p w:rsidR="00302A3D" w:rsidRPr="00EF1374" w:rsidRDefault="00411D55" w:rsidP="009D4864">
      <w:pPr>
        <w:pStyle w:val="ListParagraph"/>
        <w:numPr>
          <w:ilvl w:val="0"/>
          <w:numId w:val="23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rFkk </w:t>
      </w:r>
      <w:r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f'k{kd izf'k{k.k egkfo|ky; ds iqLrdky; izca/ku ds izfr izf'k{k.kkfFkZ;ksa dh vfHko`fÙk esa dksbZ lkFkZd vUrj ugha ik;k x;kA </w:t>
      </w:r>
    </w:p>
    <w:p w:rsidR="00302A3D" w:rsidRPr="00EF1374" w:rsidRDefault="00411D55" w:rsidP="009D4864">
      <w:pPr>
        <w:pStyle w:val="ListParagraph"/>
        <w:numPr>
          <w:ilvl w:val="0"/>
          <w:numId w:val="23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rFkk </w:t>
      </w:r>
      <w:r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f'k{kd izf'k{k.k egkfo|ky; ds iqLrdky; izca/ku ds izfr izf'k{k.kkfFkZ;ksa dh vfHko`fÙk esa Øe'k% izFke] f}rh;] r`rh; o iape vk;keksa ;Fkk ^^le; izca/ku] iqLrd izca/ku] ekuoh; izca/ku RkFkk HkkSfrd izca/ku** ij dksbZ lkFkZd vUrj ik;k x;kA</w:t>
      </w:r>
    </w:p>
    <w:p w:rsidR="00302A3D" w:rsidRPr="00EF1374" w:rsidRDefault="00411D55" w:rsidP="009D4864">
      <w:pPr>
        <w:pStyle w:val="ListParagraph"/>
        <w:numPr>
          <w:ilvl w:val="0"/>
          <w:numId w:val="23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rFkk </w:t>
      </w:r>
      <w:r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f'k{kd izf'k{k.k egkfo|ky; ds iqLrdky; izca/ku ds izfr izf'k{k.kkfFkZ;ksa dh vfHko`fÙk esa prqFkZ vk;ke ;Fkk ^^rduhdh izca/ku ij lkFkZd vUrj ik;k x;kA </w:t>
      </w:r>
    </w:p>
    <w:p w:rsidR="00302A3D" w:rsidRPr="00EF1374" w:rsidRDefault="00411D55" w:rsidP="009D4864">
      <w:pPr>
        <w:pStyle w:val="ListParagraph"/>
        <w:numPr>
          <w:ilvl w:val="0"/>
          <w:numId w:val="23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>
        <w:rPr>
          <w:rFonts w:ascii="DevLys 010" w:eastAsia="MS Mincho" w:hAnsi="DevLys 010" w:cs="Tahoma"/>
          <w:sz w:val="36"/>
          <w:szCs w:val="52"/>
          <w:lang w:eastAsia="zh-CN"/>
        </w:rPr>
        <w:t>lhdj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 dh vfHko`fÙk ^^iqLrdky;&amp;izca/ku** vfHko`fÙk ds prqFkZ vk;ke rduhdh izca/ku ij </w:t>
      </w:r>
      <w:r>
        <w:rPr>
          <w:rFonts w:ascii="DevLys 010" w:eastAsia="MS Mincho" w:hAnsi="DevLys 010" w:cs="Tahoma"/>
          <w:sz w:val="36"/>
          <w:szCs w:val="52"/>
          <w:lang w:eastAsia="zh-CN"/>
        </w:rPr>
        <w:t>&gt;qU&gt;qUkw</w:t>
      </w:r>
      <w:r w:rsidR="00302A3D"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f'k{kd izf'k{k.k egkfo|ky; ds izf'k{k.kkfFkZ;ksa ls vf/kd ik;h x;hA </w:t>
      </w:r>
    </w:p>
    <w:p w:rsidR="00302A3D" w:rsidRPr="00EF1374" w:rsidRDefault="00302A3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lastRenderedPageBreak/>
        <w:t xml:space="preserve">fyax fHkUurk ds vk/kkj ij </w:t>
      </w:r>
      <w:r w:rsidR="00411D55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lhdj</w:t>
      </w: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 ,oa </w:t>
      </w:r>
      <w:r w:rsidR="00411D55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&gt;qU&gt;qUkw</w:t>
      </w: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 ftys ds f'k{kd izf'k{k.k egkfo|ky;ksa ds efgyk ,oa iq:"k izf'k{k.kkfFkZ;ksa dh iqLrdky; izca/ku ds izfr vfHko`fÙk esa rqyuk ls izkIr fu"d"kZ</w:t>
      </w:r>
    </w:p>
    <w:p w:rsidR="00302A3D" w:rsidRPr="00EF1374" w:rsidRDefault="00302A3D" w:rsidP="009D4864">
      <w:pPr>
        <w:pStyle w:val="ListParagraph"/>
        <w:numPr>
          <w:ilvl w:val="0"/>
          <w:numId w:val="24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fyax&amp;fHkUurk ds vk/kkj ij iqLrdky; izca/ku ds izfr izf'k{k.kkfFkZ;ksa dh vfHko`fÙk esa dksbZ lkFkZd vUrj ugha ik;k x;kA</w:t>
      </w:r>
    </w:p>
    <w:p w:rsidR="00302A3D" w:rsidRPr="00EF1374" w:rsidRDefault="00302A3D" w:rsidP="009D4864">
      <w:pPr>
        <w:pStyle w:val="ListParagraph"/>
        <w:numPr>
          <w:ilvl w:val="0"/>
          <w:numId w:val="24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fyax fHkUurk ds vk/kkj ij iqLrdky; izca/ku ds izfr izf'k{k.kkfFkZ;ksa dh vfHko`fÙk esa Øe'k% izFke] f}rh;] r`rh;] iape vk;keksa ;Fkk ^^le; izca/ku] iqLrd izca/ku] ekuoh; izca/ku] rduhdh izca/ku o HkkSfrd izca/ku** ij dksbZ lkFkZd vUrj ugha ik;k x;kA </w:t>
      </w:r>
    </w:p>
    <w:p w:rsidR="00302A3D" w:rsidRPr="00EF1374" w:rsidRDefault="00302A3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>jgfuokl ¼xzkeh.k ,oa 'kgjh½ ds vk/kkj ij izf'k{k.kkfFkZ;ksa dh iqLrdky; izca/ku ds izfr vfHko`fÙk esa rqyuk ls izkIr fu"d"kZ</w:t>
      </w:r>
    </w:p>
    <w:p w:rsidR="00302A3D" w:rsidRPr="00EF1374" w:rsidRDefault="00302A3D" w:rsidP="009D4864">
      <w:pPr>
        <w:pStyle w:val="ListParagraph"/>
        <w:numPr>
          <w:ilvl w:val="0"/>
          <w:numId w:val="25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{ks=h; fHkUurk ds vk/kkj ij iqLrdky; izca/ku ds izfr izf'k{k.kkfFkZ;ksa dh vfHko`fÙk esa lkFkZd vUrj ik;k x;k rFkk 'kgjh izf'k{k.kkfFkZ;ksa dh vfHko`fÙk xzkeh.k izf'k{k.kkfFkZ;ksa dh vis{kk vf/kd ik;h x;hA </w:t>
      </w:r>
    </w:p>
    <w:p w:rsidR="00302A3D" w:rsidRPr="00EF1374" w:rsidRDefault="00302A3D" w:rsidP="009D4864">
      <w:pPr>
        <w:pStyle w:val="ListParagraph"/>
        <w:numPr>
          <w:ilvl w:val="0"/>
          <w:numId w:val="25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{ks=h; fHkUurk ds vk/kkj ij iqLrdky; izca/ku ds izfr izf'k{k.kkfFkZ;ksa dh vfHko`fÙk esa Øe'k% r`rh;] prqFkZ o iape vk;keksa ;Fkk ^^ekuoh; izca/ku] rduhdh izca/ku o HkkSfrd izca/ku** ij dksbZ lkFkZd vUrj ugha ik;k x;kA </w:t>
      </w:r>
    </w:p>
    <w:p w:rsidR="00302A3D" w:rsidRPr="00EF1374" w:rsidRDefault="00302A3D" w:rsidP="009D4864">
      <w:pPr>
        <w:pStyle w:val="ListParagraph"/>
        <w:numPr>
          <w:ilvl w:val="0"/>
          <w:numId w:val="25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{ks=h; fHkUurk ds vk/kkj ij iqLrdky; izca/ku ds izfr izf'k{k.kkfFkZ;ksa dh vfHko`fÙk esa Øe'k% izFke o f}rh; vk;keksa rFkk ^^le; izca/ku o iqLrd izca/ku** ij dksbZ lkFkZd vUrj ik;k x;kA</w:t>
      </w:r>
    </w:p>
    <w:p w:rsidR="00302A3D" w:rsidRPr="00EF1374" w:rsidRDefault="00302A3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¼v½ {ks=h; fHkUurk ds vk/kkj ij izf'k{k.kkfFkZ;ksa dh vfHko`fÙk ^^iqLrdky; izca/ku** vfHko`fÙk ds izFke vk;ke ;Fkk le; izca/ku ij 'kgjh izf'k{k.kkfFkZ;ksa dh xzkeh.k izf'k{k.kkfFkZ;ksa dh vis{kk vf/kd ik;h x;hA </w:t>
      </w:r>
    </w:p>
    <w:p w:rsidR="00302A3D" w:rsidRPr="00EF1374" w:rsidRDefault="00302A3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¼c½ {ks=h; fHkUurk ds vk/kkj ij izf'k{k.kkfFkZ;ksa dh vfHko`fÙk iqLrdky; izca/ku vfHko`fÙk ds f}rh; vk;ke ;Fkk iqLrd izca/ku ij 'kgjh izf'k{k.kkfFkZ;ksa dh xzkeh.k izf'k{k.kkfFkZ;ksa dh vis{kk vf/kd ik;h x;hA </w:t>
      </w:r>
    </w:p>
    <w:p w:rsidR="00302A3D" w:rsidRPr="00EF1374" w:rsidRDefault="000C692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 </w:t>
      </w:r>
      <w:r w:rsidR="00C365D9"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vk;q ds vk/kkj ij izf'k{k.kkfFkZ;ksa dh iqLrdky; izca/ku ds izfr vfHko`fÙk esa rqyuk ls izkIr fu"d"kZ </w:t>
      </w:r>
    </w:p>
    <w:p w:rsidR="00C365D9" w:rsidRPr="00EF1374" w:rsidRDefault="00C365D9" w:rsidP="009D4864">
      <w:pPr>
        <w:pStyle w:val="ListParagraph"/>
        <w:numPr>
          <w:ilvl w:val="0"/>
          <w:numId w:val="26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vk;q dh fHkUurk ds vk/kkj iqLrdky; izca/ku ds izfr izf'k{k.kkfFkZ;ksa dh vfHko`fÙk esa lkFkZd vUrj ugha ik;k x;kA</w:t>
      </w:r>
    </w:p>
    <w:p w:rsidR="00C365D9" w:rsidRPr="00EF1374" w:rsidRDefault="00C365D9" w:rsidP="009D4864">
      <w:pPr>
        <w:pStyle w:val="ListParagraph"/>
        <w:numPr>
          <w:ilvl w:val="0"/>
          <w:numId w:val="26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vk;q dh fHkUurk ds vk/kkj ij iqLrdky; izca/ku ds izfr izf'k{k.kkfFkZ;ksa dh vfHko`fÙk esa Øe'k% izFke] f}rh;] r`rh;] prqFkZ o iape vk;keksa ;Fkk le; izca/ku] iqLrd izca/ku] ekuoh; izca/ku] rduhdh izca/ku o HkkSfrd izca/ku ij dksbZ lkFkZd vUrj ugha ik;k x;kA </w:t>
      </w:r>
    </w:p>
    <w:p w:rsidR="00C365D9" w:rsidRPr="00EF1374" w:rsidRDefault="00C365D9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36"/>
          <w:szCs w:val="52"/>
          <w:lang w:eastAsia="zh-CN"/>
        </w:rPr>
        <w:t xml:space="preserve">tkfr fHkUurk ds vk/kkj ij izf'k{k.kkfFkZ;ksa dh iqLrdky; izca/ku ds izfr vfHko`fÙk esa rqyuk ls izkIr fu"d"kZ </w:t>
      </w:r>
    </w:p>
    <w:p w:rsidR="00C365D9" w:rsidRPr="00EF1374" w:rsidRDefault="00C365D9" w:rsidP="009D4864">
      <w:pPr>
        <w:pStyle w:val="ListParagraph"/>
        <w:numPr>
          <w:ilvl w:val="0"/>
          <w:numId w:val="27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tkfr fHkUurk ds vk/kkj ij iqLrdky; izca/ku ds izfr izf'k{k.kkfFkZ;ksa dh vfHko`fÙk esa lkFkZd vUrj ugha ik;k x;kA </w:t>
      </w:r>
    </w:p>
    <w:p w:rsidR="00C365D9" w:rsidRPr="00EF1374" w:rsidRDefault="00C365D9" w:rsidP="009D4864">
      <w:pPr>
        <w:pStyle w:val="ListParagraph"/>
        <w:numPr>
          <w:ilvl w:val="0"/>
          <w:numId w:val="27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tkfr fHkUurk ds vk/kkj ij iqLrdky; izca/ku ds izfr izf'k{k.kkfFkZ;ksa dh vfHko`fÙk esa Øe'k% izFke] f}rh;] r`rh; o iape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vk;keksa ;Fkk ^le; izca/ku] iqLrd izca/ku] ekuoh; izca/ku o HkkSfrd izca/ku** ij dksbZ lkFkZd vUrj ugha ik;k x;kA </w:t>
      </w:r>
    </w:p>
    <w:p w:rsidR="00C365D9" w:rsidRPr="00EF1374" w:rsidRDefault="00C365D9" w:rsidP="009D4864">
      <w:pPr>
        <w:pStyle w:val="ListParagraph"/>
        <w:numPr>
          <w:ilvl w:val="0"/>
          <w:numId w:val="27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>tkfr fHkUurk ds vk/kkj ij iqLrdky; izca/ku ds izfr izf'k{k.kkfFkZ;ksa dh vfHko`fÙk esa Øe'k% prqFkZ vk;ke ;Fkk ^^rduhdh izca/ku** ij lkFkZd vUrj ik;k x;kA</w:t>
      </w:r>
    </w:p>
    <w:p w:rsidR="00C365D9" w:rsidRPr="00111073" w:rsidRDefault="00C365D9" w:rsidP="009D4864">
      <w:pPr>
        <w:pStyle w:val="ListParagraph"/>
        <w:numPr>
          <w:ilvl w:val="0"/>
          <w:numId w:val="27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tkfr fHkUurk ds vk/kkj ij izf'k{k.kkfFkZ;ksa dh vfHko`fÙk iqLrdky; izca/ku vfHko`fÙk vfHko`fÙk ds prqFkZ vk;ke ;Fkk rduhdh izca/ku ij lkekU; oxZ ds izf'k{k.kkfFkZ;ksa dh vkjf{kr oxZ ds izf'k{k.kkfFkZ;ksa dh vis{kk vf/kd ik;h x;hA </w:t>
      </w:r>
    </w:p>
    <w:p w:rsidR="00C365D9" w:rsidRPr="00EF1374" w:rsidRDefault="000C692D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5-5 </w:t>
      </w:r>
      <w:r w:rsidR="00111073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Hkkoh </w:t>
      </w:r>
      <w:r w:rsidR="00C365D9"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'kks/k gsrq lq&gt;ko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'kks/k U;kn'kZ ds :i esa 160 izf'k{k.kkfFkZ;ksa dks p;fur fd;k x;k gSA Hkkoh 'kks/k gsrq blesa vf/kd U;kn'kZ dks lfEefyr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'kks/k </w:t>
      </w:r>
      <w:r w:rsidR="00DC3952">
        <w:rPr>
          <w:rFonts w:ascii="DevLys 010" w:eastAsia="MS Mincho" w:hAnsi="DevLys 010" w:cs="Tahoma"/>
          <w:sz w:val="36"/>
          <w:szCs w:val="52"/>
          <w:lang w:eastAsia="zh-CN"/>
        </w:rPr>
        <w:t xml:space="preserve">lhdj o &gt;qU&gt;qUkw </w:t>
      </w: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 ftys ds izf'k{k.kkfFkZ;ksa rd gh lhfer gSA Hkkoh 'kks/k gsrq vU; ftyksa dks lfEefyr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'kks/k esa iz;qDr pjksa ds vfrfjDr vU; pjksa dks Hkkoh 'kks/k esa lfEefyr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'kks/k esa iqLrdky; izca/ku ds izfr izf'k{k.kkfFkZ;ksa dh vfHko`fÙk dk v/;;u fd;k x;k gSA Hkkoh 'kks/k gsrq v/;kidksa] laLFkk iz/kkuksa] O;k[;krkvksa] izkpk;kZsa] iqLrdky; vkfn dh vfHko`fÙk dk v/;;u djus ds fy, p;u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Hkkoh 'kks/k esa iqLrdky; izca/ku ds izfr vfHko`fÙk o izca/ku ij izHkko dk v/;;u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lastRenderedPageBreak/>
        <w:t xml:space="preserve">vyx&amp;vyx jkT;ksa esa Hkh iqLrdky; izca/ku ds izfr vfHko`fÙk dk rqyukRed v/;;u Hkh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'kks/k esa f'k{kd izf'k{k.k egkfo|ky;ksa ds izf'k{k.kkfFkZ;ksa dks lfEefyr fd;k x;k gSA Hkkoh 'kks/k gsrq vU; izdkj ds fMxzh egkfo|ky;ksa ds izf'k{k.kkfFkZ;ksa dks lfEefyr fd;k tk ldrk gSA </w:t>
      </w:r>
    </w:p>
    <w:p w:rsidR="00C365D9" w:rsidRPr="00EF1374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y?kq'kks/k esa dsoy ch-,M- izf'k{k.kkfFkZ;ksa dks gh lfEefyr fd;k x;k gSA Hkkoh 'kks/k gsrq ch-,l-Vh-lh- izf'k{k.kkfFkZ;ksa dks Hkh 'kks/k esa lfEefy fd;k tk ldrk gSA </w:t>
      </w:r>
    </w:p>
    <w:p w:rsidR="00C365D9" w:rsidRPr="00111073" w:rsidRDefault="00C365D9" w:rsidP="009D4864">
      <w:pPr>
        <w:pStyle w:val="ListParagraph"/>
        <w:numPr>
          <w:ilvl w:val="0"/>
          <w:numId w:val="28"/>
        </w:numPr>
        <w:spacing w:line="360" w:lineRule="auto"/>
        <w:ind w:left="0"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 xml:space="preserve">izLrqr y?kq'kks/k esa xSjljdkjh f'k{kd izf'k{k.k egkfo|ky;ksa ds izf'k{k.kkfFkZ;ksa dks gh lfEefyr fd;k x;k gSA Hkkoh 'kks/k gsrq ljdkjh f'k{kd izf'k{k.k egkfo|ky;ksa ,oa vYila[;d f'k{kd izf'k{k.k egkfo|ky;ksa ds izf'k{k.kkfFkZ;ksa dks Hkh lfEefyr fd;k tk ldrk gSA </w:t>
      </w:r>
    </w:p>
    <w:p w:rsidR="00C365D9" w:rsidRPr="00EF1374" w:rsidRDefault="0039619E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b/>
          <w:i/>
          <w:sz w:val="44"/>
          <w:szCs w:val="52"/>
          <w:lang w:eastAsia="zh-CN"/>
        </w:rPr>
      </w:pPr>
      <w:r w:rsidRPr="00EF1374">
        <w:rPr>
          <w:rFonts w:ascii="DevLys 010" w:eastAsia="MS Mincho" w:hAnsi="DevLys 010" w:cs="Tahoma"/>
          <w:b/>
          <w:i/>
          <w:sz w:val="44"/>
          <w:szCs w:val="52"/>
          <w:lang w:eastAsia="zh-CN"/>
        </w:rPr>
        <w:t xml:space="preserve">lkjka'k </w:t>
      </w:r>
    </w:p>
    <w:p w:rsidR="00897A78" w:rsidRPr="00EF1374" w:rsidRDefault="0039619E" w:rsidP="000C692D">
      <w:pPr>
        <w:spacing w:line="360" w:lineRule="auto"/>
        <w:ind w:firstLine="360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tab/>
        <w:t xml:space="preserve">izLrqr v/;k; esa iqLrdky; izca/ku o mlds izfr izf'k{k.kkfFkZ;ksa dh vfHko`fÙk dk fu"d"kZ] jk"Vªh; ,oa jkT; f'k{kd f'k{kk ifj"kn~] izkpk;kZsa] egkfo|ky;ksa ds iqLrdky;ksa o izf'k{k.kkfFkZ;ksa dh n`f"V ls 'kks/k dh 'kSf{kd miokns;rk rFkk Hkkoh 'kks/kdÙkkZvksa gsrq lq&gt;ko fn;s x;s gSA </w:t>
      </w:r>
    </w:p>
    <w:p w:rsidR="00897A78" w:rsidRPr="00EF1374" w:rsidRDefault="00897A78">
      <w:pPr>
        <w:rPr>
          <w:rFonts w:ascii="DevLys 010" w:eastAsia="MS Mincho" w:hAnsi="DevLys 010" w:cs="Tahoma"/>
          <w:sz w:val="36"/>
          <w:szCs w:val="52"/>
          <w:lang w:eastAsia="zh-CN"/>
        </w:rPr>
      </w:pPr>
      <w:r w:rsidRPr="00EF1374">
        <w:rPr>
          <w:rFonts w:ascii="DevLys 010" w:eastAsia="MS Mincho" w:hAnsi="DevLys 010" w:cs="Tahoma"/>
          <w:sz w:val="36"/>
          <w:szCs w:val="52"/>
          <w:lang w:eastAsia="zh-CN"/>
        </w:rPr>
        <w:br w:type="page"/>
      </w:r>
    </w:p>
    <w:p w:rsidR="002D31A1" w:rsidRDefault="000C692D" w:rsidP="002D31A1">
      <w:pPr>
        <w:rPr>
          <w:rFonts w:ascii="Misc-SymboLys" w:hAnsi="Misc-SymboLys"/>
          <w:b/>
          <w:sz w:val="32"/>
          <w:szCs w:val="36"/>
        </w:rPr>
      </w:pPr>
      <w:r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lastRenderedPageBreak/>
        <w:t xml:space="preserve">       </w:t>
      </w: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012BEC" w:rsidP="002D31A1">
      <w:pPr>
        <w:rPr>
          <w:rFonts w:ascii="Monotype Corsiva" w:hAnsi="Monotype Corsiva"/>
        </w:rPr>
      </w:pPr>
      <w:r w:rsidRPr="00DD69B5">
        <w:rPr>
          <w:rFonts w:ascii="Monotype Corsiva" w:hAnsi="Monotype Corsiva"/>
          <w:sz w:val="80"/>
        </w:rPr>
        <w:pict>
          <v:shape id="_x0000_i1050" type="#_x0000_t75" style="width:407.35pt;height:30.15pt" o:hrpct="0" o:hralign="center" o:hr="t">
            <v:imagedata r:id="rId71" o:title="BD21338_"/>
          </v:shape>
        </w:pict>
      </w:r>
    </w:p>
    <w:p w:rsidR="002D31A1" w:rsidRDefault="002D31A1" w:rsidP="002D31A1">
      <w:pPr>
        <w:rPr>
          <w:rFonts w:ascii="Monotype Corsiva" w:hAnsi="Monotype Corsiva"/>
        </w:rPr>
      </w:pPr>
    </w:p>
    <w:p w:rsidR="002D31A1" w:rsidRDefault="002D31A1" w:rsidP="002D31A1">
      <w:pPr>
        <w:jc w:val="center"/>
        <w:rPr>
          <w:rFonts w:ascii="Monotype Corsiva" w:hAnsi="Monotype Corsiva"/>
        </w:rPr>
      </w:pPr>
    </w:p>
    <w:p w:rsidR="002D31A1" w:rsidRPr="003D4062" w:rsidRDefault="002D31A1" w:rsidP="002D31A1">
      <w:pPr>
        <w:autoSpaceDE w:val="0"/>
        <w:autoSpaceDN w:val="0"/>
        <w:adjustRightInd w:val="0"/>
        <w:spacing w:before="120" w:after="120"/>
        <w:jc w:val="center"/>
        <w:rPr>
          <w:rFonts w:ascii="DevLys 160 Wide" w:hAnsi="DevLys 160 Wide" w:cs="DevLys 010"/>
          <w:b/>
          <w:bCs/>
          <w:color w:val="FF0000"/>
          <w:sz w:val="68"/>
          <w:szCs w:val="40"/>
        </w:rPr>
      </w:pPr>
      <w:r w:rsidRPr="003D4062">
        <w:rPr>
          <w:rFonts w:ascii="DevLys 160 Wide" w:hAnsi="DevLys 160 Wide" w:cs="DevLys 010"/>
          <w:b/>
          <w:bCs/>
          <w:color w:val="FF0000"/>
          <w:sz w:val="68"/>
          <w:szCs w:val="40"/>
        </w:rPr>
        <w:t>lUnHkZ xzUFk&amp;lwph</w:t>
      </w:r>
    </w:p>
    <w:p w:rsidR="002D31A1" w:rsidRPr="003C0A18" w:rsidRDefault="00012BEC" w:rsidP="002D31A1">
      <w:pPr>
        <w:jc w:val="center"/>
        <w:rPr>
          <w:rFonts w:ascii="DevLys 040" w:hAnsi="DevLys 040"/>
          <w:sz w:val="96"/>
        </w:rPr>
      </w:pPr>
      <w:r w:rsidRPr="00DD69B5">
        <w:rPr>
          <w:rFonts w:ascii="DevLys 040" w:hAnsi="DevLys 040"/>
          <w:sz w:val="96"/>
        </w:rPr>
        <w:pict>
          <v:shape id="_x0000_i1051" type="#_x0000_t75" style="width:407.35pt;height:30.15pt" o:hrpct="0" o:hralign="center" o:hr="t">
            <v:imagedata r:id="rId71" o:title="BD21338_"/>
          </v:shape>
        </w:pict>
      </w:r>
    </w:p>
    <w:p w:rsidR="002D31A1" w:rsidRPr="003C0A18" w:rsidRDefault="002D31A1" w:rsidP="002D31A1">
      <w:pPr>
        <w:spacing w:line="336" w:lineRule="auto"/>
        <w:jc w:val="center"/>
        <w:rPr>
          <w:rFonts w:ascii="DevLys 040" w:hAnsi="DevLys 040"/>
          <w:sz w:val="96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  <w:r>
        <w:br w:type="page"/>
      </w:r>
    </w:p>
    <w:p w:rsidR="002D31A1" w:rsidRPr="00EF1374" w:rsidRDefault="002D31A1" w:rsidP="002D31A1">
      <w:pPr>
        <w:spacing w:line="360" w:lineRule="auto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  <w:r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lastRenderedPageBreak/>
        <w:t xml:space="preserve">           </w:t>
      </w:r>
      <w:r w:rsidRPr="00EF1374">
        <w:rPr>
          <w:rFonts w:ascii="DevLys 010" w:eastAsia="MS Mincho" w:hAnsi="DevLys 010" w:cs="Tahoma"/>
          <w:b/>
          <w:i/>
          <w:sz w:val="52"/>
          <w:szCs w:val="52"/>
          <w:lang w:eastAsia="zh-CN"/>
        </w:rPr>
        <w:t xml:space="preserve">lUnHkZ xzUFk lwph </w:t>
      </w:r>
    </w:p>
    <w:p w:rsidR="0085056A" w:rsidRPr="00E450A6" w:rsidRDefault="0085056A" w:rsidP="0085056A">
      <w:pPr>
        <w:rPr>
          <w:rFonts w:ascii="DevLys 010" w:hAnsi="DevLys 010"/>
          <w:lang w:bidi="hi-IN"/>
        </w:rPr>
      </w:pPr>
    </w:p>
    <w:tbl>
      <w:tblPr>
        <w:tblW w:w="8663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10"/>
        <w:gridCol w:w="7836"/>
        <w:gridCol w:w="17"/>
      </w:tblGrid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vkgwtk jkW;</w:t>
            </w:r>
            <w:r>
              <w:rPr>
                <w:rFonts w:ascii="DevLys 010" w:hAnsi="DevLys 010"/>
                <w:sz w:val="36"/>
                <w:szCs w:val="36"/>
              </w:rPr>
              <w:t xml:space="preserve"> ¼1989½] fo/kky; izcU/ku</w:t>
            </w:r>
            <w:r w:rsidR="0069140D">
              <w:rPr>
                <w:rFonts w:ascii="DevLys 010" w:hAnsi="DevLys 010"/>
                <w:sz w:val="36"/>
                <w:szCs w:val="36"/>
              </w:rPr>
              <w:t xml:space="preserve">] nsgyh izdk'ku( </w:t>
            </w:r>
            <w:r w:rsidRPr="005427A4">
              <w:rPr>
                <w:rFonts w:ascii="DevLys 010" w:hAnsi="DevLys 010"/>
                <w:sz w:val="36"/>
                <w:szCs w:val="36"/>
              </w:rPr>
              <w:t xml:space="preserve">nsgyh 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 xml:space="preserve">HkVukxj 'kkg ¼1995½] </w:t>
            </w:r>
            <w:r>
              <w:rPr>
                <w:rFonts w:ascii="DevLys 010" w:hAnsi="DevLys 010"/>
                <w:sz w:val="36"/>
                <w:szCs w:val="36"/>
              </w:rPr>
              <w:t xml:space="preserve">iqLrdky; dh </w:t>
            </w:r>
            <w:r w:rsidRPr="005427A4">
              <w:rPr>
                <w:rFonts w:ascii="DevLys 010" w:hAnsi="DevLys 010"/>
                <w:sz w:val="36"/>
                <w:szCs w:val="36"/>
              </w:rPr>
              <w:t>leL;k;</w:t>
            </w:r>
            <w:r w:rsidR="0069140D">
              <w:rPr>
                <w:rFonts w:ascii="DevLys 010" w:hAnsi="DevLys 010"/>
                <w:sz w:val="36"/>
                <w:szCs w:val="36"/>
              </w:rPr>
              <w:t>sa] f</w:t>
            </w:r>
            <w:r w:rsidRPr="005427A4">
              <w:rPr>
                <w:rFonts w:ascii="DevLys 010" w:hAnsi="DevLys 010"/>
                <w:sz w:val="36"/>
                <w:szCs w:val="36"/>
              </w:rPr>
              <w:t xml:space="preserve">odkl izdk'ku] nsgyhA 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 xml:space="preserve">HkVukxj bUnq ¼1976½] </w:t>
            </w:r>
            <w:r>
              <w:rPr>
                <w:rFonts w:ascii="DevLys 010" w:hAnsi="DevLys 010"/>
                <w:sz w:val="36"/>
                <w:szCs w:val="36"/>
              </w:rPr>
              <w:t>fo/kky;</w:t>
            </w:r>
            <w:r w:rsidR="0069140D">
              <w:rPr>
                <w:rFonts w:ascii="DevLys 010" w:hAnsi="DevLys 010"/>
                <w:sz w:val="36"/>
                <w:szCs w:val="36"/>
              </w:rPr>
              <w:t xml:space="preserve"> </w:t>
            </w:r>
            <w:r>
              <w:rPr>
                <w:rFonts w:ascii="DevLys 010" w:hAnsi="DevLys 010"/>
                <w:sz w:val="36"/>
                <w:szCs w:val="36"/>
              </w:rPr>
              <w:t>,oa iqLrdky; izcU/ku</w:t>
            </w:r>
            <w:r w:rsidRPr="005427A4">
              <w:rPr>
                <w:rFonts w:ascii="DevLys 010" w:hAnsi="DevLys 010"/>
                <w:sz w:val="36"/>
                <w:szCs w:val="36"/>
              </w:rPr>
              <w:t xml:space="preserve">( </w:t>
            </w:r>
            <w:r>
              <w:rPr>
                <w:rFonts w:ascii="DevLys 010" w:hAnsi="DevLys 010"/>
                <w:sz w:val="36"/>
                <w:szCs w:val="36"/>
              </w:rPr>
              <w:t xml:space="preserve"> </w:t>
            </w:r>
            <w:r w:rsidRPr="005427A4">
              <w:rPr>
                <w:rFonts w:ascii="DevLys 010" w:hAnsi="DevLys 010"/>
                <w:sz w:val="36"/>
                <w:szCs w:val="36"/>
              </w:rPr>
              <w:t>bUVjus'kuy ifCyf'kax gkml] esjB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HkkfV;k galjkt ¼1982½] f'k{kk euksfoKku( jktLFkku fgUnh xzUFk vdkneh] t;iqj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HkVukxj ,oa ikjlukFk ¼1974½] vuqla/kku ifjp;] y{ehukjk;.k vxzoky izdk'ku] vkxjk</w:t>
            </w:r>
          </w:p>
        </w:tc>
      </w:tr>
      <w:tr w:rsidR="0085056A" w:rsidRPr="00E450A6" w:rsidTr="0069140D">
        <w:trPr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53" w:type="dxa"/>
            <w:gridSpan w:val="2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 xml:space="preserve">cqp-,e-ch- ¼1979½] fjlpZ bu </w:t>
            </w:r>
            <w:r w:rsidR="0069140D">
              <w:rPr>
                <w:rFonts w:ascii="DevLys 010" w:hAnsi="DevLys 010"/>
                <w:sz w:val="36"/>
                <w:szCs w:val="36"/>
              </w:rPr>
              <w:t>iqLrdky; izcU/ku</w:t>
            </w:r>
            <w:r w:rsidRPr="005427A4">
              <w:rPr>
                <w:rFonts w:ascii="DevLys 010" w:hAnsi="DevLys 010"/>
                <w:sz w:val="36"/>
                <w:szCs w:val="36"/>
              </w:rPr>
              <w:t>] cM+kSnk</w:t>
            </w:r>
          </w:p>
        </w:tc>
      </w:tr>
      <w:tr w:rsidR="0085056A" w:rsidRPr="00E450A6" w:rsidTr="0069140D">
        <w:trPr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53" w:type="dxa"/>
            <w:gridSpan w:val="2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 xml:space="preserve">cqp ,e-oh ¼1978&amp;83½] FkMZ losZ vkWQ fjlpZ bu ,T;wds'ku] lkslk;Vh vkWQ ,twds'kuy fjlpZ ,aM MoyiesaV] cM+kSnkA </w:t>
            </w:r>
          </w:p>
        </w:tc>
      </w:tr>
      <w:tr w:rsidR="0085056A" w:rsidRPr="00E450A6" w:rsidTr="0069140D">
        <w:trPr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53" w:type="dxa"/>
            <w:gridSpan w:val="2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cqp] ,e-ch- ¼1983&amp;88½] QksFkZ losZ vkWQ fjlpZ bu ,twds'ku] okY;we&amp;2] ,u-lh-bZ-vkj-Vh-(ubZ fnY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dkVZj ch- xqM okj ,aM LdsVl ¼1951½] eSFkM~l vkWQ fjlpZ( ,fDlVu lSapqjh U;w;kdZ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 xml:space="preserve">pØorhZ v'kksd ¼2006½] lkbdksykWth ,IykbM Vw oksds'kuy Vªsfuax( dfu"d izdk'ku] U;w nsgyhA 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pkScs lj;w izlkn ¼2005½] f'k{kk euksfoKku( vuq izdk'ku] t;iqj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pkSgku ,l-,e- ¼1979½] ,MokUl ,twds'kuy lkbdkWyksth( ;wjsf'k;k ifCyf'kax gkml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pkSgku ,l-,u- ¼1982½] fizafliYl ,aM VSDuhdy vkWQ xkbMSal( fodkl izdk'ku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pkSgku fot; y{eh ¼2003½] funsZ'ku ,oa ijke'kZ( va'k izdk'ku]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nqcs jekdkar ¼1982½] 'kSf{kd ,oa O;kolkf;d funsZ'ku ds ewy vk/kkj( jkts'k izdk'ku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nqcs bUnq ,oa QkVd vjfoUn ¼1994½] funsZ'ku ds ewy rRo( jktLFkku fgUnh xzaFk vdkneh] t;iqj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nqXxy lR;iky ¼1991½] funsZ'ku vkSj ijke'kZ] gfj;k.kk lkfgR; vdkneh] p.Mhx&lt;+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f¶QFk ¼1997½] losZ vkWQ VhplZ bu ,twds'ku 1989&amp;92] ,u-lh-bZ-vkj-Vh-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xqykVh ts-,M- ¼1978½] vkD;wis'kuy lysD'ku ,.M ,twds'kuy fizizs'ku( ,u-lh-bZ-vkj-Vh-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tk;loky lhrkjke ¼1976½] f'k{kk esa funsZ'ku ,oa ijke'kZ( fouksn iqLrd efUnj] vkxjk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tksUl vkFkZj ¼1963½] fizafliYl vkWQ xkbMsal eSxzkfgy cqd da-] U;w;kdZ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dkspj ,l-ds- ¼1984½] ,twds'kuy ,aM oksds'kuy xkbMSUl bu lSd.Mjh LdwYl( LVfyZax izdk'ku] U;w nsgyhA</w:t>
            </w:r>
          </w:p>
        </w:tc>
      </w:tr>
      <w:tr w:rsidR="0085056A" w:rsidRPr="00E450A6" w:rsidTr="0069140D">
        <w:trPr>
          <w:gridAfter w:val="1"/>
          <w:wAfter w:w="17" w:type="dxa"/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36" w:type="dxa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dksBkjh vk;ksx fjiksVZ ¼1964&amp;66½] ,twds'kuy ,aM us'kuy MoyiesUV xoZesaV vkWQ bf.M;k fefuLVªh vkWQ ,twds'ku] nsgyhA</w:t>
            </w:r>
          </w:p>
        </w:tc>
      </w:tr>
      <w:tr w:rsidR="0085056A" w:rsidRPr="00E450A6" w:rsidTr="0069140D">
        <w:trPr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53" w:type="dxa"/>
            <w:gridSpan w:val="2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dfiy] ,p-ds- ¼1984½] vuqla/kku fof/k;k¡] gjizlkn HkkxZo izdk'ku] vkxjkA</w:t>
            </w:r>
          </w:p>
        </w:tc>
      </w:tr>
      <w:tr w:rsidR="0085056A" w:rsidRPr="00E450A6" w:rsidTr="0069140D">
        <w:trPr>
          <w:cantSplit/>
        </w:trPr>
        <w:tc>
          <w:tcPr>
            <w:tcW w:w="810" w:type="dxa"/>
            <w:vAlign w:val="center"/>
          </w:tcPr>
          <w:p w:rsidR="0085056A" w:rsidRPr="005427A4" w:rsidRDefault="0085056A" w:rsidP="0069140D">
            <w:pPr>
              <w:numPr>
                <w:ilvl w:val="0"/>
                <w:numId w:val="74"/>
              </w:num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</w:p>
        </w:tc>
        <w:tc>
          <w:tcPr>
            <w:tcW w:w="7853" w:type="dxa"/>
            <w:gridSpan w:val="2"/>
            <w:vAlign w:val="center"/>
          </w:tcPr>
          <w:p w:rsidR="0085056A" w:rsidRPr="005427A4" w:rsidRDefault="0085056A" w:rsidP="0069140D">
            <w:pPr>
              <w:spacing w:before="120" w:after="120" w:line="240" w:lineRule="auto"/>
              <w:rPr>
                <w:rFonts w:ascii="DevLys 010" w:hAnsi="DevLys 010"/>
                <w:sz w:val="36"/>
                <w:szCs w:val="36"/>
              </w:rPr>
            </w:pPr>
            <w:r w:rsidRPr="005427A4">
              <w:rPr>
                <w:rFonts w:ascii="DevLys 010" w:hAnsi="DevLys 010"/>
                <w:sz w:val="36"/>
                <w:szCs w:val="36"/>
              </w:rPr>
              <w:t>dfiy] ,p-ds- ¼1988½] lkaf[;dh ds ewy rRo] fouksn iqLrd eafnj] vkxjkA</w:t>
            </w:r>
          </w:p>
        </w:tc>
      </w:tr>
    </w:tbl>
    <w:p w:rsidR="0085056A" w:rsidRPr="00F87F52" w:rsidRDefault="0085056A" w:rsidP="0069140D">
      <w:pPr>
        <w:spacing w:before="120" w:after="120" w:line="240" w:lineRule="auto"/>
        <w:rPr>
          <w:rFonts w:ascii="DevLys 010" w:hAnsi="DevLys 010"/>
          <w:bCs/>
          <w:sz w:val="36"/>
        </w:rPr>
      </w:pPr>
    </w:p>
    <w:p w:rsidR="0085056A" w:rsidRPr="005427A4" w:rsidRDefault="0085056A" w:rsidP="0069140D">
      <w:pPr>
        <w:spacing w:before="120" w:after="120" w:line="240" w:lineRule="auto"/>
        <w:rPr>
          <w:rFonts w:ascii="Calibri" w:hAnsi="Calibri" w:cs="Calibri"/>
          <w:bCs/>
          <w:sz w:val="32"/>
        </w:rPr>
      </w:pPr>
      <w:r w:rsidRPr="005427A4">
        <w:rPr>
          <w:rFonts w:ascii="Calibri" w:hAnsi="Calibri" w:cs="Calibri"/>
          <w:bCs/>
          <w:sz w:val="32"/>
        </w:rPr>
        <w:t xml:space="preserve">http://www.springerlink.com/content/q644774x2r505nhx/ </w:t>
      </w:r>
    </w:p>
    <w:p w:rsidR="0085056A" w:rsidRPr="005427A4" w:rsidRDefault="0085056A" w:rsidP="0069140D">
      <w:pPr>
        <w:spacing w:before="120" w:after="120" w:line="240" w:lineRule="auto"/>
        <w:rPr>
          <w:rFonts w:ascii="Calibri" w:hAnsi="Calibri" w:cs="Calibri"/>
          <w:bCs/>
          <w:sz w:val="32"/>
        </w:rPr>
      </w:pPr>
      <w:r w:rsidRPr="005427A4">
        <w:rPr>
          <w:rFonts w:ascii="Calibri" w:hAnsi="Calibri" w:cs="Calibri"/>
          <w:bCs/>
          <w:sz w:val="32"/>
        </w:rPr>
        <w:t xml:space="preserve"> http://www.helium.com </w:t>
      </w:r>
    </w:p>
    <w:p w:rsidR="0085056A" w:rsidRPr="00012BEC" w:rsidRDefault="0085056A" w:rsidP="00012BEC">
      <w:pPr>
        <w:spacing w:before="120" w:after="120" w:line="240" w:lineRule="auto"/>
        <w:rPr>
          <w:rFonts w:ascii="Calibri" w:hAnsi="Calibri" w:hint="cs"/>
          <w:bCs/>
          <w:sz w:val="28"/>
          <w:lang w:bidi="hi-IN"/>
        </w:rPr>
      </w:pPr>
    </w:p>
    <w:p w:rsidR="0085056A" w:rsidRPr="00F87F52" w:rsidRDefault="0085056A" w:rsidP="0085056A">
      <w:pPr>
        <w:jc w:val="center"/>
        <w:rPr>
          <w:rFonts w:ascii="DevLys 010" w:hAnsi="DevLys 010"/>
          <w:bCs/>
          <w:sz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 w:hint="cs"/>
          <w:b/>
          <w:sz w:val="32"/>
          <w:szCs w:val="36"/>
          <w:lang w:bidi="hi-IN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2D31A1" w:rsidP="002D31A1">
      <w:pPr>
        <w:rPr>
          <w:rFonts w:ascii="Misc-SymboLys" w:hAnsi="Misc-SymboLys"/>
          <w:b/>
          <w:sz w:val="32"/>
          <w:szCs w:val="36"/>
        </w:rPr>
      </w:pPr>
    </w:p>
    <w:p w:rsidR="002D31A1" w:rsidRDefault="00012BEC" w:rsidP="002D31A1">
      <w:pPr>
        <w:rPr>
          <w:rFonts w:ascii="Monotype Corsiva" w:hAnsi="Monotype Corsiva"/>
        </w:rPr>
      </w:pPr>
      <w:r w:rsidRPr="00DD69B5">
        <w:rPr>
          <w:rFonts w:ascii="Monotype Corsiva" w:hAnsi="Monotype Corsiva"/>
          <w:sz w:val="80"/>
        </w:rPr>
        <w:pict>
          <v:shape id="_x0000_i1052" type="#_x0000_t75" style="width:407.35pt;height:30.15pt" o:hrpct="0" o:hralign="center" o:hr="t">
            <v:imagedata r:id="rId71" o:title="BD21338_"/>
          </v:shape>
        </w:pict>
      </w:r>
    </w:p>
    <w:p w:rsidR="002D31A1" w:rsidRDefault="002D31A1" w:rsidP="002D31A1">
      <w:pPr>
        <w:rPr>
          <w:rFonts w:ascii="Monotype Corsiva" w:hAnsi="Monotype Corsiva"/>
        </w:rPr>
      </w:pPr>
    </w:p>
    <w:p w:rsidR="002D31A1" w:rsidRDefault="002D31A1" w:rsidP="002D31A1">
      <w:pPr>
        <w:jc w:val="center"/>
        <w:rPr>
          <w:rFonts w:ascii="Monotype Corsiva" w:hAnsi="Monotype Corsiva"/>
        </w:rPr>
      </w:pPr>
    </w:p>
    <w:p w:rsidR="002D31A1" w:rsidRPr="003D4062" w:rsidRDefault="002D31A1" w:rsidP="002D31A1">
      <w:pPr>
        <w:autoSpaceDE w:val="0"/>
        <w:autoSpaceDN w:val="0"/>
        <w:adjustRightInd w:val="0"/>
        <w:spacing w:before="120" w:after="120"/>
        <w:jc w:val="center"/>
        <w:rPr>
          <w:rFonts w:ascii="DevLys 160 Wide" w:hAnsi="DevLys 160 Wide" w:cs="DevLys 010"/>
          <w:b/>
          <w:bCs/>
          <w:color w:val="FF0000"/>
          <w:sz w:val="68"/>
          <w:szCs w:val="40"/>
        </w:rPr>
      </w:pPr>
      <w:r w:rsidRPr="003D4062">
        <w:rPr>
          <w:rFonts w:ascii="DevLys 160 Wide" w:hAnsi="DevLys 160 Wide" w:cs="DevLys 010"/>
          <w:b/>
          <w:bCs/>
          <w:color w:val="FF0000"/>
          <w:sz w:val="68"/>
          <w:szCs w:val="40"/>
        </w:rPr>
        <w:t>ifjf'k"V</w:t>
      </w:r>
    </w:p>
    <w:p w:rsidR="002D31A1" w:rsidRPr="003C0A18" w:rsidRDefault="00012BEC" w:rsidP="002D31A1">
      <w:pPr>
        <w:jc w:val="center"/>
        <w:rPr>
          <w:rFonts w:ascii="DevLys 040" w:hAnsi="DevLys 040"/>
          <w:sz w:val="96"/>
        </w:rPr>
      </w:pPr>
      <w:r w:rsidRPr="00DD69B5">
        <w:rPr>
          <w:rFonts w:ascii="DevLys 040" w:hAnsi="DevLys 040"/>
          <w:sz w:val="96"/>
        </w:rPr>
        <w:pict>
          <v:shape id="_x0000_i1053" type="#_x0000_t75" style="width:407.35pt;height:30.15pt" o:hrpct="0" o:hralign="center" o:hr="t">
            <v:imagedata r:id="rId71" o:title="BD21338_"/>
          </v:shape>
        </w:pict>
      </w:r>
    </w:p>
    <w:p w:rsidR="002D31A1" w:rsidRDefault="002D31A1" w:rsidP="002D31A1">
      <w:pPr>
        <w:autoSpaceDE w:val="0"/>
        <w:autoSpaceDN w:val="0"/>
        <w:adjustRightInd w:val="0"/>
        <w:spacing w:before="120" w:after="120"/>
        <w:rPr>
          <w:rFonts w:ascii="DevLys 160 Wide" w:hAnsi="DevLys 160 Wide"/>
          <w:sz w:val="36"/>
        </w:rPr>
      </w:pPr>
    </w:p>
    <w:p w:rsidR="002D31A1" w:rsidRDefault="002D31A1" w:rsidP="000C692D">
      <w:pPr>
        <w:spacing w:line="360" w:lineRule="auto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</w:p>
    <w:p w:rsidR="002D31A1" w:rsidRDefault="002D31A1" w:rsidP="000C692D">
      <w:pPr>
        <w:spacing w:line="360" w:lineRule="auto"/>
        <w:rPr>
          <w:rFonts w:ascii="DevLys 010" w:eastAsia="MS Mincho" w:hAnsi="DevLys 010" w:cs="Tahoma"/>
          <w:b/>
          <w:i/>
          <w:sz w:val="52"/>
          <w:szCs w:val="52"/>
          <w:lang w:eastAsia="zh-CN"/>
        </w:rPr>
      </w:pPr>
    </w:p>
    <w:p w:rsidR="0009395A" w:rsidRPr="00EF1374" w:rsidRDefault="0009395A" w:rsidP="0009395A">
      <w:pPr>
        <w:spacing w:line="360" w:lineRule="auto"/>
        <w:jc w:val="both"/>
        <w:rPr>
          <w:rFonts w:ascii="DevLys 010" w:eastAsia="MS Mincho" w:hAnsi="DevLys 010" w:cs="Tahoma"/>
          <w:sz w:val="36"/>
          <w:szCs w:val="52"/>
          <w:lang w:eastAsia="zh-CN"/>
        </w:rPr>
      </w:pPr>
    </w:p>
    <w:sectPr w:rsidR="0009395A" w:rsidRPr="00EF1374" w:rsidSect="008A33F2">
      <w:footerReference w:type="default" r:id="rId72"/>
      <w:pgSz w:w="11907" w:h="16839" w:code="9"/>
      <w:pgMar w:top="1440" w:right="1440" w:bottom="1440" w:left="2160" w:header="720" w:footer="576" w:gutter="0"/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5FF5" w:rsidRDefault="001F5FF5" w:rsidP="00EF1374">
      <w:pPr>
        <w:spacing w:after="0" w:line="240" w:lineRule="auto"/>
      </w:pPr>
      <w:r>
        <w:separator/>
      </w:r>
    </w:p>
  </w:endnote>
  <w:endnote w:type="continuationSeparator" w:id="1">
    <w:p w:rsidR="001F5FF5" w:rsidRDefault="001F5FF5" w:rsidP="00EF13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DevLys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DevLys 160 Wid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vLys 04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ruti Dev 21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vLys 100 Wid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vLys 06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vLys 16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Kruti Dev 02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ruti Dev 025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evLys 24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unga">
    <w:panose1 w:val="020B0802040204020203"/>
    <w:charset w:val="00"/>
    <w:family w:val="swiss"/>
    <w:pitch w:val="variable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Kruti Dev 50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isc-SymboLy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9704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85056A" w:rsidRDefault="00DD69B5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012BEC" w:rsidRPr="00012BEC">
            <w:rPr>
              <w:b/>
              <w:noProof/>
            </w:rPr>
            <w:t>153</w:t>
          </w:r>
        </w:fldSimple>
        <w:r w:rsidR="0085056A">
          <w:rPr>
            <w:b/>
          </w:rPr>
          <w:t xml:space="preserve"> | </w:t>
        </w:r>
        <w:r w:rsidR="0085056A">
          <w:rPr>
            <w:color w:val="7F7F7F" w:themeColor="background1" w:themeShade="7F"/>
            <w:spacing w:val="60"/>
          </w:rPr>
          <w:t>Page</w:t>
        </w:r>
      </w:p>
    </w:sdtContent>
  </w:sdt>
  <w:p w:rsidR="0085056A" w:rsidRDefault="0085056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5FF5" w:rsidRDefault="001F5FF5" w:rsidP="00EF1374">
      <w:pPr>
        <w:spacing w:after="0" w:line="240" w:lineRule="auto"/>
      </w:pPr>
      <w:r>
        <w:separator/>
      </w:r>
    </w:p>
  </w:footnote>
  <w:footnote w:type="continuationSeparator" w:id="1">
    <w:p w:rsidR="001F5FF5" w:rsidRDefault="001F5FF5" w:rsidP="00EF13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DCCC3FF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211171"/>
    <w:multiLevelType w:val="hybridMultilevel"/>
    <w:tmpl w:val="9EA82ED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1D18FB"/>
    <w:multiLevelType w:val="hybridMultilevel"/>
    <w:tmpl w:val="489A893C"/>
    <w:lvl w:ilvl="0" w:tplc="305C94D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27691B"/>
    <w:multiLevelType w:val="hybridMultilevel"/>
    <w:tmpl w:val="DD84C15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34D91"/>
    <w:multiLevelType w:val="hybridMultilevel"/>
    <w:tmpl w:val="0BB68E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E806812"/>
    <w:multiLevelType w:val="hybridMultilevel"/>
    <w:tmpl w:val="AE92C1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53E65"/>
    <w:multiLevelType w:val="hybridMultilevel"/>
    <w:tmpl w:val="CD085A6C"/>
    <w:lvl w:ilvl="0" w:tplc="E198034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013627F"/>
    <w:multiLevelType w:val="hybridMultilevel"/>
    <w:tmpl w:val="8AE87D2C"/>
    <w:lvl w:ilvl="0" w:tplc="8A4E42BA">
      <w:start w:val="1"/>
      <w:numFmt w:val="bullet"/>
      <w:lvlText w:val=""/>
      <w:lvlJc w:val="left"/>
      <w:pPr>
        <w:ind w:left="1170" w:hanging="450"/>
      </w:pPr>
      <w:rPr>
        <w:rFonts w:ascii="Wingdings 2" w:hAnsi="Wingdings 2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265E66"/>
    <w:multiLevelType w:val="hybridMultilevel"/>
    <w:tmpl w:val="B88EA3DE"/>
    <w:lvl w:ilvl="0" w:tplc="2602612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A33609"/>
    <w:multiLevelType w:val="hybridMultilevel"/>
    <w:tmpl w:val="79C047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49D7AE9"/>
    <w:multiLevelType w:val="hybridMultilevel"/>
    <w:tmpl w:val="33F4A6EA"/>
    <w:lvl w:ilvl="0" w:tplc="E9249D26">
      <w:start w:val="1"/>
      <w:numFmt w:val="decimal"/>
      <w:lvlText w:val="%1-"/>
      <w:lvlJc w:val="left"/>
      <w:pPr>
        <w:ind w:left="720" w:hanging="360"/>
      </w:pPr>
      <w:rPr>
        <w:rFonts w:ascii="DevLys 010" w:hAnsi="DevLys 010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42508E"/>
    <w:multiLevelType w:val="hybridMultilevel"/>
    <w:tmpl w:val="ADB21BB6"/>
    <w:lvl w:ilvl="0" w:tplc="95DA611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C9835E4"/>
    <w:multiLevelType w:val="hybridMultilevel"/>
    <w:tmpl w:val="6ECCF0C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D947672"/>
    <w:multiLevelType w:val="hybridMultilevel"/>
    <w:tmpl w:val="96D86F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DF1804"/>
    <w:multiLevelType w:val="hybridMultilevel"/>
    <w:tmpl w:val="6374B7EA"/>
    <w:lvl w:ilvl="0" w:tplc="95DA611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F69474E"/>
    <w:multiLevelType w:val="hybridMultilevel"/>
    <w:tmpl w:val="8842C936"/>
    <w:lvl w:ilvl="0" w:tplc="4CF6F45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EC7CDE14">
      <w:start w:val="1"/>
      <w:numFmt w:val="bullet"/>
      <w:lvlText w:val="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FC9084B"/>
    <w:multiLevelType w:val="hybridMultilevel"/>
    <w:tmpl w:val="8F788DB0"/>
    <w:lvl w:ilvl="0" w:tplc="AD1809B2">
      <w:start w:val="1"/>
      <w:numFmt w:val="decimal"/>
      <w:lvlText w:val="%1-"/>
      <w:lvlJc w:val="left"/>
      <w:pPr>
        <w:tabs>
          <w:tab w:val="num" w:pos="1584"/>
        </w:tabs>
        <w:ind w:left="1584" w:hanging="1368"/>
      </w:pPr>
      <w:rPr>
        <w:rFonts w:ascii="DevLys 010" w:hAnsi="DevLys 010" w:hint="default"/>
        <w:b w:val="0"/>
        <w:i w:val="0"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01B60BE"/>
    <w:multiLevelType w:val="hybridMultilevel"/>
    <w:tmpl w:val="409E61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2ED2602"/>
    <w:multiLevelType w:val="hybridMultilevel"/>
    <w:tmpl w:val="8A740DAC"/>
    <w:lvl w:ilvl="0" w:tplc="CD7E10AE">
      <w:start w:val="1"/>
      <w:numFmt w:val="bullet"/>
      <w:lvlText w:val=""/>
      <w:lvlJc w:val="left"/>
      <w:pPr>
        <w:ind w:left="720" w:hanging="360"/>
      </w:pPr>
      <w:rPr>
        <w:rFonts w:ascii="Wingdings 2" w:hAnsi="Wingdings 2" w:hint="default"/>
        <w:sz w:val="32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12386B"/>
    <w:multiLevelType w:val="hybridMultilevel"/>
    <w:tmpl w:val="1E307164"/>
    <w:lvl w:ilvl="0" w:tplc="0DB08E00">
      <w:start w:val="1"/>
      <w:numFmt w:val="bullet"/>
      <w:lvlText w:val=""/>
      <w:lvlJc w:val="left"/>
      <w:pPr>
        <w:ind w:left="1080" w:hanging="360"/>
      </w:pPr>
      <w:rPr>
        <w:rFonts w:ascii="Wingdings 2" w:hAnsi="Wingdings 2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27C26DFE"/>
    <w:multiLevelType w:val="hybridMultilevel"/>
    <w:tmpl w:val="7C8EB4E8"/>
    <w:lvl w:ilvl="0" w:tplc="4CF6F45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7C61A50"/>
    <w:multiLevelType w:val="hybridMultilevel"/>
    <w:tmpl w:val="3AC877E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855069F"/>
    <w:multiLevelType w:val="hybridMultilevel"/>
    <w:tmpl w:val="038091E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93F1611"/>
    <w:multiLevelType w:val="hybridMultilevel"/>
    <w:tmpl w:val="E7EE2DBE"/>
    <w:lvl w:ilvl="0" w:tplc="1EC269B6">
      <w:start w:val="1"/>
      <w:numFmt w:val="decimal"/>
      <w:lvlText w:val="%1-"/>
      <w:lvlJc w:val="left"/>
      <w:pPr>
        <w:ind w:left="735" w:hanging="375"/>
      </w:pPr>
      <w:rPr>
        <w:rFonts w:ascii="DevLys 010" w:hAnsi="DevLys 010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9BF3725"/>
    <w:multiLevelType w:val="hybridMultilevel"/>
    <w:tmpl w:val="8C8C3AE8"/>
    <w:lvl w:ilvl="0" w:tplc="4DE2550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9E459D6"/>
    <w:multiLevelType w:val="hybridMultilevel"/>
    <w:tmpl w:val="597C42B2"/>
    <w:lvl w:ilvl="0" w:tplc="F72A95E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A582F4B"/>
    <w:multiLevelType w:val="hybridMultilevel"/>
    <w:tmpl w:val="CEFC1746"/>
    <w:lvl w:ilvl="0" w:tplc="5CB05C88">
      <w:start w:val="1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ascii="DevLys 010" w:hAnsi="DevLys 010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2BA64677"/>
    <w:multiLevelType w:val="hybridMultilevel"/>
    <w:tmpl w:val="19B24A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C5E40DE"/>
    <w:multiLevelType w:val="hybridMultilevel"/>
    <w:tmpl w:val="B1D4A0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2C8521F2"/>
    <w:multiLevelType w:val="hybridMultilevel"/>
    <w:tmpl w:val="7084D428"/>
    <w:lvl w:ilvl="0" w:tplc="9B6E546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D7352C8"/>
    <w:multiLevelType w:val="hybridMultilevel"/>
    <w:tmpl w:val="10EC7F50"/>
    <w:lvl w:ilvl="0" w:tplc="0409000B">
      <w:start w:val="1"/>
      <w:numFmt w:val="bullet"/>
      <w:lvlText w:val=""/>
      <w:lvlJc w:val="left"/>
      <w:pPr>
        <w:ind w:left="7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31">
    <w:nsid w:val="2EC31C26"/>
    <w:multiLevelType w:val="hybridMultilevel"/>
    <w:tmpl w:val="CF4C524A"/>
    <w:lvl w:ilvl="0" w:tplc="56265F5E">
      <w:start w:val="1"/>
      <w:numFmt w:val="lowerRoman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F946CF2"/>
    <w:multiLevelType w:val="hybridMultilevel"/>
    <w:tmpl w:val="8FB69D86"/>
    <w:lvl w:ilvl="0" w:tplc="783AD380">
      <w:start w:val="1"/>
      <w:numFmt w:val="decimal"/>
      <w:lvlText w:val="%1."/>
      <w:lvlJc w:val="left"/>
      <w:pPr>
        <w:ind w:left="720" w:hanging="360"/>
      </w:pPr>
      <w:rPr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0920321"/>
    <w:multiLevelType w:val="hybridMultilevel"/>
    <w:tmpl w:val="6C72DDC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0B37A21"/>
    <w:multiLevelType w:val="hybridMultilevel"/>
    <w:tmpl w:val="BF3628BC"/>
    <w:lvl w:ilvl="0" w:tplc="3732071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4362BA8"/>
    <w:multiLevelType w:val="hybridMultilevel"/>
    <w:tmpl w:val="EDFA1C2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CB47CE3"/>
    <w:multiLevelType w:val="hybridMultilevel"/>
    <w:tmpl w:val="DDACA654"/>
    <w:lvl w:ilvl="0" w:tplc="E198034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CD279C3"/>
    <w:multiLevelType w:val="hybridMultilevel"/>
    <w:tmpl w:val="6F8E367A"/>
    <w:lvl w:ilvl="0" w:tplc="B3FA0EE2">
      <w:start w:val="1"/>
      <w:numFmt w:val="bullet"/>
      <w:lvlText w:val=""/>
      <w:lvlJc w:val="left"/>
      <w:pPr>
        <w:ind w:left="720" w:hanging="360"/>
      </w:pPr>
      <w:rPr>
        <w:rFonts w:ascii="Wingdings 3" w:hAnsi="Wingdings 3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3E726BE4"/>
    <w:multiLevelType w:val="hybridMultilevel"/>
    <w:tmpl w:val="C1CC4326"/>
    <w:lvl w:ilvl="0" w:tplc="CABC3DD4">
      <w:start w:val="1"/>
      <w:numFmt w:val="bullet"/>
      <w:lvlText w:val=""/>
      <w:lvlJc w:val="left"/>
      <w:pPr>
        <w:ind w:left="720" w:hanging="360"/>
      </w:pPr>
      <w:rPr>
        <w:rFonts w:ascii="Wingdings 2" w:hAnsi="Wingdings 2" w:hint="default"/>
        <w:sz w:val="32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3F2B03B3"/>
    <w:multiLevelType w:val="hybridMultilevel"/>
    <w:tmpl w:val="E398B964"/>
    <w:lvl w:ilvl="0" w:tplc="E97E0C7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42352352"/>
    <w:multiLevelType w:val="hybridMultilevel"/>
    <w:tmpl w:val="74AC4E36"/>
    <w:lvl w:ilvl="0" w:tplc="FB70A6C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428F22CB"/>
    <w:multiLevelType w:val="hybridMultilevel"/>
    <w:tmpl w:val="CB00700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47449C5"/>
    <w:multiLevelType w:val="hybridMultilevel"/>
    <w:tmpl w:val="BD8AD6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45227238"/>
    <w:multiLevelType w:val="hybridMultilevel"/>
    <w:tmpl w:val="88AEFC4E"/>
    <w:lvl w:ilvl="0" w:tplc="EC7CDE14">
      <w:start w:val="1"/>
      <w:numFmt w:val="bullet"/>
      <w:lvlText w:val="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45254CF2"/>
    <w:multiLevelType w:val="hybridMultilevel"/>
    <w:tmpl w:val="AC2C83FA"/>
    <w:lvl w:ilvl="0" w:tplc="7894430E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B44468D"/>
    <w:multiLevelType w:val="hybridMultilevel"/>
    <w:tmpl w:val="B168949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4CF768F4"/>
    <w:multiLevelType w:val="hybridMultilevel"/>
    <w:tmpl w:val="C75A7CAA"/>
    <w:lvl w:ilvl="0" w:tplc="E198034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4D33570D"/>
    <w:multiLevelType w:val="hybridMultilevel"/>
    <w:tmpl w:val="96442DE0"/>
    <w:lvl w:ilvl="0" w:tplc="8E945CF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4DF33156"/>
    <w:multiLevelType w:val="hybridMultilevel"/>
    <w:tmpl w:val="E996A7F8"/>
    <w:lvl w:ilvl="0" w:tplc="8E945CF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4E4A3AD8"/>
    <w:multiLevelType w:val="hybridMultilevel"/>
    <w:tmpl w:val="57A6F57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534252F8"/>
    <w:multiLevelType w:val="hybridMultilevel"/>
    <w:tmpl w:val="72F0D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68203DF"/>
    <w:multiLevelType w:val="hybridMultilevel"/>
    <w:tmpl w:val="080CF582"/>
    <w:lvl w:ilvl="0" w:tplc="0DB08E00">
      <w:start w:val="1"/>
      <w:numFmt w:val="bullet"/>
      <w:lvlText w:val=""/>
      <w:lvlJc w:val="left"/>
      <w:pPr>
        <w:ind w:left="1080" w:hanging="360"/>
      </w:pPr>
      <w:rPr>
        <w:rFonts w:ascii="Wingdings 2" w:hAnsi="Wingdings 2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>
    <w:nsid w:val="57285A48"/>
    <w:multiLevelType w:val="hybridMultilevel"/>
    <w:tmpl w:val="79E6F160"/>
    <w:lvl w:ilvl="0" w:tplc="AFBC2FB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576328DF"/>
    <w:multiLevelType w:val="hybridMultilevel"/>
    <w:tmpl w:val="0D887C2A"/>
    <w:lvl w:ilvl="0" w:tplc="4CF6F45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576508CE"/>
    <w:multiLevelType w:val="hybridMultilevel"/>
    <w:tmpl w:val="AEE0511E"/>
    <w:lvl w:ilvl="0" w:tplc="65D2A8C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58A56807"/>
    <w:multiLevelType w:val="hybridMultilevel"/>
    <w:tmpl w:val="89D2A52C"/>
    <w:lvl w:ilvl="0" w:tplc="27AC384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cs="Times New Roman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B9A7211"/>
    <w:multiLevelType w:val="hybridMultilevel"/>
    <w:tmpl w:val="AC5A9B36"/>
    <w:lvl w:ilvl="0" w:tplc="A8F0908A">
      <w:start w:val="1"/>
      <w:numFmt w:val="bullet"/>
      <w:lvlText w:val=""/>
      <w:lvlJc w:val="left"/>
      <w:pPr>
        <w:ind w:left="720" w:hanging="360"/>
      </w:pPr>
      <w:rPr>
        <w:rFonts w:ascii="Symbol" w:hAnsi="Symbol" w:hint="default"/>
        <w:color w:val="00B05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5BEC23C5"/>
    <w:multiLevelType w:val="hybridMultilevel"/>
    <w:tmpl w:val="9D92839C"/>
    <w:lvl w:ilvl="0" w:tplc="EC7CDE14">
      <w:start w:val="1"/>
      <w:numFmt w:val="bullet"/>
      <w:lvlText w:val=""/>
      <w:lvlJc w:val="left"/>
      <w:pPr>
        <w:ind w:left="720" w:hanging="360"/>
      </w:pPr>
      <w:rPr>
        <w:rFonts w:ascii="Wingdings" w:hAnsi="Wingdings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5C9C2286"/>
    <w:multiLevelType w:val="hybridMultilevel"/>
    <w:tmpl w:val="5AF2935E"/>
    <w:lvl w:ilvl="0" w:tplc="8E945CF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F6E4612"/>
    <w:multiLevelType w:val="hybridMultilevel"/>
    <w:tmpl w:val="AE884984"/>
    <w:lvl w:ilvl="0" w:tplc="8E945CFA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0">
    <w:nsid w:val="64EF710E"/>
    <w:multiLevelType w:val="hybridMultilevel"/>
    <w:tmpl w:val="DB6C6D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653153BC"/>
    <w:multiLevelType w:val="hybridMultilevel"/>
    <w:tmpl w:val="184ED004"/>
    <w:lvl w:ilvl="0" w:tplc="8E945CF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68EF6694"/>
    <w:multiLevelType w:val="hybridMultilevel"/>
    <w:tmpl w:val="963E3FB0"/>
    <w:lvl w:ilvl="0" w:tplc="0DB08E00">
      <w:start w:val="1"/>
      <w:numFmt w:val="bullet"/>
      <w:lvlText w:val=""/>
      <w:lvlJc w:val="left"/>
      <w:pPr>
        <w:ind w:left="1080" w:hanging="360"/>
      </w:pPr>
      <w:rPr>
        <w:rFonts w:ascii="Wingdings 2" w:hAnsi="Wingdings 2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>
    <w:nsid w:val="69BE6D9A"/>
    <w:multiLevelType w:val="hybridMultilevel"/>
    <w:tmpl w:val="EA98920C"/>
    <w:lvl w:ilvl="0" w:tplc="6CDA6272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4">
    <w:nsid w:val="6BBC4AAE"/>
    <w:multiLevelType w:val="hybridMultilevel"/>
    <w:tmpl w:val="9470F486"/>
    <w:lvl w:ilvl="0" w:tplc="A8F0908A">
      <w:start w:val="1"/>
      <w:numFmt w:val="bullet"/>
      <w:lvlText w:val=""/>
      <w:lvlJc w:val="left"/>
      <w:pPr>
        <w:ind w:left="720" w:hanging="360"/>
      </w:pPr>
      <w:rPr>
        <w:rFonts w:ascii="Symbol" w:hAnsi="Symbol" w:hint="default"/>
        <w:color w:val="00B05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6C927D2D"/>
    <w:multiLevelType w:val="hybridMultilevel"/>
    <w:tmpl w:val="B9D6CF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6E422E02"/>
    <w:multiLevelType w:val="hybridMultilevel"/>
    <w:tmpl w:val="8B12D006"/>
    <w:lvl w:ilvl="0" w:tplc="EC7CDE14">
      <w:start w:val="1"/>
      <w:numFmt w:val="bullet"/>
      <w:lvlText w:val=""/>
      <w:lvlJc w:val="left"/>
      <w:pPr>
        <w:ind w:left="1440" w:hanging="360"/>
      </w:pPr>
      <w:rPr>
        <w:rFonts w:ascii="Wingdings" w:hAnsi="Wingdings" w:hint="default"/>
        <w:b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7">
    <w:nsid w:val="6EB55D0E"/>
    <w:multiLevelType w:val="hybridMultilevel"/>
    <w:tmpl w:val="568A75B0"/>
    <w:lvl w:ilvl="0" w:tplc="E198034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70C15B15"/>
    <w:multiLevelType w:val="hybridMultilevel"/>
    <w:tmpl w:val="0BD8AC44"/>
    <w:lvl w:ilvl="0" w:tplc="19AAD8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DevLys 010" w:hAnsi="DevLys 010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71A506DC"/>
    <w:multiLevelType w:val="hybridMultilevel"/>
    <w:tmpl w:val="F7E26288"/>
    <w:lvl w:ilvl="0" w:tplc="7B8659F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0">
    <w:nsid w:val="769D39BB"/>
    <w:multiLevelType w:val="hybridMultilevel"/>
    <w:tmpl w:val="939C6ADC"/>
    <w:lvl w:ilvl="0" w:tplc="EC7CDE14">
      <w:start w:val="1"/>
      <w:numFmt w:val="bullet"/>
      <w:lvlText w:val="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780B22F9"/>
    <w:multiLevelType w:val="hybridMultilevel"/>
    <w:tmpl w:val="E7C65846"/>
    <w:lvl w:ilvl="0" w:tplc="95DA611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79657646"/>
    <w:multiLevelType w:val="hybridMultilevel"/>
    <w:tmpl w:val="7E90D022"/>
    <w:lvl w:ilvl="0" w:tplc="EC7CDE14">
      <w:start w:val="1"/>
      <w:numFmt w:val="bullet"/>
      <w:lvlText w:val=""/>
      <w:lvlJc w:val="left"/>
      <w:pPr>
        <w:ind w:left="123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6" w:hanging="360"/>
      </w:pPr>
      <w:rPr>
        <w:rFonts w:ascii="Wingdings" w:hAnsi="Wingdings" w:hint="default"/>
      </w:rPr>
    </w:lvl>
  </w:abstractNum>
  <w:abstractNum w:abstractNumId="73">
    <w:nsid w:val="7CB91463"/>
    <w:multiLevelType w:val="hybridMultilevel"/>
    <w:tmpl w:val="827AE444"/>
    <w:lvl w:ilvl="0" w:tplc="4CF6F45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49"/>
  </w:num>
  <w:num w:numId="3">
    <w:abstractNumId w:val="1"/>
  </w:num>
  <w:num w:numId="4">
    <w:abstractNumId w:val="28"/>
  </w:num>
  <w:num w:numId="5">
    <w:abstractNumId w:val="0"/>
  </w:num>
  <w:num w:numId="6">
    <w:abstractNumId w:val="30"/>
  </w:num>
  <w:num w:numId="7">
    <w:abstractNumId w:val="21"/>
  </w:num>
  <w:num w:numId="8">
    <w:abstractNumId w:val="17"/>
  </w:num>
  <w:num w:numId="9">
    <w:abstractNumId w:val="46"/>
  </w:num>
  <w:num w:numId="10">
    <w:abstractNumId w:val="6"/>
  </w:num>
  <w:num w:numId="11">
    <w:abstractNumId w:val="36"/>
  </w:num>
  <w:num w:numId="12">
    <w:abstractNumId w:val="67"/>
  </w:num>
  <w:num w:numId="13">
    <w:abstractNumId w:val="11"/>
  </w:num>
  <w:num w:numId="14">
    <w:abstractNumId w:val="14"/>
  </w:num>
  <w:num w:numId="15">
    <w:abstractNumId w:val="71"/>
  </w:num>
  <w:num w:numId="16">
    <w:abstractNumId w:val="42"/>
  </w:num>
  <w:num w:numId="17">
    <w:abstractNumId w:val="65"/>
  </w:num>
  <w:num w:numId="18">
    <w:abstractNumId w:val="27"/>
  </w:num>
  <w:num w:numId="19">
    <w:abstractNumId w:val="60"/>
  </w:num>
  <w:num w:numId="20">
    <w:abstractNumId w:val="5"/>
  </w:num>
  <w:num w:numId="21">
    <w:abstractNumId w:val="41"/>
  </w:num>
  <w:num w:numId="22">
    <w:abstractNumId w:val="22"/>
  </w:num>
  <w:num w:numId="23">
    <w:abstractNumId w:val="12"/>
  </w:num>
  <w:num w:numId="24">
    <w:abstractNumId w:val="35"/>
  </w:num>
  <w:num w:numId="25">
    <w:abstractNumId w:val="33"/>
  </w:num>
  <w:num w:numId="26">
    <w:abstractNumId w:val="3"/>
  </w:num>
  <w:num w:numId="27">
    <w:abstractNumId w:val="50"/>
  </w:num>
  <w:num w:numId="28">
    <w:abstractNumId w:val="45"/>
  </w:num>
  <w:num w:numId="29">
    <w:abstractNumId w:val="44"/>
  </w:num>
  <w:num w:numId="30">
    <w:abstractNumId w:val="4"/>
  </w:num>
  <w:num w:numId="31">
    <w:abstractNumId w:val="31"/>
  </w:num>
  <w:num w:numId="32">
    <w:abstractNumId w:val="26"/>
  </w:num>
  <w:num w:numId="33">
    <w:abstractNumId w:val="23"/>
  </w:num>
  <w:num w:numId="34">
    <w:abstractNumId w:val="10"/>
  </w:num>
  <w:num w:numId="35">
    <w:abstractNumId w:val="53"/>
  </w:num>
  <w:num w:numId="36">
    <w:abstractNumId w:val="15"/>
  </w:num>
  <w:num w:numId="37">
    <w:abstractNumId w:val="73"/>
  </w:num>
  <w:num w:numId="38">
    <w:abstractNumId w:val="20"/>
  </w:num>
  <w:num w:numId="39">
    <w:abstractNumId w:val="43"/>
  </w:num>
  <w:num w:numId="40">
    <w:abstractNumId w:val="37"/>
  </w:num>
  <w:num w:numId="41">
    <w:abstractNumId w:val="13"/>
  </w:num>
  <w:num w:numId="42">
    <w:abstractNumId w:val="38"/>
  </w:num>
  <w:num w:numId="43">
    <w:abstractNumId w:val="7"/>
  </w:num>
  <w:num w:numId="44">
    <w:abstractNumId w:val="19"/>
  </w:num>
  <w:num w:numId="45">
    <w:abstractNumId w:val="51"/>
  </w:num>
  <w:num w:numId="46">
    <w:abstractNumId w:val="18"/>
  </w:num>
  <w:num w:numId="47">
    <w:abstractNumId w:val="62"/>
  </w:num>
  <w:num w:numId="48">
    <w:abstractNumId w:val="66"/>
  </w:num>
  <w:num w:numId="49">
    <w:abstractNumId w:val="69"/>
  </w:num>
  <w:num w:numId="50">
    <w:abstractNumId w:val="29"/>
  </w:num>
  <w:num w:numId="51">
    <w:abstractNumId w:val="2"/>
  </w:num>
  <w:num w:numId="52">
    <w:abstractNumId w:val="55"/>
  </w:num>
  <w:num w:numId="53">
    <w:abstractNumId w:val="68"/>
  </w:num>
  <w:num w:numId="54">
    <w:abstractNumId w:val="39"/>
  </w:num>
  <w:num w:numId="55">
    <w:abstractNumId w:val="57"/>
  </w:num>
  <w:num w:numId="56">
    <w:abstractNumId w:val="32"/>
  </w:num>
  <w:num w:numId="57">
    <w:abstractNumId w:val="54"/>
  </w:num>
  <w:num w:numId="58">
    <w:abstractNumId w:val="25"/>
  </w:num>
  <w:num w:numId="59">
    <w:abstractNumId w:val="8"/>
  </w:num>
  <w:num w:numId="60">
    <w:abstractNumId w:val="24"/>
  </w:num>
  <w:num w:numId="61">
    <w:abstractNumId w:val="40"/>
  </w:num>
  <w:num w:numId="62">
    <w:abstractNumId w:val="63"/>
  </w:num>
  <w:num w:numId="63">
    <w:abstractNumId w:val="52"/>
  </w:num>
  <w:num w:numId="64">
    <w:abstractNumId w:val="70"/>
  </w:num>
  <w:num w:numId="65">
    <w:abstractNumId w:val="34"/>
  </w:num>
  <w:num w:numId="66">
    <w:abstractNumId w:val="72"/>
  </w:num>
  <w:num w:numId="67">
    <w:abstractNumId w:val="56"/>
  </w:num>
  <w:num w:numId="68">
    <w:abstractNumId w:val="64"/>
  </w:num>
  <w:num w:numId="69">
    <w:abstractNumId w:val="61"/>
  </w:num>
  <w:num w:numId="70">
    <w:abstractNumId w:val="58"/>
  </w:num>
  <w:num w:numId="71">
    <w:abstractNumId w:val="59"/>
  </w:num>
  <w:num w:numId="72">
    <w:abstractNumId w:val="47"/>
  </w:num>
  <w:num w:numId="73">
    <w:abstractNumId w:val="48"/>
  </w:num>
  <w:num w:numId="74">
    <w:abstractNumId w:val="16"/>
  </w:num>
  <w:numIdMacAtCleanup w:val="7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hideSpellingErrors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B6171"/>
    <w:rsid w:val="000028EF"/>
    <w:rsid w:val="00012BEC"/>
    <w:rsid w:val="00061B43"/>
    <w:rsid w:val="00064BC8"/>
    <w:rsid w:val="0009395A"/>
    <w:rsid w:val="000A79AA"/>
    <w:rsid w:val="000C692D"/>
    <w:rsid w:val="000E0074"/>
    <w:rsid w:val="000E0419"/>
    <w:rsid w:val="000F6AA3"/>
    <w:rsid w:val="00101F8F"/>
    <w:rsid w:val="00111073"/>
    <w:rsid w:val="001167F6"/>
    <w:rsid w:val="00123162"/>
    <w:rsid w:val="00137194"/>
    <w:rsid w:val="001628CB"/>
    <w:rsid w:val="001713EA"/>
    <w:rsid w:val="00175C1B"/>
    <w:rsid w:val="001A2B46"/>
    <w:rsid w:val="001A7283"/>
    <w:rsid w:val="001C0DEC"/>
    <w:rsid w:val="001E76D8"/>
    <w:rsid w:val="001F5FF5"/>
    <w:rsid w:val="001F733D"/>
    <w:rsid w:val="00207A55"/>
    <w:rsid w:val="002312E0"/>
    <w:rsid w:val="00236BC8"/>
    <w:rsid w:val="0027322D"/>
    <w:rsid w:val="002A3758"/>
    <w:rsid w:val="002D31A1"/>
    <w:rsid w:val="002F069E"/>
    <w:rsid w:val="00302A3D"/>
    <w:rsid w:val="00304098"/>
    <w:rsid w:val="00337385"/>
    <w:rsid w:val="00342CD8"/>
    <w:rsid w:val="0039619E"/>
    <w:rsid w:val="003E216D"/>
    <w:rsid w:val="003F4214"/>
    <w:rsid w:val="00404778"/>
    <w:rsid w:val="00406FB4"/>
    <w:rsid w:val="00411D55"/>
    <w:rsid w:val="0042591A"/>
    <w:rsid w:val="00425ACF"/>
    <w:rsid w:val="00432B98"/>
    <w:rsid w:val="004336E0"/>
    <w:rsid w:val="0044006B"/>
    <w:rsid w:val="004938B7"/>
    <w:rsid w:val="0049393A"/>
    <w:rsid w:val="004F04BA"/>
    <w:rsid w:val="00505768"/>
    <w:rsid w:val="0056042E"/>
    <w:rsid w:val="005758DB"/>
    <w:rsid w:val="00584844"/>
    <w:rsid w:val="00587A43"/>
    <w:rsid w:val="005B0C05"/>
    <w:rsid w:val="005C32CA"/>
    <w:rsid w:val="005C7A8E"/>
    <w:rsid w:val="005D3C97"/>
    <w:rsid w:val="005D516F"/>
    <w:rsid w:val="005E346B"/>
    <w:rsid w:val="006019A9"/>
    <w:rsid w:val="00605846"/>
    <w:rsid w:val="006062AF"/>
    <w:rsid w:val="006163E3"/>
    <w:rsid w:val="00655937"/>
    <w:rsid w:val="0069140D"/>
    <w:rsid w:val="00697D20"/>
    <w:rsid w:val="006B22B4"/>
    <w:rsid w:val="006B6171"/>
    <w:rsid w:val="006C35BE"/>
    <w:rsid w:val="0071299E"/>
    <w:rsid w:val="00753EB6"/>
    <w:rsid w:val="007741C2"/>
    <w:rsid w:val="00784B58"/>
    <w:rsid w:val="007A4CC1"/>
    <w:rsid w:val="007D2C46"/>
    <w:rsid w:val="007F07A5"/>
    <w:rsid w:val="00800A67"/>
    <w:rsid w:val="00813027"/>
    <w:rsid w:val="00823554"/>
    <w:rsid w:val="00826678"/>
    <w:rsid w:val="0083106F"/>
    <w:rsid w:val="00841932"/>
    <w:rsid w:val="00844FE4"/>
    <w:rsid w:val="008468FB"/>
    <w:rsid w:val="0085056A"/>
    <w:rsid w:val="008621C4"/>
    <w:rsid w:val="00883DEC"/>
    <w:rsid w:val="00897A78"/>
    <w:rsid w:val="008A33F2"/>
    <w:rsid w:val="008F0E52"/>
    <w:rsid w:val="008F2725"/>
    <w:rsid w:val="00902A81"/>
    <w:rsid w:val="009218F8"/>
    <w:rsid w:val="00923904"/>
    <w:rsid w:val="00925B8F"/>
    <w:rsid w:val="00925E31"/>
    <w:rsid w:val="00926E19"/>
    <w:rsid w:val="00936469"/>
    <w:rsid w:val="0095247A"/>
    <w:rsid w:val="009524A5"/>
    <w:rsid w:val="00952697"/>
    <w:rsid w:val="00974290"/>
    <w:rsid w:val="0098493D"/>
    <w:rsid w:val="009901F2"/>
    <w:rsid w:val="00991D3F"/>
    <w:rsid w:val="009A4E07"/>
    <w:rsid w:val="009A4FEF"/>
    <w:rsid w:val="009A7A41"/>
    <w:rsid w:val="009B0629"/>
    <w:rsid w:val="009D4864"/>
    <w:rsid w:val="009F2EFF"/>
    <w:rsid w:val="00A078C3"/>
    <w:rsid w:val="00A12E9E"/>
    <w:rsid w:val="00A14174"/>
    <w:rsid w:val="00A200F4"/>
    <w:rsid w:val="00A2140C"/>
    <w:rsid w:val="00A21930"/>
    <w:rsid w:val="00A251D3"/>
    <w:rsid w:val="00A25436"/>
    <w:rsid w:val="00A33559"/>
    <w:rsid w:val="00A42AE3"/>
    <w:rsid w:val="00A552D8"/>
    <w:rsid w:val="00A63057"/>
    <w:rsid w:val="00A67697"/>
    <w:rsid w:val="00A834AA"/>
    <w:rsid w:val="00A85C4F"/>
    <w:rsid w:val="00A87009"/>
    <w:rsid w:val="00A872EB"/>
    <w:rsid w:val="00AA2675"/>
    <w:rsid w:val="00AA2AA5"/>
    <w:rsid w:val="00AA656D"/>
    <w:rsid w:val="00AB52A9"/>
    <w:rsid w:val="00AF119B"/>
    <w:rsid w:val="00B23FCA"/>
    <w:rsid w:val="00B323FA"/>
    <w:rsid w:val="00B34C6E"/>
    <w:rsid w:val="00B910D6"/>
    <w:rsid w:val="00B9265B"/>
    <w:rsid w:val="00BA22D0"/>
    <w:rsid w:val="00BA4276"/>
    <w:rsid w:val="00BB0931"/>
    <w:rsid w:val="00BB2835"/>
    <w:rsid w:val="00BB6C20"/>
    <w:rsid w:val="00BB7B16"/>
    <w:rsid w:val="00C05328"/>
    <w:rsid w:val="00C2491A"/>
    <w:rsid w:val="00C365D9"/>
    <w:rsid w:val="00C572B9"/>
    <w:rsid w:val="00C61F39"/>
    <w:rsid w:val="00C74EBB"/>
    <w:rsid w:val="00C751DD"/>
    <w:rsid w:val="00C9490F"/>
    <w:rsid w:val="00CB6E78"/>
    <w:rsid w:val="00CC3279"/>
    <w:rsid w:val="00CC7E7E"/>
    <w:rsid w:val="00CD2FBC"/>
    <w:rsid w:val="00CD31ED"/>
    <w:rsid w:val="00CD460F"/>
    <w:rsid w:val="00CD7EE8"/>
    <w:rsid w:val="00CF42D9"/>
    <w:rsid w:val="00D1427C"/>
    <w:rsid w:val="00D1665E"/>
    <w:rsid w:val="00D303E4"/>
    <w:rsid w:val="00D34155"/>
    <w:rsid w:val="00D353F4"/>
    <w:rsid w:val="00D36077"/>
    <w:rsid w:val="00D5039C"/>
    <w:rsid w:val="00D53C43"/>
    <w:rsid w:val="00D6702A"/>
    <w:rsid w:val="00D82943"/>
    <w:rsid w:val="00D90806"/>
    <w:rsid w:val="00DB2956"/>
    <w:rsid w:val="00DC3781"/>
    <w:rsid w:val="00DC3952"/>
    <w:rsid w:val="00DD69B5"/>
    <w:rsid w:val="00DE16A4"/>
    <w:rsid w:val="00DE5450"/>
    <w:rsid w:val="00DF0569"/>
    <w:rsid w:val="00E05508"/>
    <w:rsid w:val="00E1355A"/>
    <w:rsid w:val="00E15200"/>
    <w:rsid w:val="00E161AF"/>
    <w:rsid w:val="00E22006"/>
    <w:rsid w:val="00E31E61"/>
    <w:rsid w:val="00E502DB"/>
    <w:rsid w:val="00E808C4"/>
    <w:rsid w:val="00EB2C8D"/>
    <w:rsid w:val="00EC47B5"/>
    <w:rsid w:val="00EC66EF"/>
    <w:rsid w:val="00EF1374"/>
    <w:rsid w:val="00F00068"/>
    <w:rsid w:val="00F301AC"/>
    <w:rsid w:val="00F41162"/>
    <w:rsid w:val="00F420DF"/>
    <w:rsid w:val="00F52278"/>
    <w:rsid w:val="00F71FC9"/>
    <w:rsid w:val="00F750A0"/>
    <w:rsid w:val="00F87816"/>
    <w:rsid w:val="00FA2796"/>
    <w:rsid w:val="00FB0457"/>
    <w:rsid w:val="00FC1B13"/>
    <w:rsid w:val="00FE58F5"/>
    <w:rsid w:val="00FF59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2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702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C32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3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279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83106F"/>
    <w:pPr>
      <w:numPr>
        <w:numId w:val="5"/>
      </w:numPr>
      <w:contextualSpacing/>
    </w:pPr>
  </w:style>
  <w:style w:type="table" w:styleId="TableGrid">
    <w:name w:val="Table Grid"/>
    <w:basedOn w:val="TableNormal"/>
    <w:uiPriority w:val="59"/>
    <w:rsid w:val="009A7A4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01F8F"/>
    <w:pPr>
      <w:tabs>
        <w:tab w:val="center" w:pos="4680"/>
        <w:tab w:val="right" w:pos="9360"/>
      </w:tabs>
      <w:spacing w:line="360" w:lineRule="auto"/>
      <w:jc w:val="both"/>
    </w:pPr>
    <w:rPr>
      <w:rFonts w:ascii="MS Mincho" w:eastAsia="MS Mincho" w:hAnsi="MS Mincho" w:cs="MS Mincho"/>
      <w:b/>
      <w:i/>
      <w:sz w:val="36"/>
      <w:szCs w:val="52"/>
      <w:lang w:eastAsia="zh-CN"/>
    </w:rPr>
  </w:style>
  <w:style w:type="character" w:customStyle="1" w:styleId="MTDisplayEquationChar">
    <w:name w:val="MTDisplayEquation Char"/>
    <w:basedOn w:val="DefaultParagraphFont"/>
    <w:link w:val="MTDisplayEquation"/>
    <w:rsid w:val="00101F8F"/>
    <w:rPr>
      <w:rFonts w:ascii="MS Mincho" w:eastAsia="MS Mincho" w:hAnsi="MS Mincho" w:cs="MS Mincho"/>
      <w:b/>
      <w:i/>
      <w:sz w:val="36"/>
      <w:szCs w:val="52"/>
      <w:lang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EF13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1374"/>
  </w:style>
  <w:style w:type="paragraph" w:styleId="Footer">
    <w:name w:val="footer"/>
    <w:basedOn w:val="Normal"/>
    <w:link w:val="FooterChar"/>
    <w:uiPriority w:val="99"/>
    <w:unhideWhenUsed/>
    <w:rsid w:val="00EF13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1374"/>
  </w:style>
  <w:style w:type="paragraph" w:styleId="NormalWeb">
    <w:name w:val="Normal (Web)"/>
    <w:basedOn w:val="Normal"/>
    <w:rsid w:val="00411D5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1.jpeg"/><Relationship Id="rId68" Type="http://schemas.openxmlformats.org/officeDocument/2006/relationships/chart" Target="charts/chart5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chart" Target="charts/chart3.xm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chart" Target="charts/chart2.xml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chart" Target="charts/chart1.xml"/><Relationship Id="rId69" Type="http://schemas.openxmlformats.org/officeDocument/2006/relationships/chart" Target="charts/chart6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chart" Target="charts/chart4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G$11</c:f>
              <c:strCache>
                <c:ptCount val="1"/>
                <c:pt idx="0">
                  <c:v>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1"/>
          <c:order val="1"/>
          <c:tx>
            <c:strRef>
              <c:f>Sheet1!$G$12</c:f>
              <c:strCache>
                <c:ptCount val="1"/>
                <c:pt idx="0">
                  <c:v>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4912000"/>
        <c:axId val="64921984"/>
      </c:barChart>
      <c:catAx>
        <c:axId val="64912000"/>
        <c:scaling>
          <c:orientation val="minMax"/>
        </c:scaling>
        <c:axPos val="b"/>
        <c:majorTickMark val="none"/>
        <c:tickLblPos val="nextTo"/>
        <c:crossAx val="64921984"/>
        <c:crosses val="autoZero"/>
        <c:auto val="1"/>
        <c:lblAlgn val="ctr"/>
        <c:lblOffset val="100"/>
      </c:catAx>
      <c:valAx>
        <c:axId val="64921984"/>
        <c:scaling>
          <c:orientation val="minMax"/>
        </c:scaling>
        <c:axPos val="l"/>
        <c:numFmt formatCode="General" sourceLinked="1"/>
        <c:majorTickMark val="none"/>
        <c:tickLblPos val="nextTo"/>
        <c:crossAx val="64912000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F$9:$G$9</c:f>
              <c:strCache>
                <c:ptCount val="1"/>
                <c:pt idx="0">
                  <c:v>lkekU; izf'k{k.kkFkhZ  e/;eku</c:v>
                </c:pt>
              </c:strCache>
            </c:strRef>
          </c:tx>
          <c:dLbls>
            <c:showVal val="1"/>
          </c:dLbls>
          <c:val>
            <c:numRef>
              <c:f>Sheet1!$H$9:$L$9</c:f>
              <c:numCache>
                <c:formatCode>General</c:formatCode>
                <c:ptCount val="5"/>
                <c:pt idx="0">
                  <c:v>15.81</c:v>
                </c:pt>
                <c:pt idx="1">
                  <c:v>17.07</c:v>
                </c:pt>
                <c:pt idx="2">
                  <c:v>16.850000000000001</c:v>
                </c:pt>
                <c:pt idx="3">
                  <c:v>16.68</c:v>
                </c:pt>
                <c:pt idx="4">
                  <c:v>15.32</c:v>
                </c:pt>
              </c:numCache>
            </c:numRef>
          </c:val>
        </c:ser>
        <c:ser>
          <c:idx val="1"/>
          <c:order val="1"/>
          <c:tx>
            <c:strRef>
              <c:f>Sheet1!$F$10:$G$10</c:f>
              <c:strCache>
                <c:ptCount val="1"/>
                <c:pt idx="0">
                  <c:v>'kgjh izf'k{k.kkFkhZ ekud fopyu</c:v>
                </c:pt>
              </c:strCache>
            </c:strRef>
          </c:tx>
          <c:dLbls>
            <c:showVal val="1"/>
          </c:dLbls>
          <c:val>
            <c:numRef>
              <c:f>Sheet1!$H$10:$L$10</c:f>
              <c:numCache>
                <c:formatCode>General</c:formatCode>
                <c:ptCount val="5"/>
                <c:pt idx="0">
                  <c:v>2.9699999999999998</c:v>
                </c:pt>
                <c:pt idx="1">
                  <c:v>4.07</c:v>
                </c:pt>
                <c:pt idx="2">
                  <c:v>2.3499999999999988</c:v>
                </c:pt>
                <c:pt idx="3">
                  <c:v>2.88</c:v>
                </c:pt>
                <c:pt idx="4">
                  <c:v>2.71</c:v>
                </c:pt>
              </c:numCache>
            </c:numRef>
          </c:val>
        </c:ser>
        <c:ser>
          <c:idx val="2"/>
          <c:order val="2"/>
          <c:tx>
            <c:strRef>
              <c:f>Sheet1!$F$11:$G$11</c:f>
              <c:strCache>
                <c:ptCount val="1"/>
                <c:pt idx="0">
                  <c:v>vkjf{kr tkfr oxZ ds izf'k{k.kkFkhZ  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3"/>
          <c:order val="3"/>
          <c:tx>
            <c:strRef>
              <c:f>Sheet1!$F$12:$G$12</c:f>
              <c:strCache>
                <c:ptCount val="1"/>
                <c:pt idx="0">
                  <c:v>ukxkSj ftyk 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4941440"/>
        <c:axId val="65148032"/>
      </c:barChart>
      <c:catAx>
        <c:axId val="64941440"/>
        <c:scaling>
          <c:orientation val="minMax"/>
        </c:scaling>
        <c:axPos val="b"/>
        <c:majorTickMark val="none"/>
        <c:tickLblPos val="nextTo"/>
        <c:crossAx val="65148032"/>
        <c:crosses val="autoZero"/>
        <c:auto val="1"/>
        <c:lblAlgn val="ctr"/>
        <c:lblOffset val="100"/>
      </c:catAx>
      <c:valAx>
        <c:axId val="65148032"/>
        <c:scaling>
          <c:orientation val="minMax"/>
        </c:scaling>
        <c:axPos val="l"/>
        <c:numFmt formatCode="General" sourceLinked="1"/>
        <c:majorTickMark val="none"/>
        <c:tickLblPos val="nextTo"/>
        <c:crossAx val="64941440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F$9:$G$9</c:f>
              <c:strCache>
                <c:ptCount val="1"/>
                <c:pt idx="0">
                  <c:v>lkekU; izf'k{k.kkFkhZ  e/;eku</c:v>
                </c:pt>
              </c:strCache>
            </c:strRef>
          </c:tx>
          <c:dLbls>
            <c:showVal val="1"/>
          </c:dLbls>
          <c:val>
            <c:numRef>
              <c:f>Sheet1!$H$9:$L$9</c:f>
              <c:numCache>
                <c:formatCode>General</c:formatCode>
                <c:ptCount val="5"/>
                <c:pt idx="0">
                  <c:v>15.81</c:v>
                </c:pt>
                <c:pt idx="1">
                  <c:v>17.07</c:v>
                </c:pt>
                <c:pt idx="2">
                  <c:v>16.850000000000001</c:v>
                </c:pt>
                <c:pt idx="3">
                  <c:v>16.68</c:v>
                </c:pt>
                <c:pt idx="4">
                  <c:v>15.32</c:v>
                </c:pt>
              </c:numCache>
            </c:numRef>
          </c:val>
        </c:ser>
        <c:ser>
          <c:idx val="1"/>
          <c:order val="1"/>
          <c:tx>
            <c:strRef>
              <c:f>Sheet1!$F$10:$G$10</c:f>
              <c:strCache>
                <c:ptCount val="1"/>
                <c:pt idx="0">
                  <c:v>'kgjh izf'k{k.kkFkhZ ekud fopyu</c:v>
                </c:pt>
              </c:strCache>
            </c:strRef>
          </c:tx>
          <c:dLbls>
            <c:showVal val="1"/>
          </c:dLbls>
          <c:val>
            <c:numRef>
              <c:f>Sheet1!$H$10:$L$10</c:f>
              <c:numCache>
                <c:formatCode>General</c:formatCode>
                <c:ptCount val="5"/>
                <c:pt idx="0">
                  <c:v>2.9699999999999998</c:v>
                </c:pt>
                <c:pt idx="1">
                  <c:v>4.07</c:v>
                </c:pt>
                <c:pt idx="2">
                  <c:v>2.3499999999999988</c:v>
                </c:pt>
                <c:pt idx="3">
                  <c:v>2.88</c:v>
                </c:pt>
                <c:pt idx="4">
                  <c:v>2.71</c:v>
                </c:pt>
              </c:numCache>
            </c:numRef>
          </c:val>
        </c:ser>
        <c:ser>
          <c:idx val="2"/>
          <c:order val="2"/>
          <c:tx>
            <c:strRef>
              <c:f>Sheet1!$F$11:$G$11</c:f>
              <c:strCache>
                <c:ptCount val="1"/>
                <c:pt idx="0">
                  <c:v>vkjf{kr tkfr oxZ ds izf'k{k.kkFkhZ  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3"/>
          <c:order val="3"/>
          <c:tx>
            <c:strRef>
              <c:f>Sheet1!$F$12:$G$12</c:f>
              <c:strCache>
                <c:ptCount val="1"/>
                <c:pt idx="0">
                  <c:v>iq:"k oxZ ds izf'k{k.kkFkhZ 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5171840"/>
        <c:axId val="65173376"/>
      </c:barChart>
      <c:catAx>
        <c:axId val="65171840"/>
        <c:scaling>
          <c:orientation val="minMax"/>
        </c:scaling>
        <c:axPos val="b"/>
        <c:majorTickMark val="none"/>
        <c:tickLblPos val="nextTo"/>
        <c:crossAx val="65173376"/>
        <c:crosses val="autoZero"/>
        <c:auto val="1"/>
        <c:lblAlgn val="ctr"/>
        <c:lblOffset val="100"/>
      </c:catAx>
      <c:valAx>
        <c:axId val="65173376"/>
        <c:scaling>
          <c:orientation val="minMax"/>
        </c:scaling>
        <c:axPos val="l"/>
        <c:numFmt formatCode="General" sourceLinked="1"/>
        <c:majorTickMark val="none"/>
        <c:tickLblPos val="nextTo"/>
        <c:crossAx val="65171840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F$9:$G$9</c:f>
              <c:strCache>
                <c:ptCount val="1"/>
                <c:pt idx="0">
                  <c:v>lkekU; izf'k{k.kkFkhZ  e/;eku</c:v>
                </c:pt>
              </c:strCache>
            </c:strRef>
          </c:tx>
          <c:dLbls>
            <c:showVal val="1"/>
          </c:dLbls>
          <c:val>
            <c:numRef>
              <c:f>Sheet1!$H$9:$L$9</c:f>
              <c:numCache>
                <c:formatCode>General</c:formatCode>
                <c:ptCount val="5"/>
                <c:pt idx="0">
                  <c:v>15.81</c:v>
                </c:pt>
                <c:pt idx="1">
                  <c:v>17.07</c:v>
                </c:pt>
                <c:pt idx="2">
                  <c:v>16.850000000000001</c:v>
                </c:pt>
                <c:pt idx="3">
                  <c:v>16.68</c:v>
                </c:pt>
                <c:pt idx="4">
                  <c:v>15.32</c:v>
                </c:pt>
              </c:numCache>
            </c:numRef>
          </c:val>
        </c:ser>
        <c:ser>
          <c:idx val="1"/>
          <c:order val="1"/>
          <c:tx>
            <c:strRef>
              <c:f>Sheet1!$F$10:$G$10</c:f>
              <c:strCache>
                <c:ptCount val="1"/>
                <c:pt idx="0">
                  <c:v>'kgjh izf'k{k.kkFkhZ ekud fopyu</c:v>
                </c:pt>
              </c:strCache>
            </c:strRef>
          </c:tx>
          <c:dLbls>
            <c:showVal val="1"/>
          </c:dLbls>
          <c:val>
            <c:numRef>
              <c:f>Sheet1!$H$10:$L$10</c:f>
              <c:numCache>
                <c:formatCode>General</c:formatCode>
                <c:ptCount val="5"/>
                <c:pt idx="0">
                  <c:v>2.9699999999999998</c:v>
                </c:pt>
                <c:pt idx="1">
                  <c:v>4.07</c:v>
                </c:pt>
                <c:pt idx="2">
                  <c:v>2.3499999999999988</c:v>
                </c:pt>
                <c:pt idx="3">
                  <c:v>2.88</c:v>
                </c:pt>
                <c:pt idx="4">
                  <c:v>2.71</c:v>
                </c:pt>
              </c:numCache>
            </c:numRef>
          </c:val>
        </c:ser>
        <c:ser>
          <c:idx val="2"/>
          <c:order val="2"/>
          <c:tx>
            <c:strRef>
              <c:f>Sheet1!$F$11:$G$11</c:f>
              <c:strCache>
                <c:ptCount val="1"/>
                <c:pt idx="0">
                  <c:v>vkjf{kr tkfr oxZ ds izf'k{k.kkFkhZ  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3"/>
          <c:order val="3"/>
          <c:tx>
            <c:strRef>
              <c:f>Sheet1!$F$12:$G$12</c:f>
              <c:strCache>
                <c:ptCount val="1"/>
                <c:pt idx="0">
                  <c:v>xzkeh.k izf'k{k.kkFkhZ 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5217664"/>
        <c:axId val="65219200"/>
      </c:barChart>
      <c:catAx>
        <c:axId val="65217664"/>
        <c:scaling>
          <c:orientation val="minMax"/>
        </c:scaling>
        <c:axPos val="b"/>
        <c:majorTickMark val="none"/>
        <c:tickLblPos val="nextTo"/>
        <c:crossAx val="65219200"/>
        <c:crosses val="autoZero"/>
        <c:auto val="1"/>
        <c:lblAlgn val="ctr"/>
        <c:lblOffset val="100"/>
      </c:catAx>
      <c:valAx>
        <c:axId val="65219200"/>
        <c:scaling>
          <c:orientation val="minMax"/>
        </c:scaling>
        <c:axPos val="l"/>
        <c:numFmt formatCode="General" sourceLinked="1"/>
        <c:majorTickMark val="none"/>
        <c:tickLblPos val="nextTo"/>
        <c:crossAx val="65217664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5.2943194906394306E-2"/>
          <c:y val="2.03228356686317E-2"/>
          <c:w val="0.9137275285718176"/>
          <c:h val="0.8194816676602299"/>
        </c:manualLayout>
      </c:layout>
      <c:barChart>
        <c:barDir val="col"/>
        <c:grouping val="clustered"/>
        <c:ser>
          <c:idx val="0"/>
          <c:order val="0"/>
          <c:tx>
            <c:strRef>
              <c:f>Sheet1!$F$9:$G$9</c:f>
              <c:strCache>
                <c:ptCount val="1"/>
                <c:pt idx="0">
                  <c:v>lkekU; izf'k{k.kkFkhZ  e/;eku</c:v>
                </c:pt>
              </c:strCache>
            </c:strRef>
          </c:tx>
          <c:dLbls>
            <c:showVal val="1"/>
          </c:dLbls>
          <c:val>
            <c:numRef>
              <c:f>Sheet1!$H$9:$L$9</c:f>
              <c:numCache>
                <c:formatCode>General</c:formatCode>
                <c:ptCount val="5"/>
                <c:pt idx="0">
                  <c:v>15.81</c:v>
                </c:pt>
                <c:pt idx="1">
                  <c:v>17.07</c:v>
                </c:pt>
                <c:pt idx="2">
                  <c:v>16.850000000000001</c:v>
                </c:pt>
                <c:pt idx="3">
                  <c:v>16.68</c:v>
                </c:pt>
                <c:pt idx="4">
                  <c:v>15.32</c:v>
                </c:pt>
              </c:numCache>
            </c:numRef>
          </c:val>
        </c:ser>
        <c:ser>
          <c:idx val="1"/>
          <c:order val="1"/>
          <c:tx>
            <c:strRef>
              <c:f>Sheet1!$F$10:$G$10</c:f>
              <c:strCache>
                <c:ptCount val="1"/>
                <c:pt idx="0">
                  <c:v>25 o"kZ ls de vk;q okys izf'k{k.kkFkhZ  ekud fopyu</c:v>
                </c:pt>
              </c:strCache>
            </c:strRef>
          </c:tx>
          <c:dLbls>
            <c:showVal val="1"/>
          </c:dLbls>
          <c:val>
            <c:numRef>
              <c:f>Sheet1!$H$10:$L$10</c:f>
              <c:numCache>
                <c:formatCode>General</c:formatCode>
                <c:ptCount val="5"/>
                <c:pt idx="0">
                  <c:v>2.9699999999999998</c:v>
                </c:pt>
                <c:pt idx="1">
                  <c:v>4.07</c:v>
                </c:pt>
                <c:pt idx="2">
                  <c:v>2.3499999999999988</c:v>
                </c:pt>
                <c:pt idx="3">
                  <c:v>2.88</c:v>
                </c:pt>
                <c:pt idx="4">
                  <c:v>2.71</c:v>
                </c:pt>
              </c:numCache>
            </c:numRef>
          </c:val>
        </c:ser>
        <c:ser>
          <c:idx val="2"/>
          <c:order val="2"/>
          <c:tx>
            <c:strRef>
              <c:f>Sheet1!$F$11:$G$11</c:f>
              <c:strCache>
                <c:ptCount val="1"/>
                <c:pt idx="0">
                  <c:v>vkjf{kr tkfr oxZ ds izf'k{k.kkFkhZ  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3"/>
          <c:order val="3"/>
          <c:tx>
            <c:strRef>
              <c:f>Sheet1!$F$12:$G$12</c:f>
              <c:strCache>
                <c:ptCount val="1"/>
                <c:pt idx="0">
                  <c:v>25 o"kZ ls vf/kd vk;q okys izf'k{k.kkFkhZ  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5271680"/>
        <c:axId val="65273216"/>
      </c:barChart>
      <c:catAx>
        <c:axId val="65271680"/>
        <c:scaling>
          <c:orientation val="minMax"/>
        </c:scaling>
        <c:axPos val="b"/>
        <c:majorTickMark val="none"/>
        <c:tickLblPos val="nextTo"/>
        <c:crossAx val="65273216"/>
        <c:crosses val="autoZero"/>
        <c:auto val="1"/>
        <c:lblAlgn val="ctr"/>
        <c:lblOffset val="100"/>
      </c:catAx>
      <c:valAx>
        <c:axId val="65273216"/>
        <c:scaling>
          <c:orientation val="minMax"/>
        </c:scaling>
        <c:axPos val="l"/>
        <c:numFmt formatCode="General" sourceLinked="1"/>
        <c:majorTickMark val="none"/>
        <c:tickLblPos val="nextTo"/>
        <c:crossAx val="65271680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F$9:$G$9</c:f>
              <c:strCache>
                <c:ptCount val="1"/>
                <c:pt idx="0">
                  <c:v>lkekU; izf'k{k.kkFkhZ  e/;eku</c:v>
                </c:pt>
              </c:strCache>
            </c:strRef>
          </c:tx>
          <c:dLbls>
            <c:showVal val="1"/>
          </c:dLbls>
          <c:val>
            <c:numRef>
              <c:f>Sheet1!$H$9:$L$9</c:f>
              <c:numCache>
                <c:formatCode>General</c:formatCode>
                <c:ptCount val="5"/>
                <c:pt idx="0">
                  <c:v>15.81</c:v>
                </c:pt>
                <c:pt idx="1">
                  <c:v>17.07</c:v>
                </c:pt>
                <c:pt idx="2">
                  <c:v>16.850000000000001</c:v>
                </c:pt>
                <c:pt idx="3">
                  <c:v>16.68</c:v>
                </c:pt>
                <c:pt idx="4">
                  <c:v>15.32</c:v>
                </c:pt>
              </c:numCache>
            </c:numRef>
          </c:val>
        </c:ser>
        <c:ser>
          <c:idx val="1"/>
          <c:order val="1"/>
          <c:tx>
            <c:strRef>
              <c:f>Sheet1!$F$10:$G$10</c:f>
              <c:strCache>
                <c:ptCount val="1"/>
                <c:pt idx="0">
                  <c:v>lkekU; izf'k{k.kkFkhZ  ekud fopyu</c:v>
                </c:pt>
              </c:strCache>
            </c:strRef>
          </c:tx>
          <c:dLbls>
            <c:showVal val="1"/>
          </c:dLbls>
          <c:val>
            <c:numRef>
              <c:f>Sheet1!$H$10:$L$10</c:f>
              <c:numCache>
                <c:formatCode>General</c:formatCode>
                <c:ptCount val="5"/>
                <c:pt idx="0">
                  <c:v>2.9699999999999998</c:v>
                </c:pt>
                <c:pt idx="1">
                  <c:v>4.07</c:v>
                </c:pt>
                <c:pt idx="2">
                  <c:v>2.3499999999999988</c:v>
                </c:pt>
                <c:pt idx="3">
                  <c:v>2.88</c:v>
                </c:pt>
                <c:pt idx="4">
                  <c:v>2.71</c:v>
                </c:pt>
              </c:numCache>
            </c:numRef>
          </c:val>
        </c:ser>
        <c:ser>
          <c:idx val="2"/>
          <c:order val="2"/>
          <c:tx>
            <c:strRef>
              <c:f>Sheet1!$F$11:$G$11</c:f>
              <c:strCache>
                <c:ptCount val="1"/>
                <c:pt idx="0">
                  <c:v>vkjf{kr tkfr oxZ ds izf'k{k.kkFkhZ  e/;eku</c:v>
                </c:pt>
              </c:strCache>
            </c:strRef>
          </c:tx>
          <c:dLbls>
            <c:showVal val="1"/>
          </c:dLbls>
          <c:val>
            <c:numRef>
              <c:f>Sheet1!$H$11:$L$11</c:f>
              <c:numCache>
                <c:formatCode>General</c:formatCode>
                <c:ptCount val="5"/>
                <c:pt idx="0">
                  <c:v>16.079999999999988</c:v>
                </c:pt>
                <c:pt idx="1">
                  <c:v>17.079999999999988</c:v>
                </c:pt>
                <c:pt idx="2">
                  <c:v>16.600000000000001</c:v>
                </c:pt>
                <c:pt idx="3">
                  <c:v>15.55</c:v>
                </c:pt>
                <c:pt idx="4">
                  <c:v>15.67</c:v>
                </c:pt>
              </c:numCache>
            </c:numRef>
          </c:val>
        </c:ser>
        <c:ser>
          <c:idx val="3"/>
          <c:order val="3"/>
          <c:tx>
            <c:strRef>
              <c:f>Sheet1!$F$12:$G$12</c:f>
              <c:strCache>
                <c:ptCount val="1"/>
                <c:pt idx="0">
                  <c:v>vkjf{kr tkfr oxZ ds izf'k{k.kkFkhZ  ekud fopyu</c:v>
                </c:pt>
              </c:strCache>
            </c:strRef>
          </c:tx>
          <c:dLbls>
            <c:showVal val="1"/>
          </c:dLbls>
          <c:val>
            <c:numRef>
              <c:f>Sheet1!$H$12:$L$12</c:f>
              <c:numCache>
                <c:formatCode>General</c:formatCode>
                <c:ptCount val="5"/>
                <c:pt idx="0">
                  <c:v>3.1</c:v>
                </c:pt>
                <c:pt idx="1">
                  <c:v>3.7800000000000002</c:v>
                </c:pt>
                <c:pt idx="2">
                  <c:v>2.3699999999999997</c:v>
                </c:pt>
                <c:pt idx="3">
                  <c:v>3.32</c:v>
                </c:pt>
                <c:pt idx="4">
                  <c:v>2.7600000000000002</c:v>
                </c:pt>
              </c:numCache>
            </c:numRef>
          </c:val>
        </c:ser>
        <c:dLbls>
          <c:showVal val="1"/>
        </c:dLbls>
        <c:gapWidth val="75"/>
        <c:axId val="65292928"/>
        <c:axId val="65307008"/>
      </c:barChart>
      <c:catAx>
        <c:axId val="65292928"/>
        <c:scaling>
          <c:orientation val="minMax"/>
        </c:scaling>
        <c:axPos val="b"/>
        <c:majorTickMark val="none"/>
        <c:tickLblPos val="nextTo"/>
        <c:crossAx val="65307008"/>
        <c:crosses val="autoZero"/>
        <c:auto val="1"/>
        <c:lblAlgn val="ctr"/>
        <c:lblOffset val="100"/>
      </c:catAx>
      <c:valAx>
        <c:axId val="65307008"/>
        <c:scaling>
          <c:orientation val="minMax"/>
        </c:scaling>
        <c:axPos val="l"/>
        <c:numFmt formatCode="General" sourceLinked="1"/>
        <c:majorTickMark val="none"/>
        <c:tickLblPos val="nextTo"/>
        <c:crossAx val="65292928"/>
        <c:crosses val="autoZero"/>
        <c:crossBetween val="between"/>
      </c:valAx>
    </c:plotArea>
    <c:legend>
      <c:legendPos val="b"/>
      <c:txPr>
        <a:bodyPr/>
        <a:lstStyle/>
        <a:p>
          <a:pPr>
            <a:defRPr>
              <a:latin typeface="DevLys 010" pitchFamily="2" charset="0"/>
            </a:defRPr>
          </a:pPr>
          <a:endParaRPr lang="en-US"/>
        </a:p>
      </c:txPr>
    </c:legend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EFA342-D21D-4DFE-AC09-6E8EA7CB51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54</Pages>
  <Words>23774</Words>
  <Characters>135516</Characters>
  <Application>Microsoft Office Word</Application>
  <DocSecurity>0</DocSecurity>
  <Lines>1129</Lines>
  <Paragraphs>3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m</dc:creator>
  <cp:lastModifiedBy>saini</cp:lastModifiedBy>
  <cp:revision>4</cp:revision>
  <dcterms:created xsi:type="dcterms:W3CDTF">2018-04-12T13:52:00Z</dcterms:created>
  <dcterms:modified xsi:type="dcterms:W3CDTF">2018-04-12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